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78" r:id="rId2"/>
    <p:sldId id="279" r:id="rId3"/>
    <p:sldId id="280" r:id="rId4"/>
    <p:sldId id="281" r:id="rId5"/>
    <p:sldId id="282" r:id="rId6"/>
    <p:sldId id="283" r:id="rId7"/>
    <p:sldId id="268" r:id="rId8"/>
    <p:sldId id="270" r:id="rId9"/>
    <p:sldId id="269" r:id="rId10"/>
    <p:sldId id="271" r:id="rId11"/>
    <p:sldId id="272" r:id="rId12"/>
    <p:sldId id="273" r:id="rId13"/>
    <p:sldId id="274" r:id="rId14"/>
    <p:sldId id="275" r:id="rId15"/>
    <p:sldId id="276" r:id="rId16"/>
    <p:sldId id="277" r:id="rId1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94660"/>
  </p:normalViewPr>
  <p:slideViewPr>
    <p:cSldViewPr snapToGrid="0">
      <p:cViewPr varScale="1">
        <p:scale>
          <a:sx n="48" d="100"/>
          <a:sy n="48" d="100"/>
        </p:scale>
        <p:origin x="1782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2:07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072,'0'0'0,"0"0"-1896,0 0 1896,0 0-1888,0 0 1888,0 0-808,0 0 808,0 0-800,0 0 800,0 0-133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22.347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5 338 5744,'15'-5'247,"-14"5"-180,0-1 0,0 1 1,0-1-1,0 1 0,0 0 1,0 0-1,0-1 0,0 1 0,0 0 1,0 0-1,0 0 0,0 0 1,0 0-1,0 0 0,0 0 1,0 1-1,0-1 0,2 1 0,42 28 761,5 8-820,-2 4 45,-1 2 1,76 95-1,-108-121 40,-10-13-71,-1-1 0,-1 1 1,1 0-1,-1 1 1,1-1-1,-1 1 1,0-1-1,-1 1 0,1 0 1,-1 0-1,0 0 1,3 10-1,-5-14-20,-1-1-1,1 0 1,0 1-1,0-1 1,0 1-1,0-1 1,0 1 0,0-1-1,-1 0 1,1 1-1,0-1 1,0 1-1,-1-1 1,1 0-1,0 1 1,-1-1 0,1 0-1,0 1 1,-1-1-1,1 0 1,0 0-1,-1 1 1,1-1-1,-1 0 1,1 0 0,0 0-1,-1 0 1,1 1-1,-1-1 1,1 0-1,-1 0 1,0 0-1,-22-1 17,-20-10-3,13-4-147,1-1-1,0-2 1,1-1-1,1-1 1,1-1-1,1-2 1,-33-37-1,48 47 45,0-1 0,1 0 0,1 0 0,1-1 0,0 0 0,0 0 0,2-1 0,-7-25 0,12 39 85,-2-7 18,0-1 0,1 1-1,0-1 1,0 0 0,1 1-1,0-1 1,1 0 0,0 1-1,1-1 1,0 1 0,0-1-1,5-12 1,-2 14 106,-1-1 1,1 1-1,1 0 0,-1 1 0,1-1 0,1 1 1,-1 0-1,1 1 0,0 0 0,1 0 1,0 0-1,12-6 0,6-3 668,0 2 0,53-19 0,-47 19-613,-5 3 178,0 0 0,1 1 1,39-6-1,-65 16-423,-1-1-1,0 0 1,0 1-1,0-1 1,1 1 0,-1-1-1,0 1 1,0 0-1,0-1 1,0 1 0,0 0-1,0 0 1,0 0-1,0 0 1,-1-1 0,1 1-1,0 1 1,0-1-1,-1 0 1,1 0 0,-1 0-1,1 0 1,-1 0-1,1 0 1,-1 1 0,0-1-1,1 0 1,-1 0-1,0 1 1,0-1 0,0 0-1,0 0 1,0 1-1,0-1 1,-1 0 0,1 0-1,-1 2 1,-60 48-1285,42-36 688,-59 46-431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23.137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6 44 7896,'-1'-1'-3,"1"1"0,-1 0 1,1-1-1,0 1 0,-1-1 1,1 1-1,0-1 0,-1 1 1,1-1-1,0 1 1,0-1-1,-1 0 0,1 1 1,0-1-1,0 1 0,0-1 1,0 1-1,0-1 0,0 0 1,0 1-1,0-1 0,0 1 1,0-1-1,0 0 0,0 1 1,0-1-1,1 1 0,-1-1 1,0 1-1,0-1 0,1 1 1,-1-1-1,0 1 0,1-1 1,-1 1-1,0-1 0,1 0 1,27-12-258,23 4-479,-25 9-2386,-5 0 13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23.534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 55 728,'72'5'35,"-64"-3"246,-15 0-39,-15-2 156,20 0-258,20-3 317,525-36 1815,-317 22-1666,-129 12-236,139 10 450,-146 5-673,193 40 181,-172-29-179,-59-9-2825,-41-10 32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24.298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06 442 5744,'1'-2'26,"0"0"1,0 0-1,1 1 1,-1-1-1,1 0 0,0 1 1,-1-1-1,1 1 1,0 0-1,0-1 1,0 1-1,0 0 0,0 0 1,0 0-1,0 1 1,0-1-1,1 0 1,-1 1-1,0-1 0,0 1 1,1 0-1,-1 0 1,0 0-1,3 0 1,6 3 133,0 1 1,0 0 0,0 0-1,19 12 1,-14-8-137,-1-1-22,-1 0-1,0 1 1,24 18 0,-8-4 15,42 33 33,-41-29-7,2-2 1,44 26 0,-46-39-20,-31-11-22,0 0-1,0 0 0,1 0 0,-1 0 1,0 0-1,0 0 0,0 0 0,1 0 1,-1 0-1,0 0 0,0 0 0,0 0 0,1 0 1,-1 0-1,0 0 0,0-1 0,0 1 1,0 0-1,0 0 0,1 0 0,-1 0 1,0 0-1,0-1 0,0 1 0,0 0 1,0 0-1,0 0 0,0 0 0,1-1 1,-1 1-1,0 0 0,0 0 0,0 0 0,0-1 1,0 1-1,0 0 0,0 0 0,0 0 1,0-1-1,0 1 0,0 0 0,0 0 1,0 0-1,0-1 0,0 1 0,-1 0 1,1 0-1,0 0 0,0 0 0,0-1 1,0 1-1,0 0 0,0 0 0,-1-1 1,-20-27 116,-13-4-374,-2 2 0,-1 2 0,-75-45 1,-126-43-873,218 109 1066,-22-17-29,37 21 91,-2 0 37,0-2-1,1 1 1,-1-1 0,1 0 0,0 0 0,1 0 0,-10-12-1,15 15 11,0 1-1,1-1 1,-1 0-1,0 1 1,1-1-1,-1 0 0,1 1 1,0-1-1,-1 1 1,1-1-1,0 1 0,0-1 1,0 1-1,0-1 1,0 1-1,0 0 0,1 0 1,-1-1-1,0 1 1,1 0-1,-1 0 1,3-1-1,-3 2 16,28-24 621,2 2 1,44-24-1,23-14 220,-75 44-687,71-43 201,-83 54-355,0 0 0,0 0 0,1 1 0,-1 0-1,1 1 1,-1 0 0,19-1 0,-29 4-95,0 1-1,1-1 1,-1 1-1,0-1 1,0 1 0,0-1-1,0 1 1,0-1 0,1 1-1,-1 0 1,0 0-1,0 0 1,-1-1 0,1 1-1,0 0 1,0 0 0,0 0-1,-1 0 1,1 1-1,0-1 1,0 2 0,9 18-131,-10-21 130,21 36-5779,-40-67 4813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35.558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01 269 3232,'30'-9'476,"-31"8"-450,1 0-1,-1 1 1,0-1 0,1 0 0,-1 1-1,0-1 1,0 1 0,0-1 0,1 1-1,-1-1 1,0 1 0,0-1 0,0 1-1,0 0 1,0-1 0,0 1 0,0 0 0,0 0-1,0 0 1,0 0 0,0 0 0,1 0-1,-1 0 1,-2 0 0,-42-13 347,38 10-26,-1 0-1,1 1 0,-1 0 0,0 0 1,0 1-1,-9-1 0,17 2-79,0 0 75,70 17 2270,-13-20-2344,0-2 0,100-23 0,-59 9-113,237-47 158,31 14 779,-76 12-109,-226 31-289,125-1 0,-233 8-1677,-82-3-4741,46 8 678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36.257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0 583 9328,'9'-3'236,"0"1"0,0 0 0,0 0 0,1 1 0,-1 0 0,0 0 0,1 1 0,-1 0 0,0 1 0,14 3 0,22 4-270,-1 2-1,0 2 1,0 1 0,-1 3 0,-1 2 0,-1 1 0,0 2 0,38 28 0,-47-25 58,-29-20 46,-5-3 14,-35-20 49,-9-10-377,1-2 1,1-2 0,2-2-1,1-1 1,-60-71 0,79 80-127,13 16 293,0-1 0,0 0 0,1 0 0,-9-17 0,17 27 104,-1 0 1,0 0-1,1 0 0,0 0 1,-1-1-1,1 1 0,0 0 1,0 0-1,0 0 0,0 0 1,1 0-1,-1 0 0,1 0 1,-1 0-1,1 0 0,-1 0 1,1 0-1,0 0 1,0 0-1,0 0 0,0 0 1,1 0-1,-1 1 0,0-1 1,1 1-1,-1-1 0,1 1 1,0-1-1,-1 1 0,1 0 1,0 0-1,3-2 0,9-5 293,0 0 0,1 1 1,21-7-1,-13 4-316,27-14 681,55-36 1,-44 22-563,34-17-103,11-6-3714,-57 30-250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47.029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78 87 2424,'36'-15'105,"-29"11"46,-35 12-68,28-8-83,-5 1 81,-40 9 805,42-10-762,1 1-1,0-1 0,0 0 1,-1 0-1,1 0 1,0 0-1,0-1 1,0 1-1,-1-1 0,1 1 1,0-1-1,0 0 1,0 0-1,0 0 1,0 0-1,0 0 0,-3-3 1,5 4 116,27 1 769,37 19-567,53 13 140,-52-19-303,0-3 1,1-3-1,127 0 0,-119-13-125,170-22 138,-24-8 60,-143 22-147,-25 3-40,8 0-130,51-15-27,140-13 120,-195 31-118,-51 7-9,39 2 4,5 3 3,-22 1-26,-26-6 16,-1 0-1,0 0 1,1 1-1,-1-1 1,0 0-1,1 0 1,-1 0-1,0 0 1,1 0-1,-1 0 0,0 1 1,0-1-1,1 0 1,-1 0-1,0 1 1,0-1-1,1 0 1,-1 0-1,0 1 1,0-1-1,1 0 1,-1 0-1,0 1 0,0-1 1,0 0-1,0 1 1,0-1-1,0 0 1,0 1-1,1-1 1,-1 0-1,0 1 1,0-1-1,0 0 1,0 1-1,0-1 1,0 0-1,-1 1 0,1-1 1,0 0-1,0 1 1,0-1-1,0 0 1,0 1-1,0-1 1,-1 0-1,1 1 1,0-1-1,0 0 1,0 0-1,-1 1 1,1-1-1,0 0 0,0 0 1,-1 0-1,1 1 1,0-1-1,-1 0 1,1 0-1,0 0 1,0 0-1,-1 1 1,-14 8-410,0-1 1,-1-1-1,0 0 1,0-1-1,-1 0 1,1-2 0,-1 0-1,-23 3 1,33-6 280,-77 17-399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47.915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91 373 2520,'24'-5'-85,"-24"5"113,-1 0 1,1 0 0,0 0-1,0 0 1,0 0-1,-1 0 1,1 0 0,0 0-1,0 0 1,0-1 0,-1 1-1,1 0 1,0 0-1,0 0 1,0 0 0,0 0-1,0-1 1,-1 1-1,1 0 1,0 0 0,0 0-1,0-1 1,0 1 0,0 0-1,0 0 1,0 0-1,0-1 1,0 1 0,0 0-1,0 0 1,0-1-1,0 1 1,0 0 0,0 0-1,0 0 1,0-1 0,0 1-1,0 0 1,0 0-1,0-1 1,0 1 0,0 0-1,0 0 1,0 0-1,0 0 1,1-1 0,-1 1-1,0 0 1,0 0 0,0 0-1,0 0 1,0-1-1,1 1 1,-1 0 0,0 0-1,-47-12 1072,36 11-762,1-2 0,-1 1 0,1-1 0,-13-6-1,22 8-42,1 1 64,33 7 779,-4 9-924,-1 1-1,-1 2 1,0 1-1,-1 0 1,29 32-1,-36-34-122,40 26-8,-47-36 32,1 0 0,21 21 0,-34-28-60,-24-14-477,0-2 0,1 0 0,1-1-1,0-1 1,1-1 0,1-1 0,-32-38 0,49 54 366,-15-25 8,16 25 81,1-1-1,-1 1 1,1 0 0,0 0-1,1-1 1,-1 1 0,1 0 0,-1-1-1,1 1 1,0-1 0,0 1 0,0 0-1,1-1 1,-1 1 0,1-1-1,0 1 1,0 0 0,0 0 0,0-1-1,0 1 1,1 0 0,0 0 0,-1 0-1,1 0 1,0 1 0,3-4 0,8-8 257,0 0 1,1 1 0,26-19 0,-27 21-226,15-9-25,1 1-1,1 1 1,0 1 0,2 2 0,-1 1 0,52-15-1,-82 29-104,1 0 0,0-1 0,-1 1 0,1-1-1,0 1 1,0-1 0,-1 0 0,1 1 0,-1-1 0,1 0-1,-1 0 1,1 0 0,-1 0 0,0 0 0,1-1-1,-1 1 1,0 0 0,0-1 0,0 1 0,0-1 0,0 1-1,0-1 1,0 1 0,-1-1 0,2-2 0,5-10-765,19-22-339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6:39.140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 283 3864,'37'-15'-19,"-10"5"137,-49 27-608,54-21 7326,46 5-6767,-58 0 386,139 8 335,-23 1-388,312-14 415,-230-13-195,-57 1-565,315-30 407,-334 32-401,-85 9 58,236-17 51,-235 18-64,230-13 40,-230 15-81,237-2 47,-237 4 60,-55 0-172,459 6 629,-274 3-424,229-4 371,-249-5-243,184-8 517,-224-2-536,-75 6-216,262-30 782,-313 34-877,24-5 29,0 0 1,-1-1-1,0-2 0,0-1 1,25-12-1,-49 20-661,0 0-109,-1 1 710,0 0 1,0 0-1,0 0 1,0-1-1,0 1 1,0 0-1,0 0 1,0 0-1,0 0 1,1-1-1,-1 1 1,0 0-1,0 0 1,0 0-1,0 0 1,0-1-1,0 1 1,0 0-1,0 0 1,0 0-1,0 0 1,0-1-1,0 1 1,-1 0-1,1 0 1,0 0-1,0 0 1,0-1-1,0 1 1,0 0-1,0 0 1,0 0-1,0 0 1,0 0-1,-1-1 1,1 1-1,0 0 1,0 0-1,0 0 1,0 0-1,0 0 1,-1 0-1,1 0 1,0 0-1,0-1 1,0 1-1,0 0 1,-1 0-1,1 0 1,0 0 0,0 0-1,-1 0 1,-70-21-3053,5 1-562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4:07:52.53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646 5011 315 0,'0'0'0'15,"0"0"0"-15,0 0 0 0,0 0 86 0,0 0-86 16,0 0 87-16,0 0-87 0,0 0 69 0,0 0-69 15,0 0 70-15,0 0-70 0,0 0 42 0,0 0-42 0,0 0 42 16,0 0-42-16,0 0 64 0,0 0-64 0,0 0 64 16,0 0-64-16,0 0 50 0,0 0-50 0,0 0 50 15,18-16-50-15,-18 16 54 0,0 0-54 0,17-15 55 16,4-4-55-16,-21 19 45 0,0 0-45 0,21-20 45 16,2-8-45-16,-23 28 47 0,0 0-47 0,24-24 48 15,0 0-48-15,-24 24 30 0,0 0-30 0,28-27 30 16,2-1-30-16,-30 28 33 0,0 0-33 0,31-27 34 15,4 0-34-15,-35 27 49 0,0 0-49 0,33-28 49 0,2-4-49 16,-35 32 35-16,0 0-35 0,33-28 35 0,2 1-35 16,-35 27 17-16,0 0-17 0,26-28 17 0,-3 4-17 0,-23 24 21 15,0 0-21-15,21-22 21 0,-2 5-21 0,-19 17 3 16,0 0-3-16,14-15 4 0,0 3-4 0,-14 12 13 16,0 0-13-16,12-12 13 0,-2-2-13 0,-10 14 23 15,0 0-23-15,9-9 24 0,0 4-24 0,-9 5 3 16,0 0-3-16,3-3 3 0,3-1-3 0,-6 4-18 15,0 0 18-15,0 0-18 0,1 4 18 0,-1-4-85 16,0 0 85-16,-1 3-85 0,-5 6 85 0,6-9-194 16,0 0 194-16,-7 15-194 0,0 6 194 0,-7 16-714 15</inkml:trace>
  <inkml:trace contextRef="#ctx0" brushRef="#br0" timeOffset="1950.5">10631 4983 415 0,'0'0'0'0,"12"-3"0"16,9-5 0-16,-21 8 81 0,0 0-81 0,9 0 81 15,-6 0-81-15,-3 0 101 0,0 0-101 0,0 0 101 16,2 1-101-16,-2-1 72 0,0 0-72 0,0 0 72 16,-2 7-72-16,2-7 60 0,0 0-60 0,-3 3 60 15,-1 3-60-15,4-6 69 0,0 0-69 0,-2 10 70 16,2-2-70-16,0-8 52 0,0 0-52 0,6 9 53 15,-1 1-53-15,-5-10 51 0,0 0-51 0,10 12 51 16,6-3-51-16,-16-9 38 0,0 0-38 0,19 7 38 0,2 1-38 16,-21-8 16-16,0 0-16 0,23 4 17 0,1 1-17 15,-24-5 21-15,0 0-21 0,23 3 21 0,1 1-21 16,-24-4 33-16,0 0-33 0,17 0 33 0,-3 1-33 16,-14-1 0-16,0 0 0 0,11 0 0 0,-2 0 0 0,-9 0 7 15,0 0-7-15,8 0 8 0,-6-1-8 0,-2 1 15 16,0 0-15-16,0 0 16 0,0 0-16 0,0 0 3 15,0 0-3-15,0 0 4 0,-2 0-4 0,2 0 13 16,0 0-13-16,0 0 13 0,-5 0-13 0,5 0 23 16,0 0-23-16,0 0 24 0,-3-4-24 0,3 4 3 15,0 0-3-15,-7-3 3 0,1-1-3 0,6 4 7 16,0 0-7-16,-8-1 7 0,-1-3-7 0,9 4-1 0,0 0 1 16,-12 0-1-16,-4-3 1 0,16 3-20 0,0 0 20 15,-16 0-19-15,1-5 19 0,15 5-34 0,0 0 34 16,-16-4-33-16,2 1 33 0,14 3-42 0,0 0 42 15,-12-4-42-15,1 3 42 0,11 1-16 0,0 0 16 16,-10-2-15-16,0 2 15 0,10 0-39 0,0 0 39 16,-11 0-38-16,2 0 38 0,9 0-20 0,0 0 20 0,-5 0-20 15,-4 0 20-15,9 0-28 0,0 0 28 0,-5 0-28 16,2-2 28-16,3 2-7 0,0 0 7 0,-4 0-7 16,1-3 7-16,3 3-5 0,0 0 5 0,-2-4-5 15,-1 4 5-15,3 0-3 0,0 0 3 0,-4-3-3 16,2 1 3-16,2 2-2 0,0 0 2 0,-3-7-1 15,3 1 1-15,0 6-4 0,0 0 4 0,-4-9-4 16,4 0 4-16,0 9 0 0,0 0 0 0,4-12 0 16,-4-3 0-16,0 15 13 0,0 0-13 0,2-15 14 0,1-2-14 15,-3 17 17-15,0 0-17 0,4-19 17 0,-1-4-17 16,-3 23 9-16,0 0-9 0,0-20 10 0,0-4-10 16,0 24 26-16,0 0-26 0,0-24 26 0,0 0-26 0,0 24 36 15,0 0-36-15,0-22 36 0,0-2-36 0,0 24 31 16,0 0-31-16,0-21 31 0,2-1-31 0,-2 22 14 15,0 0-14-15,0-21 15 0,3 2-15 0,-3 19 31 16,0 0-31-16,0-15 31 0,0 3-31 0,0 12 1 16,0 0-1-16,0-9 2 0,-3 6-2 0,3 3 2 15,0 0-2-15,0-5 3 0,0 1-3 0,0 4 11 16,0 0-11-16,0 0 11 0,0 0-11 0,0 0 0 16,0 0 0-16,0 6 1 0,-2 4-1 0,2-10 0 0,0 0 0 15,2 12 1-15,1 7-1 0,-3-19 3 0,0 0-3 16,4 20 3-16,1-3-3 0,-5-17 0 0,0 0 0 15,7 28 0-15,2 3 0 0,-9-31 1 0,0 0-1 16,8 27 2-16,1 0-2 0,-9-27 0 0,0 0 0 16,9 24 0-16,-1-3 0 0,-8-21-1 0,0 0 1 0,9 22-1 15,0-1 1-15,-9-21 0 0,0 0 0 0,9 19 0 16,3 0 0-16,-12-19-1 0,0 0 1 0,7 13-1 16,3 1 1-16,-10-14-4 0,0 0 4 0,9 12-4 15,1 0 4-15,-10-12 0 0,0 0 0 0,7 8 0 16,0-1 0-16,-7-7 2 0,0 0-2 0,9 9 3 15,-5-1-3-15,-4-8 2 0,0 0-2 0,8 7 2 16,1-2-2-16,-9-5 6 0,0 0-6 0,5 4 6 16,0-1-6-16,-5-3 7 0,0 0-7 0,4 2 7 15,-1-4-7-15,-3 2 0 0,0 0 0 0,0 0 1 0,4-3-1 16,-4 3 3-16,0 0-3 0,0-4 3 0,0-1-3 16,0 5 5-16,0 0-5 0,0-7 5 0,-4 2-5 0,4 5 3 15,0 0-3-15,-7-10 3 0,0 1-3 0,7 9 18 16,0 0-18-16,-8-8 19 0,1-4-19 0,7 12 3 15,0 0-3-15,-12-12 3 0,-1-2-3 0,13 14 13 16,0 0-13-16,-10-13 13 0,-2-3-13 0,12 16 15 16,0 0-15-16,-14-15 16 0,0-1-16 0,14 16 0 15,0 0 0-15,-14-15 0 0,0-4 0 0,14 19 0 16,0 0 0-16,-12-14 0 0,-2 2 0 0,14 12 0 0,0 0 0 16,-7-10 1-16,-2 5-1 0,9 5-2 0,0 0 2 15,-5-7-1-15,1 4 1 0,4 3 0 0,0 0 0 16,-3-2 0-16,1 2 0 0,2 0-2 0,0 0 2 15,0 2-1-15,2 4 1 0,-2-6-2 0,0 0 2 16,5 12-1-16,2 4 1 0,-7-16 0 0,0 0 0 16,9 17 0-16,0 2 0 0,-9-19-1 0,0 0 1 0,12 20 0 15,2 6 0-15,-14-26-3 0,0 0 3 0,15 21-3 16,-1-2 3-16,-14-19 0 0,0 0 0 0,16 17 0 16,-2-4 0-16,-14-13 0 0,0 0 0 0,12 12 1 15,0 0-1-15,-12-12 0 0,0 0 0 0,9 5 1 16,-4 2-1-16,-5-7 8 0,0 0-8 0,7 2 8 15,-5 1-8-15,-2-3 3 0,0 0-3 0,0 0 4 16,3 0-4-16,-3 0 12 0,0 0-12 0,0 0 12 16,-5-5-12-16,5 5 15 0,0 0-15 0,-3-7 15 15,-2-1-15-15,5 8 8 0,0 0-8 0,-11-12 9 0,2-4-9 16,9 16 1-16,0 0-1 0,-10-18 1 0,-8-3-1 16,18 21 3-16,0 0-3 0,-15-24 4 0,-1 2-4 0,16 22 12 15,0 0-12-15,-10-17 12 0,-3 1-12 0,13 16 8 16,0 0-8-16,-7-10 8 0,6 1-8 0,1 9 0 15,0 0 0-15,0-5 0 0,0 2 0 0,0 3-2 16,0 0 2-16,0 0-1 0,3 7 1 0,-3-7-2 16,0 0 2-16,5 8-1 0,4 4 1 0,-9-12-5 15,0 0 5-15,9 16-5 0,3 1 5 0,-12-17-13 16,0 0 13-16,12 19-13 0,-1 0 13 0,-11-19 0 16,0 0 0-16,10 13 0 0,-1-1 0 0,-9-12 1 0,0 0-1 15,9 10 1-15,-8-6-1 0,-1-4-133 0,0 0 133 16,11 14-1269-16,-22-28 1269 0</inkml:trace>
  <inkml:trace contextRef="#ctx0" brushRef="#br0" timeOffset="7235.8">10821 6964 449 0,'0'0'0'0,"0"0"0"16,0 0 0-16,0 0-95 0,0 0 95 0,0 0-95 16,0 0 95-16,0 0-42 0,0 0 42 0,0 0-41 15,0 0 41-15,0 0-13 0,0 0 13 0,0 0-12 16,0 0 12-16,0 0 0 0,0 0 0 0,0 0 0 15,0 0 0-15,0 0 24 0,0 0-24 0,0 0 25 16,0 0-25-16,0 0 51 0,0 0-51 0,0 0 52 16,0 0-52-16,0 0 53 0,0 0-53 0,0 0 53 0,0 0-53 15,0 0 49-15,0 0-49 0,0 0 50 0,0 0-50 0,0 0 38 16,0 0-38-16,0 0 38 0,0 0-38 0,0 0 35 16,0 0-35-16,0 0 35 0,0 0-35 0,0 0 55 15,0 0-55-15,0 0 55 0,-16-21-55 0,16 21 48 16,0 0-48-16,-9-12 48 0,0 0-48 0,9 12 43 15,0 0-43-15,-8-7 44 0,1-1-44 0,7 8 47 16,0 0-47-16,-9-4 48 0,2-1-48 0,7 5 29 16,0 0-29-16,-9-3 29 0,-1 3-29 0,10 0 16 15,0 0-16-15,-9-4 17 0,1 4-17 0,8 0 29 16,0 0-29-16,-9 0 29 0,0 4-29 0,9-4 5 0,0 0-5 16,-12 0 6-16,3 2-6 0,9-2 10 0,0 0-10 15,-12 1 10-15,0 4-10 0,12-5 8 0,0 0-8 16,-11 4 9-16,1-1-9 0,10-3 23 0,0 0-23 15,-11 5 24-15,3 1-24 0,8-6 6 0,0 0-6 16,-11 6 7-16,3-2-7 0,8-4 9 0,0 0-9 0,-11 3 10 16,2 2-10-16,9-5 15 0,0 0-15 0,-10 7 16 15,1-2-16-15,9-5 3 0,0 0-3 0,-10 9 4 16,1 1-4-16,9-10 2 0,0 0-2 0,-10 12 3 16,1 0-3-16,9-12 1 0,0 0-1 0,-11 16 2 15,1-1-2-15,10-15 1 0,0 0-1 0,-10 16 1 16,1-4-1-16,9-12 3 0,0 0-3 0,-11 15 4 15,3 2-4-15,8-17 11 0,0 0-11 0,-9 15 11 16,4 1-11-16,5-16 1 0,0 0-1 0,-9 15 1 16,4-3-1-16,5-12 1 0,0 0-1 0,-7 12 1 0,-2 0-1 15,9-12 0-15,0 0 0 0,-5 12 0 0,-2-3 0 16,7-9 0-16,0 0 0 0,-4 10 1 0,3 2-1 16,1-12 0-16,0 0 0 0,-5 12 1 0,3 0-1 0,2-12 0 15,0 0 0-15,-2 12 1 0,2 4-1 0,0-16 6 16,0 0-6-16,-3 15 6 0,3 0-6 0,0-15 8 15,0 0-8-15,0 16 8 0,0-3-8 0,0-13 8 16,0 0-8-16,0 14 9 0,3 0-9 0,-3-14 8 16,0 0-8-16,4 15 8 0,2 1-8 0,-6-16 3 15,0 0-3-15,7 15 4 0,0-3-4 0,-7-12 2 16,0 0-2-16,7 16 2 0,2-4-2 0,-9-12 0 0,0 0 0 16,11 12 0-16,-3 0 0 0,-8-12 0 0,0 0 0 15,11 15 0-15,-1-3 0 0,-10-12 0 0,0 0 0 16,11 15 0-16,-3-3 0 0,-8-12 0 0,0 0 0 15,7 9 0-15,2 1 0 0,-9-10 3 0,0 0-3 16,5 10 3-16,2 1-3 0,-7-11 0 0,0 0 0 16,5 8 1-16,4 3-1 0,-9-11 0 0,0 0 0 0,12 8 1 15,-3 1-1-15,-9-9 2 0,0 0-2 0,12 7 3 16,4 1-3-16,-16-8 1 0,0 0-1 0,16 4 2 16,-1-3-2-16,-15-1 0 0,0 0 0 0,16 2 0 15,1-2 0-15,-17 0 3 0,0 0-3 0,13 0 4 16,1-2-4-16,-14 2 2 0,0 0-2 0,12-1 3 15,0-3-3-15,-12 4 0 0,0 0 0 0,14-5 0 16,-5 2 0-16,-9 3 1 0,0 0-1 0,12-7 2 16,0 2-2-16,-12 5 1 0,0 0-1 0,9-4 2 15,1 1-2-15,-10 3 0 0,0 0 0 0,11-9 0 0,-1 1 0 16,-10 8 3-16,0 0-3 0,10-7 3 0,1 0-3 0,-11 7 6 16,0 0-6-16,10-9 7 0,1-6-7 15,-11 15 8-15,0 0-8 0,12-15 8 0,0-3-8 0,-12 18 33 16,0 0-33-16,11-25 33 0,-1-3-33 0,-10 28 16 15,0 0-16-15,9-34 17 0,-6-4-17 0,-3 38-127 16,0 0 127-16,2-48-126 0,-4-6 126 0,2-49-951 16</inkml:trace>
  <inkml:trace contextRef="#ctx0" brushRef="#br0" timeOffset="45128.57">9218 2666 91 0,'0'0'0'15,"0"0"0"-15,-2 30 0 0,2-30 26 0,0 0-26 0,0 0 26 16,-3-3-26-16,3 3 32 0,0 0-32 0,-4-7 32 16,2 2-32-16,2 5 13 0,0 0-13 0,-1-7 13 15,-1 4-13-15,2 3 13 0,0 0-13 0,0 0 14 16,-4-2-14-16,4 2 39 0,0 0-39 0,-3 0 40 15,-2 3-40-15,5-3 41 0,0 0-41 0,-6 12 42 16,-6 6-42-16,12-18 62 0,0 0-62 0,-8 18 62 16,-1 3-62-16,9-21 56 0,0 0-56 0,-9 27 57 0,0 8-57 15,9-35 52-15,0 0-52 0,-3 32 52 0,-2-4-52 0,5-28 33 16,0 0-33-16,-4 36 33 0,1 1-33 16,3-37 39-16,0 0-39 0,-4 40 39 0,3 4-39 0,1-44 39 15,0 0-39-15,-4 43 39 0,-1 0-39 0,5-43 33 16,0 0-33-16,-4 51 34 0,4 1-34 0,0-52 33 15,0 0-33-15,-3 51 34 0,1 7-34 0,2-58 13 16,0 0-13-16,0 55 14 0,2 2-14 0,-2-57 31 16,0 0-31-16,0 58 31 0,0-2-31 0,0-56 1 15,0 0-1-15,-2 71 2 0,0 2-2 0,2-73 12 16,0 0-12-16,0 57 13 0,2-11-13 0,-2-46 9 0,0 0-9 16,2 43 9-16,1-7-9 0,-3-36 15 0,0 0-15 15,0 43 15-15,2 1-15 0,-2-44 15 0,0 0-15 16,-2 47 15-16,2 1-15 0,0-48 25 0,0 0-25 15,-5 46 26-15,2 2-26 0,3-48 6 0,0 0-6 16,-6 46 7-16,3-1-7 0,3-45 10 0,0 0-10 16,-4 46 10-16,4-7-10 0,0-39 3 0,0 0-3 0,-5 48 4 15,2 0-4-15,3-48 20 0,0 0-20 0,-7 53 20 16,0-1-20-16,7-52 0 0,0 0 0 0,-4 48 1 16,-3-2-1-16,7-46 3 0,0 0-3 0,-1 48 4 15,-3-2-4-15,4-46 19 0,0 0-19 0,-3 48 20 16,1-3-20-16,2-45 3 0,0 0-3 0,-2 46 3 15,0 2-3-15,2-48 0 0,0 0 0 0,0 50 1 16,-3-3-1-16,3-47 0 0,0 0 0 0,0 52 1 0,0-6-1 16,0-46 0-16,0 0 0 0,3 48 0 0,3 0 0 15,-6-48 5-15,0 0-5 0,3 51 5 0,-3 1-5 16,0-52 14-16,0 0-14 0,0 67 15 0,0 10-15 16,0-77 1-16,0 0-1 0,0 67 1 0,0-4-1 0,0-63 1 15,0 0-1-15,-3 51 1 0,3-8-1 0,0-43 0 16,0 0 0-16,-4 48 1 0,-1-2-1 0,5-46 0 15,0 0 0-15,-5 52 1 0,-2 3-1 0,7-55 6 16,0 0-6-16,-5 65 7 0,-4 8-7 0,9-73 32 16,0 0-32-16,-9 67 33 0,4-5-33 0,5-62 0 15,0 0 0-15,-4 44 0 0,1-13 0 0,3-31 0 16,0 0 0-16,0 43 1 0,-4 5-1 0,4-48 22 16,0 0-22-16,0 41 22 0,0 2-22 0,0-43 6 0,0 0-6 15,0 46 7-15,4-1-7 0,-4-45 5 0,0 0-5 16,0 49 5-16,0 6-5 0,0-55 22 0,0 0-22 15,-4 52 22-15,3 2-22 0,1-54 12 0,0 0-12 16,-4 52 13-16,-3 3-13 0,7-55 4 0,0 0-4 16,-2 44 5-16,-3-1-5 0,5-43 14 0,0 0-14 15,-1 45 15-15,-1 4-15 0,2-49 22 0,0 0-22 0,0 43 23 16,0-7-23-16,0-36 0 0,0 0 0 0,0 40 1 16,0-1-1-16,0-39 9 0,0 0-9 0,0 39 9 15,3 4-9-15,-3-43 1 0,0 0-1 0,5 40 1 16,-1-1-1-16,-4-39 0 0,0 0 0 0,9 29 0 15,-4-2 0-15,-5-27 2 0,0 0-2 0,7 28 2 16,0-4-2-16,-7-24 1 0,0 0-1 0,7 31 2 16,-4 5-2-16,-3-36 1 0,0 0-1 0,6 29 2 15,-1-4-2-15,-5-25 10 0,0 0-10 0,7 31 10 0,1 2-10 16,-8-33 3-16,0 0-3 0,9 38 4 0,3 4-4 16,-12-42 2-16,0 0-2 0,9 43 2 0,3 2-2 0,-12-45 10 15,0 0-10-15,11 36 11 0,-3 0-11 0,-8-36 0 16,0 0 0-16,9 31 1 0,2-4-1 0,-11-27 3 15,0 0-3-15,5 34 4 0,2 6-4 0,-7-40 11 16,0 0-11-16,5 30 11 0,-2 3-11 0,-3-33 3 16,0 0-3-16,6 33 4 0,-3 1-4 0,-3-34 3 15,0 0-3-15,5 36 3 0,-1-2-3 0,-4-34 10 16,0 0-10-16,3 33 11 0,3-6-11 0,-6-27 0 16,0 0 0-16,1 33 1 0,3 4-1 0,-4-37 0 0,0 0 0 15,5 29 1-15,2 2-1 0,-7-31 0 0,0 0 0 16,5 31 1-16,2 5-1 0,-7-36 0 0,0 0 0 15,2 31 0-15,1-4 0 0,-3-27-1 0,0 0 1 16,4 29 0-16,-4 2 0 0,0-31-1 0,0 0 1 16,0 33 0-16,-4 1 0 0,4-34-1 0,0 0 1 15,-1 31 0-15,-1-2 0 0,2-29-3 0,0 0 3 16,-2 26-2-16,2-2 2 0,0-24 0 0,0 0 0 0,-3 24 0 16,3-7 0-16,0-17 0 0,0 0 0 0,-4 22 0 15,2-5 0-15,2-17 3 0,0 0-3 0,0 22 3 16,-3-1-3-16,3-21 0 0,0 0 0 0,0 29 1 15,0 4-1-15,0-33 3 0,0 0-3 0,0 29 3 16,3 0-3-16,-3-29 5 0,0 0-5 0,0 29 6 16,2 2-6-16,-2-31 0 0,0 0 0 0,4 29 0 15,-4-2 0-15,0-27 0 0,0 0 0 0,0 26 1 0,0-5-1 16,0-21-1-16,0 0 1 0,0 22 0 0,0 0 0 16,0-22-1-16,0 0 1 0,0 19 0 0,0 0 0 15,0-19 0-15,0 0 0 0,0 15 0 0,-6 1 0 0,6-16 0 16,0 0 0-16,-3 12 0 0,3 0 0 0,0-12 2 15,0 0-2-15,-3 5 3 0,3 2-3 0,0-7 0 16,0 0 0-16,-2 1 0 0,2 1 0 0,0-2-3 16,0 0 3-16,-4 0-2 0,1 0 2 0,3 0-1 15,0 0 1-15,0 0 0 0,-4-2 0 0,4 2-8 16,0 0 8-16,2-1-7 0,3-6 7 0,-5 7-15 0,0 0 15 16,6-5-14-16,6-7 14 0,-12 12-1 15,0 0 1-15,12-12-1 0,5-2 1 0,-17 14-15 0,0 0 15 16,16-15-15-16,5 1 15 0,-21 14-4 0,0 0 4 15,23-15-3-15,1-4 3 0,-24 19-3 0,0 0 3 16,23-14-2-16,1 0 2 0,-24 14-6 0,0 0 6 16,21-10-5-16,2 3 5 0,-23 7-1 0,0 0 1 15,24-8 0-15,2 4 0 0,-26 4 0 0,0 0 0 16,24-3 1-16,4-2-1 0,-28 5 3 0,0 0-3 0,30-7 3 16,3 0-3-16,-33 7 21 0,0 0-21 0,33-9 21 15,-1 1-21-15,-32 8 3 0,0 0-3 0,31-9 3 16,4-1-3-16,-35 10 7 0,0 0-7 0,29-9 7 15,-3-1-7-15,-26 10 14 0,0 0-14 0,27-12 15 16,-3 0-15-16,-24 12 3 0,0 0-3 0,26-15 4 16,0-2-4-16,-26 17 6 0,0 0-6 0,28-23 7 15,-2 3-7-15,-26 20 3 0,0 0-3 0,26-24 3 16,2 1-3-16,-28 23 2 0,0 0-2 0,26-20 2 0,1-1-2 16,-27 21 9-16,0 0-9 0,26-19 10 0,0 2-10 15,-26 17 22-15,0 0-22 0,28-17 23 0,1 0-23 16,-29 17 3-16,0 0-3 0,26-15 3 0,4-2-3 0,-30 17 7 15,0 0-7-15,30-16 8 0,-4 1-8 0,-26 15 8 16,0 0-8-16,29-16 8 0,1-3-8 0,-30 19 0 16,0 0 0-16,35-18 1 0,1-3-1 0,-36 21 0 15,0 0 0-15,40-21 1 0,6-2-1 0,-46 23 0 16,0 0 0-16,45-24 0 0,4 0 0 0,-49 24-1 16,0 0 1-16,47-26 0 0,0-2 0 0,-47 28-1 15,0 0 1-15,45-24 0 0,-3 0 0 0,-42 24-3 0,0 0 3 16,44-22-3-16,1 2 3 0,-45 20 0 0,0 0 0 15,47-21 0-15,3 2 0 0,-50 19-2 0,0 0 2 16,49-20-1-16,2-3 1 0,-51 23-2 0,0 0 2 16,47-20-1-16,0-1 1 0,-47 21 0 0,0 0 0 15,45-22 0-15,0-2 0 0,-45 24-1 0,0 0 1 0,47-24-1 16,4-3 1-16,-51 27-3 0,0 0 3 0,64-33-3 16,10-1 3-16,-74 34-6 0,0 0 6 0,64-36-6 15,-3 0 6-15,-61 36-4 0,0 0 4 0,47-28-3 16,-9 6 3-16,-38 22-2 0,0 0 2 0,42-20-2 15,3 1 2-15,-45 19-2 0,0 0 2 0,49-22-1 16,7-1 1-16,-56 23 0 0,0 0 0 0,61-27 0 16,10-4 0-16,-71 31 5 0,0 0-5 0,65-31 5 15,1 4-5-15,-66 27 1 0,0 0-1 0,61-28 1 16,2 1-1-16,-63 27 1 0,0 0-1 0,64-27 1 16,2-3-1-16,-66 30 3 0,0 0-3 0,53-25 3 0,-8 4-3 15,-45 21 0-15,0 0 0 0,44-24 0 0,-3 0 0 16,-41 24 1-16,0 0-1 0,46-22 2 0,1-2-2 0,-47 24 1 15,0 0-1-15,59-29 2 0,11-5-2 0,-70 34 8 16,0 0-8-16,54-28 9 0,-13 4-9 0,-41 24 3 16,0 0-3-16,44-27 4 0,-2-1-4 0,-42 28 6 15,0 0-6-15,38-31 7 0,0-1-7 0,-38 32 3 16,0 0-3-16,53-39 3 0,6-13-3 0,-59 52 5 16,0 0-5-16,57-39 6 0,1 3-6 0,-58 36 0 15,0 0 0-15,45-28 1 0,-6 6-1 0,-39 22 2 0,0 0-2 16,38-20 2-16,-5-3-2 0,-33 23 5 0,0 0-5 15,35-17 5-15,0-2-5 0,-35 19 3 0,0 0-3 16,36-19 3-16,3-1-3 0,-39 20 2 0,0 0-2 0,40-21 2 16,1 2-2-16,-41 19 9 0,0 0-9 0,42-20 10 15,0 5-10-15,-42 15 8 0,0 0-8 0,38-19 8 16,-3 3-8-16,-35 16 3 0,0 0-3 0,35-15 4 16,2 1-4-16,-37 14 2 0,0 0-2 0,29-14 3 15,1 1-3-15,-30 13 1 0,0 0-1 0,29-14 2 16,1 0-2-16,-30 14 1 0,0 0-1 0,28-12 1 15,3-1-1-15,-31 13-2 0,0 0 2 0,32-9-1 16,1 4 1-16,-33 5 0 0,0 0 0 0,35-9 1 16,-1 6-1-16,-34 3 0 0,0 0 0 0,34-7 1 15,-1 0-1-15,-33 7 0 0,0 0 0 0,29-5 1 16,1 0-1-16,-30 5 0 0,0 0 0 0,30-7 1 0,-4-5-1 16,-26 12 0-16,0 0 0 0,28-12 1 0,-2 0-1 15,-26 12 0-15,0 0 0 0,28-10 1 0,1 5-1 16,-29 5 0-16,0 0 0 0,30-9 1 0,1 2-1 0,-31 7 0 15,0 0 0-15,35-8 0 0,0 1 0 0,-35 7-1 16,0 0 1-16,35-9 0 0,-2 1 0 0,-33 8 0 16,0 0 0-16,33-7 0 0,-4-5 0 0,-29 12 0 15,0 0 0-15,30-9 0 0,0-1 0 0,-30 10 2 16,0 0-2-16,29-5 2 0,-4 1-2 0,-25 4 5 16,0 0-5-16,28-3 5 0,1 1-5 0,-29 2 0 15,0 0 0-15,33-3 1 0,0-1-1 0,-33 4 3 16,0 0-3-16,37-3 3 0,3-6-3 0,-40 9 0 15,0 0 0-15,35-8 0 0,1 4 0 0,-36 4 1 0,0 0-1 16,35-10 2-16,-2 2-2 0,-33 8 1 0,0 0-1 16,35-9 1-16,-3 0-1 0,-32 9 1 0,0 0-1 15,31-6 1-15,0-3-1 0,-31 9 3 0,0 0-3 16,33-7 4-16,-3-1-4 0,-30 8 2 0,0 0-2 16,31-11 2-16,3 3-2 0,-34 8 5 0,0 0-5 0,31-7 5 15,2 2-5-15,-33 5 2 0,0 0-2 0,31-7 3 16,2 5-3-16,-33 2 1 0,0 0-1 0,30-3 2 15,0-1-2-15,-30 4 4 0,0 0-4 0,28-1 5 16,-2-1-5-16,-26 2 2 0,0 0-2 0,24-2 2 16,0-1-2-16,-24 3 1 0,0 0-1 0,25-4 2 15,3-4-2-15,-28 8 1 0,0 0-1 0,24-9 2 16,2-1-2-16,-26 10 3 0,0 0-3 0,26-15 4 0,4-3-4 16,-30 18 0-16,0 0 0 0,21-12 0 0,0 6 0 15,-21 6 11-15,0 0-11 0,21-12 11 0,0 0-11 16,-21 12 3-16,0 0-3 0,22-12 4 0,-4-4-4 15,-18 16 7-15,0 0-7 0,15-12 7 0,-1 0-7 0,-14 12 8 16,0 0-8-16,14-10 8 0,0 1-8 0,-14 9 0 16,0 0 0-16,11-8 1 0,-3-1-1 0,-8 9 13 15,0 0-13-15,7-7 14 0,2 1-14 0,-9 6 3 16,0 0-3-16,2-6 4 0,-2 0-4 0,0 6 0 16,0 0 0-16,0-6 0 0,0 0 0 0,0 6 0 15,0 0 0-15,-2-6 0 0,-1-2 0 0,3 8 5 16,0 0-5-16,-7-7 5 0,-2-5-5 0,9 12 1 0,0 0-1 15,-11-9 1-15,1-1-1 0,10 10 3 0,0 0-3 16,-16-8 4-16,-3-1-4 0,19 9 5 0,0 0-5 16,-23-10 6-16,-4 1-6 0,27 9 3 0,0 0-3 15,-28-15 3-15,-4-1-3 0,32 16 5 0,0 0-5 16,-31-17 6-16,1-2-6 0,30 19 0 0,0 0 0 16,-33-22 1-16,0-2-1 0,33 24 6 0,0 0-6 0,-31-26 7 15,-2-1-7-15,33 27 7 0,0 0-7 0,-40-29 8 16,-6 0-8-16,46 29 0 0,0 0 0 0,-50-31 1 15,-8 4-1-15,58 27 8 0,0 0-8 0,-57-24 8 16,-2 3-8-16,59 21-2 0,0 0 2 0,-74-19-1 16,-6-1 1-16,80 20-2 0,0 0 2 0,-85-19-2 15,0 3 2-15,85 16 0 0,0 0 0 0,-77-12 1 16,7 0-1-16,70 12 0 0,0 0 0 0,-64-12 0 16,5-3 0-16,59 15 1 0,0 0-1 0,-65-9 1 15,-1-3-1-15,66 12 3 0,0 0-3 0,-68-6 4 0,-2 0-4 16,70 6 0-16,0 0 0 0,-55-10 0 0,13-2 0 15,42 12 1-15,0 0-1 0,-44-12 2 0,4-3-2 0,40 15-1 16,0 0 1-16,-43-16 0 0,-5-1 0 0,48 17-1 16,0 0 1-16,-45-24-1 0,2 0 1 0,43 24-1 15,0 0 1-15,-46-22-1 0,6-2 1 0,40 24 0 16,0 0 0-16,-38-22 0 0,1-2 0 0,37 24 5 16,0 0-5-16,-34-21 5 0,4-3-5 0,30 24 15 15,0 0-15-15,-37-24 16 0,2 2-16 0,35 22 9 16,0 0-9-16,-38-17 9 0,-2-2-9 0,40 19 1 15,0 0-1-15,-40-19 1 0,-2 2-1 0,42 17 1 0,0 0-1 16,-40-19 1-16,-2-1-1 0,42 20-2 0,0 0 2 16,-35-24-1-16,-1-4 1 0,36 28 0 0,0 0 0 15,-31-27 0-15,4-1 0 0,27 28-2 0,0 0 2 0,-24-27-2 16,-2-4 2-16,26 31-6 0,0 0 6 0,-24-27-5 16,1-1 5-16,23 28 0 0,0 0 0 0,-25-24 0 15,-4-3 0-15,29 27-1 0,0 0 1 0,-35-24 0 16,-2 0 0-16,37 24 0 0,0 0 0 0,-38-24 1 15,0 2-1-15,38 22 3 0,0 0-3 0,-40-21 3 16,0-3-3-16,40 24-6 0,0 0 6 0,-35-19-6 16,-2 4 6-16,37 15 1 0,0 0-1 0,-31-16 1 15,-4 3-1-15,35 13 3 0,0 0-3 0,-37-14 4 16,3 0-4-16,34 14 0 0,0 0 0 0,-42-15 0 16,0-1 0-16,42 16 0 0,0 0 0 0,-42-15 1 15,-1-4-1-15,43 19 0 0,0 0 0 0,-42-17 0 0,2 2 0 16,40 15 2-16,0 0-2 0,-40-16 2 0,3 4-2 15,37 12 0-15,0 0 0 0,-40-12 0 0,0-3 0 16,40 15 0-16,0 0 0 0,-45-16 0 0,-2-2 0 0,47 18 1 16,0 0-1-16,-44-18 2 0,-5 3-2 0,49 15 1 15,0 0-1-15,-43-15 1 0,3-4-1 0,40 19 4 16,0 0-4-16,-37-17 4 0,4-2-4 0,33 19 0 16,0 0 0-16,-31-21 1 0,1 1-1 0,30 20-6 15,0 0 6-15,-30-19-6 0,1-3 6 0,29 22 0 16,0 0 0-16,-30-21 0 0,2-3 0 0,28 24-2 15,0 0 2-15,-28-24-1 0,-5 0 1 0,33 24-5 0,0 0 5 16,-31-22-4-16,0 1 4 0,31 21-2 0,0 0 2 16,-32-19-2-16,3 2 2 0,29 17-11 0,0 0 11 15,-30-19-11-15,2 1 11 0,28 18 0 0,0 0 0 0,-28-18 0 16,4 0 0-16,24 18 1 0,0 0-1 0,-26-21 2 16,-2-3-2-16,28 24 1 0,0 0-1 0,-32-19 2 15,-1-3-2-15,33 22 5 0,0 0-5 0,-38-14 5 16,0-1-5-16,38 15 3 0,0 0-3 0,-44-12 3 15,-1 0-3-15,45 12 0 0,0 0 0 0,-42-12 0 16,0 2 0-16,42 10 0 0,0 0 0 0,-38-9 0 16,3 0 0-16,35 9-4 0,0 0 4 0,-40-6-3 15,0-3 3-15,40 9 0 0,0 0 0 0,-44-7 0 16,-3-1 0-16,47 8 5 0,0 0-5 0,-47-9 5 16,-1-3-5-16,48 12 1 0,0 0-1 0,-47-14 1 15,3-1-1-15,44 15 9 0,0 0-9 0,-44-14 9 16,4-1-9-16,40 15 0 0,0 0 0 0,-36-16 0 0,3-4 0 15,33 20 0-15,0 0 0 0,-37-19 1 0,6-5-1 16,31 24 0-16,0 0 0 0,-35-24 1 0,2-2-1 16,33 26 0-16,0 0 0 0,-33-24 0 0,1 4 0 0,32 20-3 15,0 0 3-15,-28-19-2 0,6 3 2 0,22 16-6 16,0 0 6-16,-25-17-6 0,-4 2 6 0,29 15-1 16,0 0 1-16,-23-19-1 0,2 4 1 0,21 15-3 15,0 0 3-15,-21-17-3 0,0-2 3 0,21 19-18 16,0 0 18-16,-20-21-18 0,2 6 18 0,18 15 0 15,0 0 0-15,-19-16 0 0,5 1 0 0,14 15 0 16,0 0 0-16,-14-17 0 0,-3 1 0 0,17 16 0 16,0 0 0-16,-16-19 0 0,-1 1 0 0,17 18 0 0,0 0 0 15,-20-21 0-15,1-3 0 0,19 24-1 0,0 0 1 16,-24-20 0-16,-1-3 0 0,25 23-1 0,0 0 1 16,-22-24 0-16,-4 4 0 0,26 20 0 0,0 0 0 15,-26-19 0-15,1-2 0 0,25 21-1 0,0 0 1 16,-29-19 0-16,2 4 0 0,27 15 0 0,0 0 0 0,-29-15 0 15,-1 3 0-15,30 12-7 0,0 0 7 0,-29-12-6 16,-1 0 6-16,30 12 0 0,0 0 0 0,-35-9 0 16,2-1 0-16,33 10 0 0,0 0 0 0,-38-9 0 15,-4 2 0-15,42 7-1 0,0 0 1 0,-42-5 0 16,-2-3 0-16,44 8 1 0,0 0-1 0,-43-12 2 16,1 1-2-16,42 11 0 0,0 0 0 0,-42-12 0 15,6-3 0-15,36 15-1 0,0 0 1 0,-32-17 0 16,-1-5 0-16,33 22-9 0,0 0 9 0,-29-24-8 0,3 0 8 15,26 24-45-15,0 0 45 0,-27-35-45 0,0-1 45 16,27 36-65-16,0 0 65 0,-21-39-65 0,1-6 65 16,20 45-208-16,0 0 208 0,-17-54-208 0,1-13 208 0,-19-51-1280 15</inkml:trace>
  <inkml:trace contextRef="#ctx0" brushRef="#br0" timeOffset="48251.63">11739 5011 158 0,'0'0'0'0,"1"8"0"0,5 4 0 0,-6-12 64 0,0 0-64 15,3 4 65-15,-1-11-65 0,-2 7 73 0,0 0-73 16,0 0 74-16,3-5-74 0,-3 5 90 0,0 0-90 16,0 0 90-16,0 0-90 0,0 0 71 0,0 0-71 15,0 5 71-15,-3 2-71 0,3-7 51 0,0 0-51 16,-2 15 52-16,-1 2-52 0,3-17 39 0,0 0-39 15,-4 26 40-15,1 0-40 0,3-26 25 0,0 0-25 0,-4 34 26 16,2 5-26-16,2-39 16 0,0 0-16 0,-5 47 17 16,2 4-17-16,3-51 28 0,0 0-28 0,-7 55 28 15,2 5-28-15,5-60 12 0,0 0-12 0,-4 60 12 16,4 2-12-16,0-62 10 0,0 0-10 0,2 58 11 16,3 2-11-16,-5-60 10 0,0 0-10 0,2 55 10 15,1-4-10-15,-3-51 15 0,0 0-15 0,4 48 15 16,1-2-15-16,-5-46 14 0,0 0-14 0,3 48 15 15,1-5-15-15,-4-43 9 0,0 0-9 0,0 36 9 0,0-5-9 16,0-31 16-16,0 0-16 0,0 39 17 0,-2 1-17 16,2-40 14-16,0 0-14 0,-2 36 15 0,2-9-15 15,0-27 15-15,0 0-15 0,-7 36 16 0,1 3-16 16,6-39 16-16,0 0-16 0,-7 38 17 0,1 0-17 0,6-38 15 16,0 0-15-16,-7 41 16 0,2 0-16 0,5-41 16 15,0 0-16-15,-5 34 17 0,1-6-17 0,4-28 25 16,0 0-25-16,-5 27 26 0,3-3-26 0,2-24 12 15,0 0-12-15,-1 39 13 0,1 4-13 0,0-43-1 16,0 0 1-16,0 31 0 0,0-9 0 0,0-22-13 16,0 0 13-16,-4 23-13 0,4-4 13 0,0-19-27 15,0 0 27-15,-3 25-27 0,3 9 27 0,0-34-3 0,0 0 3 16,0 24-3-16,0-1 3 0,0-23 0 0,0 0 0 16,0 20 0-16,3-3 0 0,-3-17-1 0,0 0 1 15,0 19 0-15,0 0 0 0,0-19 0 0,0 0 0 16,0 17 1-16,0-1-1 0,0-16 6 0,0 0-6 15,0 15 7-15,0 0-7 0,0-15 1 0,0 0-1 16,0 12 1-16,0-1-1 0,0-11 1 0,0 0-1 0,0 12 1 16,0-2-1-16,0-10 0 0,0 0 0 0,0 10 0 15,0-3 0-15,0-7-2 0,0 0 2 0,0 9-2 16,0-1 2-16,0-8-2 0,0 0 2 0,0 12-2 16,0 4 2-16,0-16 0 0,0 0 0 0,0 8 0 15,0 3 0-15,0-11 0 0,0 0 0 0,0 5 0 16,4 2 0-16,-4-7 0 0,0 0 0 0,0 5 0 15,1-2 0-15,-1-3 0 0,0 0 0 0,2 4 0 16,0-3 0-16,-2-1 0 0,0 0 0 0,0 0 0 16,3 0 0-16,-3 0 1 0,0 0-1 0,4 0 1 0,1 2-1 15,-5-2 3-15,0 0-3 0,5-3 4 0,4-1-4 16,-9 4 3-16,0 0-3 0,16-8 3 0,-1-1-3 0,-15 9 0 16,0 0 0-16,23-10 0 0,0-7 0 0,-23 17 10 15,0 0-10-15,28-12 11 0,-2 1-11 0,-26 11 14 16,0 0-14-16,29-12 15 0,-3 4-15 0,-26 8 9 15,0 0-9-15,28-16 9 0,2-3-9 0,-30 19 34 16,0 0-34-16,26-12 35 0,0-3-35 0,-26 15 9 16,0 0-9-16,25-9 10 0,1 1-10 0,-26 8 6 15,0 0-6-15,21-10 6 0,0 1-6 0,-21 9 15 16,0 0-15-16,19-8 16 0,0-3-16 0,-19 11 14 16,0 0-14-16,17-8 15 0,1 1-15 0,-18 7 15 0,0 0-15 15,21-9 15-15,0 1-15 0,-21 8 9 0,0 0-9 16,22-11 10-16,3 1-10 0,-25 10 25 0,0 0-25 15,22-3 26-15,6-1-26 0,-28 4 29 0,0 0-29 16,23-8 29-16,3-4-29 0,-26 12 0 0,0 0 0 16,24-7 1-16,2-5-1 0,-26 12 9 0,0 0-9 0,25-9 10 15,-3-3-10-15,-22 12 15 0,0 0-15 0,23-13 16 16,0-5-16-16,-23 18 1 0,0 0-1 0,24-12 1 16,2 0-1-16,-26 12 3 0,0 0-3 0,26-6 4 15,1 4-4-15,-27 2 0 0,0 0 0 0,26-10 1 16,2-2-1-16,-28 12 0 0,0 0 0 0,26-16 0 15,-2 4 0-15,-24 12 10 0,0 0-10 0,24-12 10 16,1 0-10-16,-25 12 3 0,0 0-3 0,28-12 4 16,-2 0-4-16,-26 12 0 0,0 0 0 0,28-12 1 0,0-3-1 15,-28 15 7-15,0 0-7 0,24-12 7 0,-1 0-7 16,-23 12 3-16,0 0-3 0,21-14 3 0,-4 0-3 16,-17 14 5-16,0 0-5 0,19-12 6 0,-1 0-6 0,-18 12 13 15,0 0-13-15,13-12 14 0,3 2-14 0,-16 10 8 16,0 0-8-16,11-12 9 0,1 0-9 0,-12 12 3 15,0 0-3-15,15-12 4 0,-2-3-4 0,-13 15 3 16,0 0-3-16,17-16 3 0,1-1-3 0,-18 17 1 16,0 0-1-16,20-15 2 0,-2-4-2 0,-18 19 3 15,0 0-3-15,21-19 4 0,0 2-4 0,-21 17 20 16,0 0-20-16,17-15 20 0,4-1-20 0,-21 16 0 16,0 0 0-16,21-17 1 0,0 2-1 0,-21 15 3 0,0 0-3 15,22-16 4-15,3 4-4 0,-25 12 12 0,0 0-12 16,21-12 13-16,-2 0-13 0,-19 12 3 0,0 0-3 15,19-10 4-15,-2-2-4 0,-17 12 6 0,0 0-6 16,13-9 7-16,-3 1-7 0,-10 8 13 0,0 0-13 16,9-7 14-16,0 0-14 0,-9 7 3 0,0 0-3 15,7-2 4-15,-1-1-4 0,-6 3 3 0,0 0-3 0,7-3 3 16,2-4-3-16,-9 7 0 0,0 0 0 0,11-5 0 16,-3-2 0-16,-8 7 0 0,0 0 0 0,9-5 0 15,0-4 0-15,-9 9 1 0,0 0-1 0,12-7 1 16,-3-1-1-16,-9 8 1 0,0 0-1 0,10-7 1 15,1-2-1-15,-11 9 0 0,0 0 0 0,10-7 0 16,-1 2 0-16,-9 5 3 0,0 0-3 0,10-7 3 16,1 2-3-16,-11 5 2 0,0 0-2 0,10-3 2 15,1-1-2-15,-11 4 5 0,0 0-5 0,8-3 5 0,1 1-5 16,-9 2 0-16,0 0 0 0,7-3 1 0,0-1-1 16,-7 4 2-16,0 0-2 0,5-5 3 0,0 2-3 15,-5 3 5-15,0 0-5 0,4-4 5 0,-1-1-5 0,-3 5 7 16,0 0-7-16,2-3 7 0,2-4-7 0,-4 7 15 15,0 0-15-15,0-5 15 0,0 1-15 0,0 4 3 16,0 0-3-16,-4-3 4 0,2 0-4 0,2 3 6 16,0 0-6-16,-3-4 7 0,-6 2-7 0,9 2 7 15,0 0-7-15,-16-3 8 0,-3-2-8 0,19 5 7 16,0 0-7-16,-24-4 8 0,-9-2-8 0,33 6 8 16,0 0-8-16,-30-6 8 0,-1-6-8 0,31 12 8 0,0 0-8 15,-33-13 8-15,-6-1-8 0,39 14 1 0,0 0-1 16,-41-19 1-16,-3 0-1 0,44 19 3 0,0 0-3 15,-45-20 3-15,-2-4-3 0,47 24 0 0,0 0 0 16,-44-24 0-16,4 0 0 0,40 24 0 0,0 0 0 16,-38-22 0-16,1 1 0 0,37 21 0 0,0 0 0 15,-31-19 0-15,5 2 0 0,26 17-1 0,0 0 1 0,-32-17-1 16,-1 3 1-16,33 14 0 0,0 0 0 0,-38-15 0 16,0-1 0-16,38 16 0 0,0 0 0 0,-39-12 0 15,-1 4 0-15,40 8 0 0,0 0 0 0,-36-14 0 16,-1 2 0-16,37 12-1 0,0 0 1 0,-31-8 0 15,1-1 0-15,30 9 0 0,0 0 0 0,-26-9 0 16,3 3 0-16,23 6 1 0,0 0-1 0,-21-7 2 16,2 2-2-16,19 5 1 0,0 0-1 0,-21-11 2 0,-5 1-2 15,26 10 0-15,0 0 0 0,-21-10 0 0,0 1 0 16,21 9 0-16,0 0 0 0,-28-12 0 0,1 0 0 16,27 12 0-16,0 0 0 0,-28-12 0 0,0-3 0 15,28 15-2-15,0 0 2 0,-25-12-1 0,5-4 1 0,20 16-2 16,0 0 2-16,-23-12-1 0,7-3 1 0,16 15 0 15,0 0 0-15,-21-12 0 0,4 0 0 0,17 12-1 16,0 0 1-16,-18-12-1 0,1 0 1 0,17 12 0 16,0 0 0-16,-16-10 0 0,-5-2 0 0,21 12-1 15,0 0 1-15,-17-12 0 0,-6 0 0 0,23 12 0 16,0 0 0-16,-21-12 0 0,2 3 0 0,19 9 0 16,0 0 0-16,-21-10 0 0,-1 1 0 0,22 9 0 0,0 0 0 15,-26-8 1-15,-2 1-1 0,28 7 0 0,0 0 0 16,-26-5 1-16,-1 1-1 0,27 4 0 0,0 0 0 15,-26-7 0-15,2 4 0 0,24 3-1 0,0 0 1 16,-23-2 0-16,4-1 0 0,19 3-3 0,0 0 3 16,-17-4-3-16,-1 1 3 0,18 3-6 0,0 0 6 15,-15-2-6-15,1-1 6 0,14 3-4 0,0 0 4 16,-13-4-3-16,5-1 3 0,8 5-2 0,0 0 2 0,-9-3-2 16,2 3 2-16,7 0-5 0,0 0 5 0,-5-4-5 15,0 1 5-15,5 3-2 0,0 0 2 0,-4-2-2 16,1-1 2-16,3 3-2 0,0 0 2 0,0 0-1 15,-4-3 1-15,4 3-5 0,0 0 5 0,0 0-4 16,0 0 4-16,0 0-2 0,0 0 2 0,0 0-2 16,0 0 2-16,0 0-2 0,0 0 2 0,0 0-1 15,0 0 1-15,0 0-10 0,0 0 10 0,0 0-9 16,0 0 9-16,0 0-4 0,0 0 4 0,0 0-3 0,2 3 3 16,-2-3-1-16,0 0 1 0,0 0 0 0,3 5 0 15,-3-5 2-15,0 0-2 0,2 3 3 0,2 3-3 16,-4-6 3-16,0 0-3 0,0 6 3 0,1-2-3 0,-1-4 2 15,0 0-2-15,2 5 3 0,3-2-3 0,-5-3-77 16,0 0 77-16,4-3-76 0,1-6 76 0,-5 9-147 16,0 0 147-16,4-27-147 0,1-17 147 0,0-27-1237 15</inkml:trace>
  <inkml:trace contextRef="#ctx0" brushRef="#br0" timeOffset="76205.55">4565 6251 113 0,'0'0'0'0,"17"4"0"0,9 4 0 0,-26-8 59 16,0 0-59-16,33 10 60 0,11 1-60 0,-44-11 53 0,0 0-53 16,42 10 54-16,1 2-54 0,-43-12 34 0,0 0-34 15,46 9 35-15,-5 3-35 0,-41-12 35 0,0 0-35 16,44 15 36-16,-2 4-36 0,-42-19 44 0,0 0-44 16,40 24 44-16,-2 3-44 0,-38-27 62 0,0 0-62 0,42 28 62 15,0-1-62-15,-42-27 45 0,0 0-45 0,47 29 45 16,-2-1-45-16,-45-28 32 0,0 0-32 0,47 27 33 15,0-1-33-15,-47-26 15 0,0 0-15 0,47 24 16 16,4 0-16-16,-51-24 11 0,0 0-11 0,52 19 11 16,2 1-11-16,-54-20 17 0,0 0-17 0,63 27 17 15,6 1-17-15,-69-28 14 0,0 0-14 0,51 20 15 16,-9-1-15-16,-42-19 9 0,0 0-9 0,42 14 9 16,-2 0-9-16,-40-14 34 0,0 0-34 0,45 17 34 15,-2 2-34-15,-43-19 34 0,0 0-34 0,47 17 35 16,2 2-35-16,-49-19 37 0,0 0-37 0,44 19 38 15,-2-2-38-15,-42-17 34 0,0 0-34 0,41 18 34 0,3-2-34 16,-44-16 15-16,0 0-15 0,42 17 15 0,5 2-15 16,-47-19 6-16,0 0-6 0,47 19 7 0,0-2-7 15,-47-17 15-15,0 0-15 0,47 15 16 0,3-3-16 16,-50-12 8-16,0 0-8 0,44 14 8 0,-2-2-8 0,-42-12 8 16,0 0-8-16,42 10 9 0,-4 1-9 0,-38-11 8 15,0 0-8-15,33 6 8 0,-2 3-8 0,-31-9 15 16,0 0-15-16,33 3 15 0,-3 2-15 0,-30-5 22 15,0 0-22-15,30 4 23 0,-1-2-23 0,-29-2 8 16,0 0-8-16,25 1 8 0,1-1-8 0,-26 0 34 16,0 0-34-16,29 2 35 0,1 1-35 0,-30-3 27 15,0 0-27-15,30 7 27 0,1-2-27 0,-31-5 1 0,0 0-1 16,28 9 1-16,-2 1-1 0,-26-10 5 0,0 0-5 16,24 16 6-16,3-3-6 0,-27-13 7 0,0 0-7 0,21 18 8 15,1 2-8-15,-22-20 0 0,0 0 0 0,25 19 1 16,1 3-1-16,-26-22 0 0,0 0 0 0,22 23 1 15,3 1-1-15,-25-24 2 0,0 0-2 0,24 22 2 16,2 2-2-16,-26-24 0 0,0 0 0 0,23 20 0 16,5 1 0-16,-28-21 5 0,0 0-5 0,26 22 5 15,7 2-5-15,-33-24 7 0,0 0-7 0,31 24 7 16,6 0-7-16,-37-24 0 0,0 0 0 0,35 28 1 16,-2-1-1-16,-33-27 3 0,0 0-3 0,35 31 3 15,0 0-3-15,-35-31 2 0,0 0-2 0,31 29 2 16,0 5-2-16,-31-34 4 0,0 0-4 0,30 31 5 15,-6 5-5-15,-24-36 6 0,0 0-6 0,21 32 7 16,2 3-7-16,-23-35 3 0,0 0-3 0,24 30 3 16,-1 3-3-16,-23-33 2 0,0 0-2 0,24 31 2 0,-1 5-2 15,-23-36 5-15,0 0-5 0,24 34 5 0,-3 4-5 16,-21-38 2-16,0 0-2 0,18 37 2 0,3 3-2 0,-21-40 0 16,0 0 0-16,17 41 0 0,4 0 0 0,-21-41 1 15,0 0-1-15,17 45 2 0,4-3-2 0,-21-42 3 16,0 0-3-16,16 47 4 0,1 1-4 0,-17-48 0 15,0 0 0-15,18 51 1 0,-1 0-1 0,-17-51 6 16,0 0-6-16,21 67 7 0,2 5-7 0,-23-72 0 16,0 0 0-16,28 65 1 0,1-5-1 0,-29-60 0 15,0 0 0-15,21 47 1 0,0-11-1 0,-21-36 12 16,0 0-12-16,23 42 13 0,-6 1-13 0,-17-43 1 0,0 0-1 16,16 48 1-16,-2-3-1 0,-14-45 1 0,0 0-1 15,12 48 1-15,-3 1-1 0,-9-49 8 0,0 0-8 0,8 48 8 16,1 0-8-16,-9-48 38 0,0 0-38 0,9 50 38 15,-1-2-38-15,-8-48 1 0,0 0-1 0,11 62 2 16,3 10-2-16,-14-72 8 0,0 0-8 0,9 65 9 16,-3-2-9-16,-6-63 24 0,0 0-24 0,6 51 25 15,-6-9-25-15,0-42 0 0,0 0 0 0,0 46 0 16,0 2 0-16,0-48 3 0,0 0-3 0,0 49 3 16,0-1-3-16,0-48 11 0,0 0-11 0,0 67 11 15,1 12-11-15,-1-79 0 0,0 0 0 0,4 70 0 16,-1-3 0-16,-3-67 0 0,0 0 0 0,4 67 0 15,1 0 0-15,-5-67-5 0,0 0 5 0,4 54-5 16,-4-6 5-16,0-48-4 0,0 0 4 0,-4 52-3 0,4-4 3 16,0-48-7-16,0 0 7 0,-7 63-6 0,0 11 6 15,7-74-8-15,0 0 8 0,-7 72-7 0,-1 1 7 0,8-73-1 16,0 0 1-16,-9 69 0 0,2-4 0 0,7-65-3 16,0 0 3-16,-11 60-3 0,-1 2 3 0,12-62-5 15,0 0 5-15,-12 48-5 0,3-5 5 0,9-43-7 16,0 0 7-16,-15 46-7 0,-1 5 7 0,16-51-15 15,0 0 15-15,-23 60-15 0,-3 9 15 0,26-69-15 16,0 0 15-16,-23 49-14 0,3-14 14 0,20-35-34 16,0 0 34-16,-28 36-34 0,-2-4 34 0,30-32-18 15,0 0 18-15,-31 31-18 0,-2-4 18 0,33-27-47 16,0 0 47-16,-40 28-47 0,-6-4 47 0,46-24-25 0,0 0 25 16,-64 32-24-16,-13 6 24 0,77-38-41 0,0 0 41 15,-68 36-41-15,-3-3 41 0,71-33-4 0,0 0 4 16,-65 29-3-16,6-5 3 0,59-24 0 0,0 0 0 0,-63 22 1 15,-1-2-1-15,64-20 1 0,0 0-1 0,-65 18 1 16,-1-3-1-16,66-15 0 0,0 0 0 0,-62 17 0 16,1-1 0-16,61-16-1 0,0 0 1 0,-51 18 0 15,8-2 0-15,43-16-4 0,0 0 4 0,-63 26-4 16,-9 4 4-16,72-30-3 0,0 0 3 0,-68 28-3 16,-1-3 3-16,69-25 0 0,0 0 0 0,-66 23 0 15,1-3 0-15,65-20-5 0,0 0 5 0,-68 17-5 16,0-5 5-16,68-12-1 0,0 0 1 0,-76 12 0 15,-5 0 0-15,81-12-3 0,0 0 3 0,-76 12-2 16,-4 0 2-16,80-12-11 0,0 0 11 0,-86 7-11 0,1-5 11 16,85-2-4-16,0 0 4 0,-80 0-3 0,0-2 3 15,80 2-1-15,0 0 1 0,-77-3 0 0,0-2 0 16,77 5 0-16,0 0 0 0,-76-12 0 0,-8-4 0 16,84 16 0-16,0 0 0 0,-82-17 1 0,2-2-1 0,80 19 1 15,0 0-1-15,-84-25 1 0,3-6-1 0,81 31 1 16,0 0-1-16,-95-36 1 0,-6-4-1 0,101 40 3 15,0 0-3-15,-88-42 3 0,2-3-3 0,86 45 1 16,0 0-1-16,-83-51 2 0,1-4-2 0,82 55 0 16,0 0 0-16,-80-52 0 0,-1 1 0 0,81 51 4 15,0 0-4-15,-76-50 4 0,-1 2-4 0,77 48 0 16,0 0 0-16,-80-51 0 0,3 0 0 0,77 51-1 0,0 0 1 16,-80-59 0-16,2-4 0 0,78 63 0 0,0 0 0 15,-75-72 0-15,2-5 0 0,73 77 0 0,0 0 0 0,-77-75 0 16,-1-3 0-16,78 78 0 0,0 0 0 0,-70-77 1 15,4 0-1-15,66 77 20 0,0 0-20 0,-59-77 20 16,6 0-20-16,53 77 22 0,0 0-22 0,-50-75 23 16,-1 1-23-16,51 74 15 0,0 0-15 0,-49-79 16 15,4-5-16-15,45 84 29 0,0 0-29 0,-47-85 29 16,0-6-29-16,47 91 2 0,0 0-2 0,-42-91 2 16,4-8-2-16,38 99 6 0,0 0-6 0,-35-95 7 15,5 1-7-15,30 94 23 0,0 0-23 0,-29-92 24 16,4 1-24-16,25 91 0 0,0 0 0 0,-22-94 0 15,6-2 0-15,16 96 0 0,0 0 0 0,-14-93 1 16,2 2-1-16,12 91 13 0,0 0-13 0,-9-94 14 16,6 2-14-16,3 92 1 0,0 0-1 0,-9-93 1 0,0 6-1 15,9 87 8-15,0 0-8 0,-3-82 9 0,3 5-9 16,0 77 23-16,0 0-23 0,-4-71 24 0,3 4-24 16,1 67 6-16,0 0-6 0,-4-70 7 0,-1 3-7 0,5 67 10 15,0 0-10-15,-7-63 10 0,2 3-10 0,5 60 15 16,0 0-15-16,3-62 16 0,3-1-16 0,-6 63 14 15,0 0-14-15,8-62 15 0,1-1-15 0,-9 63 15 16,0 0-15-16,12-53 16 0,-3 7-16 0,-9 46 16 16,0 0-16-16,12-50 17 0,5 2-17 0,-17 48 9 15,0 0-9-15,21-63 9 0,9-9-9 0,-30 72 1 16,0 0-1-16,30-67 1 0,8 0-1 0,-38 67 1 16,0 0-1-16,35-58 1 0,0 0-1 0,-35 58-2 0,0 0 2 15,29-45-1-15,-1 7 1 0,-28 38-2 0,0 0 2 16,31-41-2-16,3 2 2 0,-34 39 0 0,0 0 0 0,43-53 1 15,11-7-1-15,-54 60 7 0,0 0-7 16,45-57 8-16,2-1-8 0,-47 58 4 0,0 0-4 0,49-55 5 16,0 4-5-16,-49 51 7 0,0 0-7 0,52-50 8 15,4 0-8-15,-56 50 0 0,0 0 0 0,57-46 0 16,1 3 0-16,-58 43-2 0,0 0 2 0,54-46-2 16,-9 5 2-16,-45 41 0 0,0 0 0 0,40-36 0 15,-7 7 0-15,-33 29 0 0,0 0 0 0,39-29 0 16,-6 1 0-16,-33 28 0 0,0 0 0 0,40-24 0 15,2-3 0-15,-42 27 2 0,0 0-2 0,45-24 3 16,-1 2-3-16,-44 22 0 0,0 0 0 0,41-21 0 16,6-3 0-16,-47 24 0 0,0 0 0 0,47-26 0 15,1 2 0-15,-48 24-3 0,0 0 3 0,66-25-2 0,10-3 2 16,-76 28-3-16,0 0 3 0,74-19-2 0,-3 4 2 16,-71 15-6-16,0 0 6 0,56-9-5 0,-9 3 5 0,-47 6-55 15,0 0 55-15,62 0-54 0,8 8 54 0,-70-8-94 16,0 0 94-16,134 10-1231 0,-268-20 1231 0</inkml:trace>
  <inkml:trace contextRef="#ctx0" brushRef="#br0" timeOffset="78248.42">9136 10274 191 0,'0'0'0'0,"0"0"0"0,0 0 0 0,0 0 85 16,0 0-85-16,0 0 85 0,0 0-85 0,0 0 85 16,0 0-85-16,0 0 85 0,0 0-85 0,0 0 106 15,0 0-106-15,0 0 106 0,0 0-106 0,0 0 87 16,0 0-87-16,0 0 87 0,0 0-87 0,0 0 67 0,0 0-67 15,0 0 67-15,0 0-67 0,0 0 61 0,0 0-61 16,0 0 61-16,-12-17-61 0,12 17 51 0,0 0-51 16,-12-11 52-16,-1-1-52 0,13 12 32 0,0 0-32 15,-19-8 33-15,-2-4-33 0,21 12 33 0,0 0-33 16,-24-7 34-16,1 2-34 0,23 5 22 0,0 0-22 16,-21 0 22-16,-5 1-22 0,26-1 40 0,0 0-40 0,-24 7 41 15,-4-2-41-15,28-5 3 0,0 0-3 0,-19 7 3 16,-2 2-3-16,21-9 10 0,0 0-10 0,-18 8 10 15,3 3-10-15,15-11 1 0,0 0-1 0,-12 8 1 16,3-1-1-16,9-7 3 0,0 0-3 0,-5 12 3 16,5 0-3-16,0-12-1 0,0 0 1 0,3 17 0 15,6 2 0-15,-9-19-4 0,0 0 4 0,17 21-3 16,4 1 3-16,-21-22-1 0,0 0 1 0,26 27 0 0,-1 1 0 16,-25-28-1-16,0 0 1 0,22 24 0 0,3 3 0 15,-25-27 0-15,0 0 0 0,17 24 0 0,4 3 0 16,-21-27 0-16,0 0 0 0,12 28 1 0,-3-4-1 15,-9-24 0-15,0 0 0 0,5 22 1 0,-1-1-1 0,-4-21 3 16,0 0-3-16,-4 22 3 0,-1-1-3 0,5-21 11 16,0 0-11-16,-10 18 11 0,-1-1-11 0,11-17 24 15,0 0-24-15,-12 16 25 0,-6-2-25 0,18-14 21 16,0 0-21-16,-17 10 21 0,0-3-21 0,17-7 16 16,0 0-16-16,-20-2 17 0,0-8-17 0,20 10 10 15,0 0-10-15,-18-14 10 0,4-3-10 0,14 17 17 16,0 0-17-16,-12-21 17 0,0-1-17 0,12 22 1 15,0 0-1-15,-4-17 1 0,4 2-1 0,0 15 3 0,0 0-3 16,7-14 4-16,5 0-4 0,-12 14 0 0,0 0 0 16,18-7 0-16,5-1 0 0,-23 8-7 0,0 0 7 15,24-4-7-15,6-3 7 0,-30 7-17 0,0 0 17 16,33-3-17-16,-2 1 17 0,-31 2-17 0,0 0 17 16,33-7-16-16,2 2 16 0,-35 5-26 0,0 0 26 0,33-8-25 15,0-4 25-15,-33 12-7 0,0 0 7 0,28-11-6 16,0 3 6-16,-28 8-2 0,0 0 2 0,17-10-1 15,-1 1 1-15,-16 9-9 0,0 0 9 0,10-5-9 16,-3 3 9-16,-7 2-3 0,0 0 3 0,4 0-3 16,-2 2 3-16,-2-2 0 0,0 0 0 0,-2 10 1 15,-2 6-1-15,4-16 0 0,0 0 0 0,0 22 1 16,0 0-1-16,0-22 1 0,0 0-1 0,9 26 1 16,0 5-1-16,-9-31 14 0,0 0-14 0,14 20 15 15,1-1-15-15,-15-19 3 0,0 0-3 0,21 12 4 0,6-8-4 16,-27-4 7-16,0 0-7 0,24-4 7 0,4-13-7 15,-28 17 23-15,0 0-23 0,24-19 24 0,1-8-24 0,-25 27 12 16,0 0-12-16,17-28 12 0,0-3-12 0,-17 31 35 16,0 0-35-16,6-27 35 0,-5 0-35 0,-1 27 35 15,0 0-35-15,-3-21 36 0,-9 1-36 0,12 20 38 16,0 0-38-16,-21-19 38 0,-11 2-38 0,32 17 25 16,0 0-25-16,-29-11 26 0,-4 4-26 0,33 7 27 15,0 0-27-15,-30 0 27 0,-5 7-27 0,35-7 1 16,0 0-1-16,-24 9 1 0,-1 5-1 0,25-14-8 15,0 0 8-15,-13 13-8 0,4 6 8 0,9-19-114 16,0 0 114-16,2 16-113 0,10-3 113 0,-12-13-227 0,0 0 227 16,17 10-226-16,8-6 226 0,16 10-900 0</inkml:trace>
  <inkml:trace contextRef="#ctx0" brushRef="#br0" timeOffset="79494.41">9540 10361 707 0,'0'0'0'15,"4"-5"0"-15,4-2 0 0,-8 7 44 0,0 0-44 0,4-3 45 16,5 1-45-16,-9 2 62 0,0 0-62 0,5 2 63 15,2 8-63-15,-7-10 63 0,0 0-63 0,8 20 63 16,-2 11-63-16,-6-31 49 0,0 0-49 0,8 35 50 16,1 6-50-16,-9-41 43 0,0 0-43 0,9 42 44 15,-2-2-44-15,-7-40 30 0,0 0-30 0,8 39 30 16,-2-3-30-16,-6-36 51 0,0 0-51 0,5 31 51 16,-2-10-51-16,-3-21 35 0,0 0-35 0,4 17 35 15,1-5-35-15,-5-12 25 0,0 0-25 0,2 5 26 0,0-5-26 16,-2 0 35-16,0 0-35 0,3-12 35 0,-3-7-35 15,0 19 6-15,0 0-6 0,-3-20 7 0,1-8-7 16,2 28 11-16,0 0-11 0,0-32 11 0,0-3-11 0,0 35 16 16,0 0-16-16,5-36 17 0,4 0-17 0,-9 36 32 15,0 0-32-15,12-30 33 0,5-5-33 0,-17 35 0 16,0 0 0-16,21-27 0 0,5 3 0 0,-26 24 0 16,0 0 0-16,27-17 1 0,-1 3-1 0,-26 14 3 15,0 0-3-15,28-9 3 0,-6 4-3 0,-22 5 0 16,0 0 0-16,21 2 0 0,-2 5 0 0,-19-7 5 15,0 0-5-15,18 8 5 0,-4 8-5 0,-14-16 13 0,0 0-13 16,12 15 14-16,0 8-14 0,-12-23 1 0,0 0-1 16,5 18 1-16,-5 0-1 0,0-18 4 0,0 0-4 15,0 20 4-15,-5-5-4 0,5-15 12 0,0 0-12 16,-3 16 12-16,-1-4-12 0,4-12 3 0,0 0-3 16,-5 12 4-16,-2 0-4 0,7-12 12 0,0 0-12 15,-9 7 13-15,0 1-13 0,9-8 33 0,0 0-33 16,-8 4 33-16,3-1-33 0,5-3 0 0,0 0 0 0,-7 5 0 15,1-5 0-15,6 0 3 0,0 0-3 0,-3 2 3 16,1 0-3-16,2-2-2 0,0 0 2 0,2 3-2 16,1 2 2-16,-3-5-3 0,0 0 3 0,13 7-3 15,-1 2 3-15,-12-9-6 0,0 0 6 0,19 12-6 16,5 0 6-16,-24-12-4 0,0 0 4 0,25 7-3 16,3 1 3-16,-28-8-2 0,0 0 2 0,27 4-2 15,0 1 2-15,-27-5-26 0,0 0 26 0,26-2-25 0,2-3 25 16,-28 5-36-16,0 0 36 0,26-9-36 0,0-4 36 15,-26 13-54-15,0 0 54 0,24-14-54 0,-6-3 54 16,-18 17-49-16,0 0 49 0,17-19-48 0,-1-3 48 0,-16 22-8 16,0 0 8-16,14-24-8 0,0-2 8 0,-14 26-23 15,0 0 23-15,12-26-22 0,0-1 22 0,-12 27-3 16,0 0 3-16,12-24-3 0,-3 0 3 0,-9 24 6 16,0 0-6-16,3-17 7 0,1 5-7 0,-4 12 34 15,0 0-34-15,2-7 35 0,1 2-35 0,-3 5 18 16,0 0-18-16,0-4 19 0,-3 4-19 0,3 0 31 15,0 0-31-15,-6 12 31 0,-2 9-31 0,8-21 36 16,0 0-36-16,-9 19 36 0,0 5-36 0,9-24 7 0,0 0-7 16,-7 32 7-16,-1 9-7 0,8-41 12 0,0 0-12 15,-7 45 13-15,5-2-13 0,2-43 0 0,0 0 0 16,0 37 0-16,3-2 0 0,-3-35 3 0,0 0-3 16,9 31 4-16,0-8-4 0,-9-23 2 0,0 0-2 15,10 18 2-15,6-5-2 0,-16-13 1 0,0 0-1 16,16 2 2-16,1-4-2 0,-17 2 1 0,0 0-1 0,14-8 2 15,0-4-2-15,-14 12 14 0,0 0-14 0,10-14 15 16,-4-5-15-16,-6 19 1 0,0 0-1 0,3-17 1 16,-3-3-1-16,0 20 3 0,0 0-3 0,0-19 4 15,-5 0-4-15,5 19 20 0,0 0-20 0,-4-17 20 16,-3 1-20-16,7 16 3 0,0 0-3 0,-3-12 3 16,1-3-3-16,2 15 7 0,0 0-7 0,0-9 7 15,2 6-7-15,-2 3 1 0,0 0-1 0,7-4 1 16,5 8-1-16,-12-4 0 0,0 0 0 0,14 0 0 0,7 3 0 15,-21-3-3-15,0 0 3 0,24 0-2 0,6-3 2 16,-30 3 0-16,0 0 0 0,31-7 0 0,2-2 0 16,-33 9 6-16,0 0-6 0,33-12 7 0,-1-5-7 0,-32 17 39 15,0 0-39-15,28-18 40 0,-2-5-40 0,-26 23 12 16,0 0-12-16,21-17 12 0,-7 2-12 0,-14 15 21 16,0 0-21-16,12-12 21 0,-3 3-21 0,-9 9 24 15,0 0-24-15,7-5 25 0,-2 5-25 0,-5 0 7 16,0 0-7-16,3 10 7 0,-3 6-7 0,0-16 10 15,0 0-10-15,-2 20 10 0,1 11-10 0,1-31 3 16,0 0-3-16,1 34 4 0,6 7-4 0,-7-41 2 16,0 0-2-16,6 43 3 0,4 0-3 0,-10-43 1 0,0 0-1 15,14 36 2-15,3-5-2 0,-17-31 0 0,0 0 0 16,21 19 0-16,6-6 0 0,-27-13 0 0,0 0 0 16,26 4 0-16,3-11 0 0,-29 7-6 0,0 0 6 15,25-9-5-15,-1-4 5 0,-24 13-67 0,0 0 67 16,19-19-67-16,-3-3 67 0,-16 22-103 0,0 0 103 15,7-21-103-15,-5-6 103 0,-2 27-174 0,0 0 174 0,-6-24-173 16,-6-2 173-16,12 26-188 0,0 0 188 0,-17-26-188 16,-11-1 188-16,-16-26-688 0</inkml:trace>
  <inkml:trace contextRef="#ctx0" brushRef="#br0" timeOffset="79704">10681 10344 863 0,'0'0'0'0,"12"7"0"15,9 5 0-15,-21-12 162 0,0 0-162 0,9 0 163 16,-7-5-163-16,-2 5 151 0,0 0-151 0,10-11 152 15,8-2-152-15,-18 13 100 0,0 0-100 0,21-14 101 0,8-2-101 16,-29 16 54-16,0 0-54 0,28-15 55 0,3 3-55 16,-31 12 57-16,0 0-57 0,27-10 57 0,-5 5-57 0,-22 5 38 15,0 0-38-15,18-4 38 0,-6 8-38 0,-12-4 10 16,0 0-10-16,9 3 10 0,-3-1-10 0,-6-2-17 16,0 0 17-16,-3 10-17 0,-2 4 17 0,5-14-97 15,0 0 97-15,-11 17-96 0,-4 3 96 0,15-20-220 16,0 0 220-16,-16 19-219 0,-5-2 219 0,-14 19-894 15</inkml:trace>
  <inkml:trace contextRef="#ctx0" brushRef="#br0" timeOffset="79899.99">10761 10534 1043 0,'0'0'0'0,"9"0"0"0,3 0 0 0,-12 0 153 0,0 0-153 16,19 0 154-16,4 0-154 0,-23 0 135 0,0 0-135 15,26-2 136-15,4-1-136 0,-30 3 98 0,0 0-98 16,29-4 99-16,1-1-99 0,-30 5 49 0,0 0-49 0,26-3 49 15,0-1-49-15,-26 4 15 0,0 0-15 0,21-6 15 16,-5 0-15-16,-16 6-52 0,0 0 52 0,17-6-51 16,-3-3 51-16,-14 9-124 0,0 0 124 0,16-15-123 15,-6-2 123-15,-10 17-230 0,0 0 230 0,11-18-229 16,-2 0 229-16,10-17-736 0</inkml:trace>
  <inkml:trace contextRef="#ctx0" brushRef="#br0" timeOffset="80109.52">11174 10361 785 0,'0'0'0'0,"0"10"0"16,-1 4 0-16,1-14 148 0,0 0-148 0,1 22 149 0,6 9-149 16,-7-31 138-16,0 0-138 0,2 29 139 0,1 0-139 15,-3-29 102-15,0 0-102 0,4 35 102 0,-4 2-102 0,0-37 48 16,0 0-48-16,2 33 49 0,-2 1-49 0,0-34 39 16,0 0-39-16,0 24 40 0,1-3-40 0,-1-21 4 15,0 0-4-15,2 15 5 0,2-5-5 0,-4-10-23 16,0 0 23-16,1 0-22 0,6-10 22 0,-7 10-107 15,0 0 107-15,0-15-106 0,4-6 106 0,-4 21-200 16,0 0 200-16,-4-27-199 0,1-6 199 0,-2-25-709 16</inkml:trace>
  <inkml:trace contextRef="#ctx0" brushRef="#br0" timeOffset="80409.5">11160 10459 707 0,'0'0'0'15,"9"0"0"-15,0 3 0 0,-9-3 95 0,0 0-95 16,12 0 95-16,5-3-95 0,-17 3 95 0,0 0-95 15,14-5 96-15,5-2-96 0,-19 7 75 0,0 0-75 0,20-9 76 16,2-3-76-16,-22 12 78 0,0 0-78 0,19-14 78 16,-1-1-78-16,-18 15 56 0,0 0-56 0,16-14 56 15,-4 2-56-15,-12 12 41 0,0 0-41 0,8-8 41 16,1 1-41-16,-9 7 42 0,0 0-42 0,4 0 42 16,1 0-42-16,-5 0 34 0,0 0-34 0,5 15 34 15,2 13-34-15,-7-28 14 0,0 0-14 0,4 32 15 16,2 8-15-16,-6-40 21 0,0 0-21 0,7 42 21 15,-3 1-21-15,-4-43 23 0,0 0-23 0,3 40 24 16,-1-4-24-16,-2-36 0 0,0 0 0 0,4 31 1 0,-1-11-1 16,-3-20-25-16,0 0 25 0,7 15-24 0,4-9 24 15,-11-6-156-15,0 0 156 0,13-6-155 0,8-11 155 16,-21 17-205-16,0 0 205 0,16-25-204 0,2-11 204 0,16-28-708 16</inkml:trace>
  <inkml:trace contextRef="#ctx0" brushRef="#br0" timeOffset="80620.11">11650 10328 729 0,'0'0'0'0,"2"12"0"0,-1 9 0 0,-1-21 165 0,0 0-165 16,0 27 165-16,0 8-165 0,0-35 111 0,0 0-111 16,0 39 112-16,4 2-112 0,-4-41 68 0,0 0-68 15,0 41 69-15,0 2-69 0,0-43 35 0,0 0-35 16,0 34 35-16,0-3-35 0,0-31 13 0,0 0-13 15,0 23 14-15,0-6-14 0,0-17-36 0,0 0 36 0,2 10-36 16,5-10 36-16,-7 0-160 0,0 0 160 16,3-12-159-16,6-7 159 0,1-13-744 0</inkml:trace>
  <inkml:trace contextRef="#ctx0" brushRef="#br0" timeOffset="80980.75">11580 10245 931 0,'0'0'0'0,"14"-2"0"0,10 0 0 16,-24 2 130-16,0 0-130 0,30-2 130 0,1 1-130 15,-31 1 108-15,0 0-108 0,37 0 109 0,5 0-109 16,-42 0 100-16,0 0-100 0,38 0 101 0,1 3-101 0,-39-3 65 16,0 0-65-16,29 5 65 0,-6 2-65 0,-23-7 60 15,0 0-60-15,21 12 60 0,-6 0-60 0,-15-12 52 16,0 0-52-16,14 15 52 0,-8 3-52 0,-6-18 15 15,0 0-15-15,3 27 15 0,-5 7-15 0,2-34 22 16,0 0-22-16,-1 29 23 0,-1 6-23 0,2-35 13 16,0 0-13-16,-4 39 14 0,4 4-14 0,0-43 9 15,0 0-9-15,4 41 10 0,4 2-10 0,-8-43 9 16,0 0-9-16,13 39 10 0,4-3-10 0,-17-36 3 0,0 0-3 16,21 29 4-16,5-6-4 0,-26-23 2 0,0 0-2 15,25 13 2-15,2-6-2 0,-27-7 1 0,0 0-1 16,28 2 2-16,2-7-2 0,-30 5-34 0,0 0 34 15,23-11-34-15,1-4 34 0,-24 15-149 0,0 0 149 16,21-21-148-16,-9-2 148 0,23-25-1217 0</inkml:trace>
  <inkml:trace contextRef="#ctx0" brushRef="#br0" timeOffset="81221.39">11908 10227 1334 0,'0'0'0'0,"15"0"0"16,11 2 0-16,-26-2 179 0,0 0-179 0,30-2 179 0,1-3-179 15,-31 5 127-15,0 0-127 0,34-5 128 0,0-2-128 16,-34 7 62-16,0 0-62 0,28-3 63 0,-2 1-63 16,-26 2 2-16,0 0-2 0,18 2 2 0,-6 1-2 0,-12-3-36 15,0 0 36-15,9 12-35 0,-9 0 35 0,0-12-149 16,0 0 149-16,-4 17-149 0,-1 2 149 0,5-19-244 15,0 0 244-15,-9 19-243 0,2-4 243 0,-7 16-795 16</inkml:trace>
  <inkml:trace contextRef="#ctx0" brushRef="#br0" timeOffset="81386.81">12026 10519 1278 0,'0'0'0'15,"21"3"0"-15,9 0 0 0,-30-3 190 0,0 0-190 16,31 4 190-16,6-4-190 0,-37 0 143 0,0 0-143 15,31 0 144-15,0 0-144 0,-31 0 61 0,0 0-61 16,23 0 61-16,-7 2-61 0,-16-2-118 0,0 0 118 16,8 1-117-16,-2-1 117 0,-6 0-193 0,0 0 193 15,-13-1-192-15,-8-5 192 0,-10 0-978 0</inkml:trace>
  <inkml:trace contextRef="#ctx0" brushRef="#br0" timeOffset="82106.14">8916 11178 1233 0,'0'0'0'15,"7"-7"0"-15,6-1 0 0,-13 8 140 0,0 0-140 0,1-9 141 16,-2 2-141-16,1 7 52 0,0 0-52 0,-4-8 53 16,1-3-53-16,3 11 12 0,0 0-12 0,3-10 12 15,2-2-12-15,-5 12-9 0,0 0 9 0,13-10-8 16,2-2 8-16,-15 12-4 0,0 0 4 0,26-10-3 16,4-2 3-16,-30 12 10 0,0 0-10 0,44-9 10 15,10 4-10-15,-54 5 64 0,0 0-64 0,61-3 64 16,10 3-64-16,-71 0 43 0,0 0-43 0,110 3 44 15,26 2-44-15,-136-5 43 0,0 0-43 0,137 10 43 16,11 2-43-16,-148-12 36 0,0 0-36 0,152 11 36 16,1-1-36-16,-153-10 15 0,0 0-15 0,153 7 15 15,1-4-15-15,-154-3 21 0,0 0-21 0,148 5 21 0,-2 2-21 16,-146-7 23-16,0 0-23 0,147 2 24 0,-3-4-24 16,-144 2 22-16,0 0-22 0,152 5 22 0,-1-1-22 15,-151-4 34-15,0 0-34 0,145 1 34 0,-4-1-34 0,-141 0 19 16,0 0-19-16,139-1 20 0,1-1-20 0,-140 2 18 15,0 0-18-15,129 2 19 0,-6-1-19 0,-123-1 5 16,0 0-5-16,122 7 5 0,-7 5-5 0,-115-12 22 16,0 0-22-16,107 5 23 0,-6-1-23 0,-101-4 31 15,0 0-31-15,97 2 31 0,-6-1-31 0,-91-1 5 16,0 0-5-16,76 0 6 0,-13-1-6 0,-63 1 36 16,0 0-36-16,51 5 36 0,-20-2-36 0,-31-3 5 0,0 0-5 15,23 5 5-15,-15-1-5 0,-8-4-3 0,0 0 3 16,6 3-3-16,-6-1 3 0,0-2-144 0,0 0 144 15,-25 3-143-15,-10 1 143 0,35-4-116 0,0 0 116 0,-61 7-1466 16,122-14 1466-16</inkml:trace>
  <inkml:trace contextRef="#ctx0" brushRef="#br0" timeOffset="94055.64">5185 5477 147 0,'0'0'0'0,"0"0"0"0,0 0 0 15,0 0 96-15,0 0-96 0,0 0 97 0,0 0-97 16,0 0 91-16,0 0-91 0,0 0 92 0,0 0-92 0,0 0 85 15,0 0-85-15,0 0 86 0,-33-5-86 0,33 5 67 16,0 0-67-16,-25 3 67 0,-3 1-67 0,28-4 66 16,0 0-66-16,-24 12 66 0,0 8-66 0,24-20 41 15,0 0-41-15,-19 19 42 0,6 5-42 0,13-24 30 16,0 0-30-16,-8 24 30 0,8 3-30 0,0-27 24 16,0 0-24-16,1 24 25 0,10-5-25 0,-11-19 33 0,0 0-33 15,17 12 34-15,6-8-34 0,-23-4 58 0,0 0-58 16,24-4 59-16,6-8-59 0,-30 12 54 0,0 0-54 15,23-15 55-15,-3-1-55 0,-20 16 34 0,0 0-34 16,16-15 34-16,-11 3-34 0,-5 12 35 0,0 0-35 16,0-12 35-16,-12 3-35 0,12 9 22 0,0 0-22 15,-17 0 23-15,-15 6-23 0,32-6 27 0,0 0-27 16,-27 10 27-16,-5 10-27 0,32-20-74 0,0 0 74 0,-24 28-74 16,-2 11 74-16,26-39-93 0,0 0 93 0,-51 67-979 15,102-134 979-15</inkml:trace>
  <inkml:trace contextRef="#ctx0" brushRef="#br0" timeOffset="94956.44">6763 6739 225 0,'0'0'0'0,"0"0"0"0,0 0 0 0,0 0 105 15,0 0-105-15,0 0 105 0,0 0-105 0,0 0 102 16,0 0-102-16,0 0 103 0,0 0-103 0,0 0 78 0,0 0-78 15,0 0 79-15,0 0-79 0,0 0 60 0,0 0-60 16,0 0 60-16,0 0-60 0,0 0 41 0,0 0-41 16,0 0 41-16,0 0-41 0,0 0 46 0,0 0-46 15,0 0 47-15,18 9-47 0,-18-9 41 0,0 0-41 16,14 7 41-16,1-2-41 0,-15-5 46 0,0 0-46 0,18 3 46 16,-3 1-46-16,-15-4 52 0,0 0-52 0,14-4 53 15,-5-1-53-15,-9 5 60 0,0 0-60 0,5-8 60 16,-5 1-60-16,0 7 57 0,0 0-57 0,-2-7 57 15,-4 2-57-15,6 5 45 0,0 0-45 0,-9-7 46 16,-2 4-46-16,11 3 37 0,0 0-37 0,-10-2 38 16,1-2-38-16,9 4 39 0,0 0-39 0,-10 4 40 15,-1-1-40-15,11-3 3 0,0 0-3 0,-8 9 4 16,-1 3-4-16,9-12 18 0,0 0-18 0,-2 19 19 0,7 5-19 16,-5-24 14-16,0 0-14 0,4 17 15 0,6-2-15 15,-10-15-25-15,0 0 25 0,7 11-24 0,-2-6 24 16,-5-5-133-16,0 0 133 0,13 15-1207 0,-26-30 1207 15</inkml:trace>
  <inkml:trace contextRef="#ctx0" brushRef="#br0" timeOffset="108348.07">6042 9753 348 0,'0'0'0'0,"0"0"0"16,0 0 0-16,0 0 26 0,0 0-26 0,0 0 26 16,0 0-26-16,0 0 44 0,0 0-44 0,0 0 45 15,0 0-45-15,0 0 53 0,0 0-53 0,0 0 54 16,0 0-54-16,0 0 67 0,0 0-67 0,0 0 68 16,0 0-68-16,0 0 64 0,0 0-64 0,0 0 64 15,0 0-64-15,0 0 71 0,0 0-71 0,0 0 71 16,0 0-71-16,0 0 60 0,0 0-60 0,0 0 61 15,0 0-61-15,0 0 46 0,0 0-46 0,0 0 47 0,-16-19-47 16,16 19 32-16,0 0-32 0,-5-15 32 0,5-1-32 16,0 16 38-16,0 0-38 0,0-12 39 0,5 4-39 0,-5 8 33 15,0 0-33-15,7-9 33 0,-2 4-33 0,-5 5 7 16,0 0-7-16,4-2 8 0,5 4-8 0,-9-2 30 16,0 0-30-16,5 3 30 0,2 4-30 0,-7-7 18 15,0 0-18-15,9 9 18 0,-4-1-18 0,-5-8 5 16,0 0-5-16,3 11 5 0,-1-3-5 0,-2-8 8 15,0 0-8-15,0 10 9 0,-2 1-9 0,2-11 8 16,0 0-8-16,-3 13 8 0,-2-1-8 0,5-12 22 16,0 0-22-16,-7 9 23 0,1 1-23 0,6-10 13 0,0 0-13 15,-8 9 13-15,-5-4-13 0,13-5 27 0,0 0-27 16,-13 7 27-16,0-7-27 0,13 0 12 0,0 0-12 16,-12 0 13-16,-2-4-13 0,14 4 10 0,0 0-10 15,-12-6 11-15,0-3-11 0,12 9 26 0,0 0-26 16,-9-9 26-16,2-1-26 0,7 10 6 0,0 0-6 15,-2-8 6-15,2-1-6 0,0 9 4 0,0 0-4 0,6-9 5 16,2 3-5-16,-8 6 7 0,0 0-7 0,9-6 7 16,3 3-7-16,-12 3 3 0,0 0-3 0,7 0 3 15,2 2-3-15,-9-2 1 0,0 0-1 0,5 1 2 16,-1 3-2-16,-4-4 25 0,0 0-25 0,5 5 26 16,-5 0-26-16,0-5 11 0,0 0-11 0,0 7 11 15,0-4-11-15,0-3 29 0,0 0-29 0,-9 9 29 16,-7 0-29-16,16-9 6 0,0 0-6 0,-19 10 6 15,-2 2-6-15,21-12-117 0,0 0 117 0,-41 24-1314 0,82-48 1314 0</inkml:trace>
  <inkml:trace contextRef="#ctx0" brushRef="#br0" timeOffset="111906.55">5253 8596 225 0,'0'0'0'0,"0"0"0"0,0 0 0 0,0 0 111 15,0 0-111-15,0 0 111 0,0 0-111 0,0 0 86 16,0 0-86-16,0 0 87 0,0 0-87 0,0 0 75 16,0 0-75-16,0 0 76 0,0 0-76 0,0 0 64 15,0 0-64-15,0 0 64 0,0 0-64 0,0 0 46 16,0 0-46-16,0 0 47 0,0 0-47 0,0 0 48 16,0 0-48-16,0 0 49 0,0 0-49 0,0 0 53 0,0 0-53 15,0 0 53-15,0 0-53 0,0 0 49 0,0 0-49 16,0 0 49-16,-21-6-49 0,21 6 37 0,0 0-37 15,-21-4 38-15,-9 2-38 0,30 2 5 0,0 0-5 16,-26-3 5-16,-2 0-5 0,28 3 5 0,0 0-5 16,-22-2 5-16,-4 0-5 0,26 2 7 0,0 0-7 15,-21-1 8-15,3-3-8 0,18 4 6 0,0 0-6 16,-19-3 7-16,2-2-7 0,17 5 22 0,0 0-22 0,-14-4 23 16,-2 1-23-16,16 3 31 0,0 0-31 0,-12 0 31 15,1-4-31-15,11 4 6 0,0 0-6 0,-8 0 6 16,-1 4-6-16,9-4 28 0,0 0-28 0,-12 3 28 15,3 1-28-15,9-4 0 0,0 0 0 0,-12 8 0 16,-4 1 0-16,16-9 3 0,0 0-3 0,-14 12 3 16,-1 0-3-16,15-12 6 0,0 0-6 0,-14 15 6 15,-4 4-6-15,18-19 22 0,0 0-22 0,-12 17 22 16,-2-2-22-16,14-15 2 0,0 0-2 0,-16 19 3 0,4 0-3 16,12-19 3-16,0 0-3 0,-14 21 3 0,2-1-3 15,12-20 5-15,0 0-5 0,-14 23 6 0,2 0-6 16,12-23 6-16,0 0-6 0,-9 21 7 0,1-2-7 15,8-19 3-15,0 0-3 0,-9 19 3 0,5-2-3 0,4-17 2 16,0 0-2-16,-3 20 2 0,3 3-2 0,0-23-1 16,0 0 1-16,0 20 0 0,3 3 0 0,-3-23 1 15,0 0-1-15,6 24 1 0,2-1-1 0,-8-23 3 16,0 0-3-16,7 28 3 0,2-1-3 0,-9-27 2 16,0 0-2-16,9 28 3 0,-1 3-3 0,-8-31 6 15,0 0-6-15,13 29 6 0,-3-2-6 0,-10-27 7 0,0 0-7 16,10 26 7-16,1-1-7 0,-11-25 3 0,0 0-3 15,10 26 3-15,-1-2-3 0,-9-24 6 0,0 0-6 16,9 24 6-16,1-3-6 0,-10-21 0 0,0 0 0 16,11 22 1-16,-1-1-1 0,-10-21 0 0,0 0 0 15,12 18 1-15,1-2-1 0,-13-16 2 0,0 0-2 16,14 15 2-16,3-3-2 0,-17-12 0 0,0 0 0 0,21 9 0 16,7-6 0-16,-28-3 0 0,0 0 0 0,26 2 0 15,3-2 0-15,-29 0 1 0,0 0-1 0,30-4 1 16,3-1-1-16,-33 5 0 0,0 0 0 0,35-5 0 15,-2 2 0-15,-33 3 0 0,0 0 0 0,31-9 0 16,-1-1 0-16,-30 10 1 0,0 0-1 0,28-5 1 16,-2 1-1-16,-26 4 0 0,0 0 0 0,26-6 1 15,-5 2-1-15,-21 4 3 0,0 0-3 0,18-2 4 16,2-4-4-16,-20 6 12 0,0 0-12 0,18-6 12 0,-2 0-12 16,-16 6 8-16,0 0-8 0,13-9 9 0,0-5-9 15,-13 14 15-15,0 0-15 0,12-13 16 0,-3-6-16 16,-9 19 23-16,0 0-23 0,8-24 24 0,-2-4-24 15,-6 28 32-15,0 0-32 0,6-32 32 0,0-6-32 0,-6 38 29 16,0 0-29-16,0-43 29 0,3-1-29 0,-3 44-1 16,0 0 1-16,-7-52-1 0,-1-2 1 0,8 54-105 15,0 0 105-15,-13-62-104 0,-4-2 104 0,17 64-157 16,0 0 157-16,-30-123-1109 0,60 246 1109 0</inkml:trace>
  <inkml:trace contextRef="#ctx0" brushRef="#br0" timeOffset="113619.27">6993 8704 270 0,'0'0'0'0,"0"0"0"0,0 0 0 0,0 0 115 15,0 0-115-15,0 0 116 0,0 0-116 0,0 0 112 16,0 0-112-16,0 0 113 0,0 0-113 0,0 0 93 16,0 0-93-16,0 0 93 0,0 0-93 0,0 0 86 15,0 0-86-15,0 0 86 0,-17-5-86 0,17 5 76 16,0 0-76-16,-12-3 76 0,-2-2-76 0,14 5 56 15,0 0-56-15,-13-4 57 0,1 1-57 0,12 3 52 0,0 0-52 16,-14-4 52-16,2 3-52 0,12 1 38 0,0 0-38 16,-12-2 38-16,3 0-38 0,9 2 26 0,0 0-26 15,-12 0 26-15,3 0-26 0,9 0 26 0,0 0-26 16,-15 0 26-16,-3 0-26 0,18 0 22 0,0 0-22 16,-14 0 23-16,-1 0-23 0,15 0 40 0,0 0-40 15,-14 0 40-15,-2 2-40 0,16-2 54 0,0 0-54 16,-17 2 55-16,-1-1-55 0,18-1 12 0,0 0-12 0,-16 2 13 15,2 0-13-15,14-2 34 0,0 0-34 0,-15 3 34 16,4 1-34-16,11-4 18 0,0 0-18 0,-15 5 19 16,1 2-19-16,14-7 10 0,0 0-10 0,-18 12 10 15,-3 0-10-15,21-12 10 0,0 0-10 0,-17 12 11 16,1-4-11-16,16-8 3 0,0 0-3 0,-17 14 4 16,-1 0-4-16,18-14 0 0,0 0 0 0,-17 18 1 15,1-2-1-15,16-16 1 0,0 0-1 0,-14 17 2 0,2 2-2 16,12-19 4-16,0 0-4 0,-12 20 5 0,-2 3-5 15,14-23 2-15,0 0-2 0,-10 20 3 0,4 1-3 16,6-21 0-16,0 0 0 0,-5 22 0 0,2 2 0 0,3-24-1 16,0 0 1-16,-4 26 0 0,8 3 0 0,-4-29-1 15,0 0 1-15,0 24-1 0,3 2 1 0,-3-26-4 16,0 0 4-16,5 25-4 0,1-1 4 0,-6-24-1 16,0 0 1-16,7 24 0 0,5-1 0 0,-12-23-6 15,0 0 6-15,9 22-5 0,1-2 5 0,-10-20-3 16,0 0 3-16,12 19-3 0,4 2 3 0,-16-21-1 15,0 0 1-15,14 15 0 0,1-1 0 0,-15-14 0 0,0 0 0 16,13 15 0-16,4 4 0 0,-17-19-2 0,0 0 2 16,12 16-1-16,2 2 1 0,-14-18 0 0,0 0 0 15,12 16 0-15,1 1 0 0,-13-17 3 0,0 0-3 16,10 12 4-16,2 0-4 0,-12-12 1 0,0 0-1 16,9 10 1-16,3-1-1 0,-12-9 3 0,0 0-3 15,12 8 4-15,2-1-4 0,-14-7 0 0,0 0 0 0,12 9 0 16,1-6 0-16,-13-3-1 0,0 0 1 0,14 5 0 15,1 2 0-15,-15-7 1 0,0 0-1 0,18 4 1 16,3-1-1-16,-21-3 1 0,0 0-1 0,17 5 1 16,4-1-1-16,-21-4 4 0,0 0-4 0,17 1 5 15,4 1-5-15,-21-2 13 0,0 0-13 0,21 0 13 16,0 0-13-16,-21 0 3 0,0 0-3 0,21-2 4 16,0-1-4-16,-21 3 0 0,0 0 0 0,17-2 1 15,1-5-1-15,-18 7 0 0,0 0 0 0,17-5 1 16,-5-5-1-16,-12 10 1 0,0 0-1 0,14-9 2 0,-1 1-2 15,-13 8 1-15,0 0-1 0,12-12 2 0,0-4-2 16,-12 16 9-16,0 0-9 0,14-12 9 0,-5 0-9 16,-9 12 1-16,0 0-1 0,12-12 1 0,-4-3-1 0,-8 15 3 15,0 0-3-15,7-15 4 0,2-3-4 0,-9 18 2 16,0 0-2-16,9-13 2 0,-4-1-2 0,-5 14 1 16,0 0-1-16,4-15 2 0,4-1-2 0,-8 16 3 15,0 0-3-15,5-19 4 0,4 0-4 0,-9 19 2 16,0 0-2-16,9-17 2 0,0-1-2 0,-9 18 1 15,0 0-1-15,7-18 2 0,1 0-2 0,-8 18 4 16,0 0-4-16,6-19 5 0,0 2-5 0,-6 17 2 0,0 0-2 16,2-21 2-16,2 2-2 0,-4 19 5 0,0 0-5 15,3-19 5-15,-3-1-5 0,0 20 7 0,0 0-7 16,0-24 7-16,0-2-7 0,0 26 3 0,0 0-3 16,0-26 3-16,-3 1-3 0,3 25 6 0,0 0-6 15,-6-28 6-15,-2-3-6 0,8 31 3 0,0 0-3 16,-18-29 3-16,-1-3-3 0,19 32 5 0,0 0-5 0,-22-31 5 15,-6 0-5-15,28 31-27 0,0 0 27 0,-39-27-27 16,-4-1 27-16,43 28-117 0,0 0 117 0,-54-20-116 16,-7 1 116-16,-52-21-1360 0</inkml:trace>
  <inkml:trace contextRef="#ctx0" brushRef="#br1" timeOffset="139800.41">11279 5306 427 0,'0'0'0'0,"0"0"0"0,0 0 0 0,0 0 70 16,0 0-70-16,0 0 71 0,0 0-71 0,0 0 65 16,0 0-65-16,0 0 66 0,0 0-66 0,0 0 52 15,0 0-52-15,0 0 53 0,0 0-53 0,0 0 52 0,0 0-52 16,0 0 53-16,0 0-53 0,0 0 65 0,0 0-65 16,0 0 65-16,0 0-65 0,0 0 58 0,0 0-58 15,0 0 58-15,-4 20-58 0,4-20 46 0,0 0-46 16,-3 12 46-16,-1 4-46 0,4-16 49 0,0 0-49 15,-7 17 49-15,0 2-49 0,7-19 36 0,0 0-36 16,-10 20 37-16,-1 2-37 0,11-22 34 0,0 0-34 16,-10 24 34-16,1 4-34 0,9-28 22 0,0 0-22 0,-7 20 23 15,-1 3-23-15,8-23 10 0,0 0-10 0,-9 24 11 16,0-4-11-16,9-20 28 0,0 0-28 0,-12 24 28 16,3 2-28-16,9-26 11 0,0 0-11 0,-7 27 11 15,2-1-11-15,5-26 18 0,0 0-18 0,-5 29 19 16,1 0-19-16,4-29 24 0,0 0-24 0,-7 28 25 15,6-1-25-15,1-27 3 0,0 0-3 0,-9 24 3 16,0 2-3-16,9-26 3 0,0 0-3 0,-7 25 3 16,2 3-3-16,5-28-3 0,0 0 3 0,-9 27-2 15,4 4 2-15,5-31-8 0,0 0 8 0,-3 24-7 0,-3-3 7 16,6-21-5-16,0 0 5 0,-1 22-4 0,-1-2 4 16,2-20-7-16,0 0 7 0,0 23-7 0,-4 1 7 0,4-24-3 15,0 0 3-15,0 24-3 0,-5-2 3 0,5-22-2 16,0 0 2-16,0 26-1 0,0-1 1 0,0-25-10 15,0 0 10-15,2 26-9 0,1 0 9 0,-3-26 0 16,0 0 0-16,4 24 0 0,-2 0 0 0,-2-24-1 16,0 0 1-16,7 20 0 0,-4 2 0 0,-3-22-3 15,0 0 3-15,5 24-3 0,4-3 3 0,-9-21 0 16,0 0 0-16,5 22 1 0,2 2-1 0,-7-24 0 16,0 0 0-16,9 21 1 0,-6 1-1 0,-3-22-1 0,0 0 1 15,6 17-1-15,-1 2 1 0,-5-19 0 0,0 0 0 16,7 17 1-16,-2 0-1 0,-5-17 8 0,0 0-8 15,7 17 8-15,2-1-8 0,-9-16 1 0,0 0-1 16,9 15 1-16,-1-1-1 0,-8-14 4 0,0 0-4 16,9 14 4-16,0-1-4 0,-9-13 12 0,0 0-12 15,8 14 12-15,1 0-12 0,-9-14 3 0,0 0-3 0,7 12 4 16,0 2-4-16,-7-14 6 0,0 0-6 0,7 11 7 16,0-2-7-16,-7-9 22 0,0 0-22 0,7 12 23 15,0-3-23-15,-7-9 6 0,0 0-6 0,9 10 7 16,-4 2-7-16,-5-12 1 0,0 0-1 0,7 12 1 15,1 0-1-15,-8-12 16 0,0 0-16 0,9 15 17 16,3-3-17-16,-12-12 3 0,0 0-3 0,9 12 3 16,3 0-3-16,-12-12 2 0,0 0-2 0,11 11 2 0,1-3-2 15,-12-8 18-15,0 0-18 0,12 9 19 0,0-4-19 16,-12-5 0-16,0 0 0 0,9 7 1 0,1 0-1 16,-10-7 3-16,0 0-3 0,13 1 4 0,-1 1-4 15,-12-2 19-15,0 0-19 0,14 0 20 0,0-2-20 0,-14 2 3 16,0 0-3-16,15-1 3 0,1-3-3 0,-16 4 7 15,0 0-7-15,14-3 7 0,2-4-7 0,-16 7 3 16,0 0-3-16,12-5 4 0,2-4-4 0,-14 9 0 16,0 0 0-16,16-10 0 0,-4 1 0 0,-12 9 1 15,0 0-1-15,14-8 2 0,0-8-2 0,-14 16 4 16,0 0-4-16,15-12 4 0,-3-3-4 0,-12 15 0 16,0 0 0-16,14-16 1 0,2-4-1 0,-16 20 2 15,0 0-2-15,14-19 2 0,2-2-2 0,-16 21 1 0,0 0-1 16,12-18 2-16,2-3-2 0,-14 21 1 0,0 0-1 15,12-19 2-15,-3 2-2 0,-9 17 3 0,0 0-3 16,10-17 4-16,1 3-4 0,-11 14 0 0,0 0 0 16,8-15 1-16,5-4-1 0,-13 19 0 0,0 0 0 15,10-15 0-15,2-1 0 0,-12 16-1 0,0 0 1 16,12-17 0-16,-3-5 0 0,-9 22-1 0,0 0 1 0,12-21-1 16,-3 1 1-16,-9 20 1 0,0 0-1 0,12-23 2 15,-1 3-2-15,-11 20 1 0,0 0-1 0,10-22 2 16,1 1-2-16,-11 21 0 0,0 0 0 0,8-21 0 15,1-3 0-15,-9 24 1 0,0 0-1 0,7-18 2 16,0-1-2-16,-7 19 8 0,0 0-8 0,5-17 9 16,-3 1-9-16,-2 16 3 0,0 0-3 0,2-19 4 15,-1-1-4-15,-1 20 7 0,0 0-7 0,4-24 7 0,-2-2-7 16,-2 26 0-16,0 0 0 0,7-24 1 0,-2-2-1 16,-5 26 0-16,0 0 0 0,7-22 0 0,1-2 0 15,-8 24-1-15,0 0 1 0,4-20 0 0,1 1 0 0,-5 19-1 16,0 0 1-16,0-21 0 0,2 4 0 0,-2 17 0 15,0 0 0-15,0-17 0 0,-2-4 0 0,2 21 0 16,0 0 0-16,0-18 0 0,-3 2 0 0,3 16 2 16,0 0-2-16,-4-20 3 0,-1 1-3 0,5 19 2 15,0 0-2-15,-5-21 2 0,1-3-2 0,4 24 1 16,0 0-1-16,-5-19 2 0,2 4-2 0,3 15 1 16,0 0-1-16,-6-19 1 0,3 4-1 0,3 15 8 0,0 0-8 15,-4-14 8-15,1 2-8 0,3 12 3 0,0 0-3 16,-5-15 4-16,-2 3-4 0,7 12 2 0,0 0-2 15,-9-14 2-15,0 0-2 0,9 14 10 0,0 0-10 16,-8-15 11-16,-3-1-11 0,11 16 8 0,0 0-8 16,-10-15 8-16,-1 0-8 0,11 15 8 0,0 0-8 15,-10-14 9-15,-1 0-9 0,11 14 8 0,0 0-8 16,-8-14 8-16,-1-1-8 0,9 15 8 0,0 0-8 0,-9-12 8 16,0 2-8-16,9 10 15 0,0 0-15 0,-8-12 15 15,-3 0-15-15,11 12 8 0,0 0-8 0,-10-12 8 16,1 0-8-16,9 12 15 0,0 0-15 0,-10-12 16 15,-1-4-16-15,11 16 8 0,0 0-8 0,-12-12 9 16,0 4-9-16,12 8 9 0,0 0-9 0,-16-16 9 16,-3 1-9-16,19 15 23 0,0 0-23 0,-17-12 24 15,1 0-24-15,16 12 12 0,0 0-12 0,-30-7 13 16,-5 2-13-16,35 5 0 0,0 0 0 0,-45 5 0 0,-4 4 0 16,49-9-105-16,0 0 105 0,-92 13-1575 0,184-26 1575 0</inkml:trace>
  <inkml:trace contextRef="#ctx0" brushRef="#br1" timeOffset="159003.57">11446 5468 348 0,'0'0'0'0,"7"0"0"0,3-3 0 0,-10 3 68 0,0 0-68 16,7-2 68-16,-3 2-68 0,-4 0 55 0,0 0-55 15,0 0 56-15,3 0-56 0,-3 0 60 0,0 0-60 16,0 0 61-16,0 0-61 0,0 0 43 0,0 0-43 16,0 0 44-16,0 0-44 0,0 0 47 0,0 0-47 15,0 0 47-15,0 0-47 0,0 0 47 0,0 0-47 0,0 0 48 16,6-3-48-16,-6 3 36 0,0 0-36 0,0 0 37 15,1-4-37-15,-1 4 26 0,0 0-26 0,0 0 26 16,2-3-26-16,-2 3 26 0,0 0-26 0,0 0 26 16,0 0-26-16,0 0 22 0,0 0-22 0,-3 3 23 15,-3 1-23-15,6-4-1 0,0 0 1 0,-7 5-1 16,0 2 1-16,7-7 0 0,0 0 0 0,-7 3 0 16,0 2 0-16,7-5 1 0,0 0-1 0,-5 7 2 15,2-5-2-15,3-2 17 0,0 0-17 0,-5 3 17 16,1 1-17-16,4-4 15 0,0 0-15 0,-3 0 16 0,-3-4-16 15,6 4 4-15,0 0-4 0,-5-1 5 0,2-1-5 16,3 2-79-16,0 0 79 0,-9 3-79 0,-3 4 79 16,12-7-108-16,0 0 108 0,-18 12-108 0,-3 5 108 0,-17 14-600 15</inkml:trace>
  <inkml:trace contextRef="#ctx0" brushRef="#br1" timeOffset="160746.5">11491 6661 415 0,'0'0'0'16,"0"0"0"-16,0-4 0 0,0 4 103 0,0 0-103 15,0-3 104-15,6-2-104 0,-6 5 83 0,0 0-83 0,3-5 83 16,1 1-83-16,-4 4 70 0,0 0-70 0,5 0 71 16,-2-3-71-16,-3 3 59 0,0 0-59 0,5 0 59 15,2 0-59-15,-7 0 39 0,0 0-39 0,6 0 40 16,2 0-40-16,-8 0 35 0,0 0-35 0,4 0 36 16,-1 3-36-16,-3-3 44 0,0 0-44 0,6 0 45 15,-6 4-45-15,0-4 9 0,0 0-9 0,1 5 10 16,1-2-10-16,-2-3 38 0,0 0-38 0,2 5 38 15,-2-1-38-15,0-4 19 0,0 0-19 0,0 3 20 16,3 1-20-16,-3-4 10 0,0 0-10 0,0 0 10 16,-3 3-10-16,3-3-3 0,0 0 3 0,-4 2-2 0,3-2 2 15,1 0-21-15,0 0 21 0,-7 3-21 0,1-3 21 16,6 0-9-16,0 0 9 0,-7 3-9 0,0-3 9 0,7 0-11 16,0 0 11-16,-7-3-11 0,2 0 11 0,5 3-16 15,0 0 16-15,-7-5-15 0,6-2 15 0,1 7-4 16,0 0 4-16,-2-5-3 0,2-2 3 0,0 7-7 15,0 0 7-15,2-5-6 0,3 1 6 0,-5 4-8 16,0 0 8-16,3 0-7 0,1 0 7 0,-4 0-3 16,0 0 3-16,5 0-3 0,-3 2 3 0,-2-2-2 15,0 0 2-15,3 3-2 0,1 1 2 0,-4-4-5 0,0 0 5 16,0 3-5-16,1 2 5 0,-1-5-2 0,0 0 2 16,2 7-2-16,-2-3 2 0,0-4 0 0,0 0 0 15,0 5 0-15,0-2 0 0,0-3 8 0,0 0-8 16,0 3 8-16,-2-1-8 0,2-2 17 0,0 0-17 15,0 0 17-15,-1 4-17 0,1-4 25 0,0 0-25 16,0 0 26-16,-4 3-26 0,4-3-114 0,0 0 114 0,-10-5-114 16,-6-2 114-16,-14-1-764 0</inkml:trace>
  <inkml:trace contextRef="#ctx0" brushRef="#br1" timeOffset="166436.22">4944 9129 337 0,'0'0'0'0,"0"0"0"16,0 0 0-16,0 0-9 0,0 0 9 0,0 0-9 0,0 0 9 16,0 0 0-16,0 0 0 0,0 0 0 0,0 0 0 15,0 0 6-15,0 0-6 0,0 0 7 0,0 0-7 16,0 0 46-16,0 0-46 0,0 0 47 0,0 0-47 0,0 0 22 16,0 0-22-16,0 0 23 0,20-1-23 0,-20 1 36 15,0 0-36-15,14-4 37 0,-2 4-37 0,-12 0 32 16,0 0-32-16,12 0 33 0,-3 0-33 0,-9 0 31 15,0 0-31-15,8 0 31 0,-4 0-31 0,-4 0 38 16,0 0-38-16,5 0 39 0,-1-3-39 0,-4 3 33 16,0 0-33-16,0 0 33 0,1-2-33 0,-1 2 3 15,0 0-3-15,0 0 4 0,0 0-4 0,0 0 17 16,0 0-17-16,0 0 17 0,4 0-17 0,-4 0-35 0,0 0 35 16,0 0-34-16,3 5 34 0,-3-5-103 0,0 0 103 15,0 0-103-15,-3 0 103 0,-1 4-349 0</inkml:trace>
  <inkml:trace contextRef="#ctx0" brushRef="#br1" timeOffset="168823.22">5288 13727 180 0,'0'0'0'0,"0"0"0"0,0 0 0 15,0 0 15-15,0 0-15 0,0 0 15 0,0 0-15 16,0 0 3-16,0 0-3 0,0 0 4 0,0 0-4 15,0 0 16-15,0 0-16 0,0 0 17 0,0 0-17 0,0 0 53 16,0 0-53-16,0 0 54 0,0 0-54 0,0 0 67 16,0 0-67-16,0 0 67 0,0 0-67 0,0 0 58 15,0 0-58-15,0 0 58 0,0 0-58 0,0 0 42 16,0 0-42-16,0 0 42 0,0 0-42 0,0 0 21 16,0 0-21-16,0 0 21 0,0 0-21 0,0 0 11 15,0 0-11-15,0 0 11 0,0 0-11 0,0 0 17 0,0 0-17 16,0 0 17-16,0 0-17 0,0 0 14 15,0 0-14-15,0 0 15 0,0 0-15 0,0 0 4 0,0 0-4 16,0 0 4-16,0 0-4 0,0 0 13 0,0 0-13 0,0 0 14 16,0 0-14-16,0 0 3 0,0 0-3 0,0 0 4 15,0 0-4-15,0 0 0 0,0 0 0 0,0 0 1 16,0 0-1-16,0 0-2 0,0 0 2 0,0 0-2 16,0 0 2-16,0 0-72 0,0 0 72 0,0 0-71 15,0 0 71-15,0 0-122 0,0 0 122 0,0 0-121 16,-6 23 121-16,-2-1-263 0</inkml:trace>
  <inkml:trace contextRef="#ctx0" brushRef="#br1" timeOffset="169978.76">6005 10568 113 0,'0'0'0'0,"0"0"0"0,0 0 0 0,0 0 48 15,0 0-48-15,0 0 49 0,0 0-49 0,0 0 45 0,0 0-45 16,0 0 46-16,0 0-46 0,0 0 54 0,0 0-54 16,0 0 54-16,0 0-54 0,0 0 61 0,0 0-61 15,0 0 61-15,0 0-61 0,0 0 51 0,0 0-51 0,0 0 52 16,0 0-52-16,0 0 66 0,0 0-66 0,0 0 67 16,0 0-67-16,0 0 52 0,0 0-52 0,0 0 53 15,0 0-53-15,0 0 33 0,0 0-33 0,0 0 34 16,20 0-34-16,-20 0-78 0,0 0 78 0,8 0-77 15,3-3 77-15,-11 3-76 0,0 0 76 0,19-2-433 16,-38 4 433-16</inkml:trace>
  <inkml:trace contextRef="#ctx0" brushRef="#br1" timeOffset="174361.48">4944 8793 180 0,'0'0'0'16,"4"6"0"-16,-4 4 0 0,0-10 55 0,0 0-55 0,3 3 56 16,1-4-56-16,-4 1 24 0,0 0-24 0,5-2 25 15,0-2-25-15,-5 4 61 0,0 0-61 0,7-3 61 16,-5 0-61-16,-2 3 48 0,0 0-48 0,4-2 48 16,1-2-48-16,-5 4 53 0,0 0-53 0,3 0 54 15,1-3-54-15,-4 3 33 0,0 0-33 0,3-2 33 16,2 2-33-16,-5 0 16 0,0 0-16 0,4 0 17 15,-4-1-17-15,0 1 59 0,0 0-59 0,0 0 59 16,5-2-59-16,-5 2 40 0,0 0-40 0,0 0 41 16,0 0-41-16,0 0 35 0,0 0-35 0,0 0 36 15,0 0-36-15,0 0 40 0,0 0-40 0,0 0 40 16,0-3-40-16,0 3 33 0,0 0-33 0,0 0 34 0,-3-4-34 16,3 4 8-16,0 0-8 0,0 0 8 0,-2-7-8 15,2 7 20-15,0 0-20 0,0 0 20 0,0 0-20 0,0 0 3 16,0 0-3-16,0 0 4 0,0 7-4 0,0-7-92 15,0 0 92-15,2 12-92 0,1 10 92 16,-3-22-116-16,0 0 116 0,4 36-596 0,-8-72 596 0</inkml:trace>
  <inkml:trace contextRef="#ctx0" brushRef="#br1" timeOffset="177079.81">4396 8014 180 0,'0'0'0'15,"0"0"0"-15,0 0 0 0,0 0 89 0,0 0-89 16,0 0 90-16,0 0-90 0,0 0 96 0,0 0-96 15,0 0 97-15,0 0-97 0,0 0 81 0,0 0-81 0,0 0 81 16,0 0-81-16,0 0 88 0,0 0-88 0,0 0 89 16,0 0-89-16,0 0 64 0,0 0-64 0,0 0 65 15,0 0-65-15,0 0 54 0,0 0-54 0,0 0 55 16,0 0-55-16,0 0 56 0,0 0-56 0,0 0 57 16,0 0-57-16,0 0 38 0,0 0-38 0,0 0 39 15,-7 24-39-15,7-24 18 0,0 0-18 0,-2 17 18 16,-2 5-18-16,4-22 36 0,0 0-36 0,-3 31 37 15,1 9-37-15,2-40 29 0,0 0-29 0,0 30 29 0,-3 3-29 16,3-33 8-16,0 0-8 0,0 27 8 0,0 1-8 16,0-28 29-16,0 0-29 0,0 24 29 0,0-7-29 15,0-17 18-15,0 0-18 0,0 15 19 0,0-4-19 0,0-11 26 16,0 0-26-16,0 8 26 0,0-1-26 0,0-7 3 16,0 0-3-16,0 5 4 0,0-1-4 0,0-4-17 15,0 0 17-15,0 0-16 0,-5 0 16 0,5 0-186 16,0 0 186-16,-4 0-186 0,1-4 186 0,-3 3-832 15</inkml:trace>
  <inkml:trace contextRef="#ctx0" brushRef="#br1" timeOffset="177725.37">4195 8156 527 0,'0'0'0'0,"6"5"0"16,-1 6 0-16,-5-11 87 0,0 0-87 0,3 5 88 16,1-2-88-16,-4-3 90 0,0 0-90 0,0 4 91 15,0-1-91-15,0-3 66 0,0 0-66 0,0 0 66 16,0 0-66-16,0 0 62 0,0 0-62 0,0 0 62 15,0 0-62-15,0 0 40 0,0 0-40 0,0 0 41 16,0 0-41-16,0 0 29 0,0 0-29 0,0 0 29 0,-4-3-29 16,4 3 15-16,0 0-15 0,0 0 16 0,-3-4-16 15,3 4 19-15,0 0-19 0,0 0 20 0,-2-2-20 0,2 2 14 16,0 0-14-16,0 0 15 0,-3-1-15 0,3 1 34 16,0 0-34-16,0 0 35 0,-6 0-35 0,6 0 0 15,0 0 0-15,0 0 0 0,-3 1 0 0,3-1 3 16,0 0-3-16,0 0 3 0,-4 6-3 0,4-6 2 15,0 0-2-15,0 0 3 0,-3 3-3 0,3-3 0 16,0 0 0-16,0 0 0 0,-2 2 0 0,2-2 4 16,0 0-4-16,0 0 4 0,0 7-4 0,0-7 31 0,0 0-31 15,2 3 31-15,1 2-31 0,-3-5 0 16,6 7 0-16,6 0 0 0,-12-7 13 0,0 0-13 16,15 8 13-16,6 1-13 0,-21-9 9 0,0 0-9 15,18 9 10-15,3-3-10 0,-21-6 24 0,0 0-24 16,21 7 25-16,5-2-25 0,-26-5 13 0,0 0-13 15,21 4 13-15,5-1-13 0,-26-3 27 0,0 0-27 0,22 2 27 16,6 0-27-16,-28-2 6 0,0 0-6 0,21 1 7 16,2-1-7-16,-23 0 26 0,0 0-26 0,21 0 26 15,0 0-26-15,-21 0 6 0,0 0-6 0,17 0 7 16,1-1-7-16,-18 1 9 0,0 0-9 0,12 0 10 16,0 0-10-16,-12 0 15 0,0 0-15 0,5 0 16 15,-1 0-16-15,-4 0 14 0,0 0-14 0,0 0 15 16,0 0-15-16,0 0-67 0,0 0 67 0,0 0-67 15,-6 1 67-15,6-1-132 0,0 0 132 0,-8-3-132 16,-5-6 132-16,-7-3-1002 0</inkml:trace>
  <inkml:trace contextRef="#ctx0" brushRef="#br1" timeOffset="178430.52">4206 6733 281 0,'0'0'0'0,"3"6"0"0,3 1 0 0,-6-7 117 15,0 0-117-15,3 2 117 0,2-4-117 0,-5 2 113 16,0 0-113-16,4-3 113 0,-1-1-113 0,-3 4 88 16,0 0-88-16,0 0 88 0,4-5-88 0,-4 5 79 15,0 0-79-15,5-1 79 0,-2 1-79 0,-3 0 63 16,0 0-63-16,6 1 63 0,2 4-63 0,-8-5 64 0,0 0-64 16,13 4 64-16,-1 1-64 0,-12-5 58 0,0 0-58 15,17 7 58-15,4 0-58 0,-21-7 40 0,0 0-40 16,23 5 40-16,5 0-40 0,-28-5 5 0,0 0-5 15,26 2 6-15,3-2-6 0,-29 0 30 0,0 0-30 16,32 0 30-16,1-2-30 0,-33 2 16 0,0 0-16 16,33-2 17-16,-2-1-17 0,-31 3 17 0,0 0-17 0,28-5 17 15,-2 3-17-15,-26 2 35 0,0 0-35 0,18-2 35 16,-3 2-35-16,-15 0-37 0,0 0 37 0,9 0-37 16,-4 0 37-16,-5 0-107 0,0 0 107 0,-8 5-106 15,-17 2 106-15,-6 5-998 0</inkml:trace>
  <inkml:trace contextRef="#ctx0" brushRef="#br1" timeOffset="184451.22">3873 7910 247 0,'0'0'0'16,"0"0"0"-16,0 0 0 0,0 0 1 0,0 0-1 0,0 0 2 16,0-24-2-16,0 24 37 0,0 0-37 0,0-18 38 15,0 0-38-15,0 18 48 0,0 0-48 0,0-21 49 16,0-3-49-16,0 24 61 0,0 0-61 0,0-27 61 16,-7-1-61-16,7 28 57 0,0 0-57 0,-5-31 58 15,1 1-58-15,4 30 52 0,0 0-52 0,-5-33 52 16,-4-1-52-16,9 34 38 0,0 0-38 0,-3-33 39 15,-2-1-39-15,5 34 35 0,0 0-35 0,-4-33 35 16,-4-1-35-16,8 34 32 0,0 0-32 0,-4-32 33 0,4-3-33 16,0 35 43-16,0 0-43 0,-3-32 44 0,1-3-44 15,2 35 40-15,0 0-40 0,0-36 40 0,0 1-40 16,0 35 17-16,0 0-17 0,-4-40 17 0,1-3-17 0,3 43 22 16,0 0-22-16,-2-39 22 0,-5-2-22 0,7 41 14 15,0 0-14-15,-5-40 15 0,-4-1-15 0,9 41 16 16,0 0-16-16,-9-41 17 0,1-2-17 0,8 43 34 15,0 0-34-15,-4-46 34 0,-3 2-34 0,7 44 10 16,0 0-10-16,-1-43 11 0,1 3-11 0,0 40 12 16,0 0-12-16,0-43 13 0,0 1-13 0,0 42 16 15,0 0-16-15,0-43 17 0,5 2-17 0,-5 41 14 0,0 0-14 16,3-47 15-16,-3 3-15 0,0 44 9 0,0 0-9 16,2-43 9-16,5-3-9 0,-7 46 16 0,0 0-16 15,3-45 17-15,3 2-17 0,-6 43 8 0,0 0-8 16,3-42 8-16,-1-1-8 0,-2 43 9 0,0 0-9 15,7-45 9-15,-4 2-9 0,-3 43 23 0,0 0-23 16,9-46 24-16,-4 2-24 0,-5 44 0 0,0 0 0 0,9-43 1 16,-4 0-1-16,-5 43 7 0,0 0-7 0,9-41 8 15,1 0-8-15,-10 41 8 0,0 0-8 0,9-41 9 16,0 1-9-16,-9 40 3 0,0 0-3 0,5-43 3 16,2 1-3-16,-7 42 20 0,0 0-20 0,5-43 20 15,4 2-20-15,-9 41 13 0,0 0-13 0,7-40 14 16,2 3-14-16,-9 37 4 0,0 0-4 0,8-36 5 15,1 0-5-15,-9 36 14 0,0 0-14 0,9-36 15 16,0 1-15-16,-9 35 0 0,0 0 0 0,8-34 0 0,4 2 0 16,-12 32-11-16,0 0 11 0,14-33-10 0,2-1 10 15,-16 34-17-15,0 0 17 0,14-33-17 0,3 2 17 16,-17 31-10-16,0 0 10 0,21-27-9 0,4-4 9 16,-25 31-10-16,0 0 10 0,22-29-10 0,6 2 10 0,-28 27-15 15,0 0 15-15,30-26-15 0,5 0 15 0,-35 26-15 16,0 0 15-16,33-22-14 0,2-2 14 0,-35 24-26 15,0 0 26-15,33-24-25 0,2 2 25 0,-35 22-1 16,0 0 1-16,29-17 0 0,4-2 0 0,-33 19-1 16,0 0 1-16,32-16 0 0,4 4 0 0,-36 12-3 15,0 0 3-15,35-12-3 0,0 4 3 0,-35 8-2 16,0 0 2-16,40-9-2 0,4 6 2 0,-44 3-10 16,0 0 10-16,41-4-10 0,-1 4 10 0,-40 0-9 0,0 0 9 15,40-3-8-15,4 3 8 0,-44 0 0 0,0 0 0 16,38-4 0-16,4 4 0 0,-42 0 1 0,0 0-1 15,40 0 2-15,6 4-2 0,-46-4 1 0,0 0-1 16,47 0 2-16,3 3-2 0,-50-3 18 0,0 0-18 16,51 4 19-16,4-1-19 0,-55-3 22 0,0 0-22 15,51 5 23-15,-1-1-23 0,-50-4 1 0,0 0-1 0,51 3 1 16,1-1-1-16,-52-2 4 0,0 0-4 0,51 3 5 16,4 4-5-16,-55-7 6 0,0 0-6 0,54 0 7 15,2 2-7-15,-56-2 3 0,0 0-3 0,56-2 3 16,0-1-3-16,-56 3 2 0,0 0-2 0,71-11 2 15,9-2-2-15,-80 13 16 0,0 0-16 0,77-12 17 16,3-2-17-16,-80 14 0 0,0 0 0 0,71-10 1 16,3 3-1-16,-74 7 8 0,0 0-8 0,68-7 9 0,0 2-9 15,-68 5 1-15,0 0-1 0,67-9 1 0,5 2-1 16,-72 7 0-16,0 0 0 0,73-8 0 0,2-4 0 0,-75 12 0 16,0 0 0-16,73-7 1 0,-5-2-1 0,-68 9 0 15,0 0 0-15,70-12 0 0,-2 2 0 0,-68 10 0 16,0 0 0-16,57-5 0 0,-13-3 0 0,-44 8 5 15,0 0-5-15,42-4 6 0,-8 1-6 0,-34 3 14 16,0 0-14-16,30-4 15 0,-6 4-15 0,-24 0 4 16,0 0-4-16,21-3 4 0,-7 3-4 0,-14 0 14 15,0 0-14-15,12 0 15 0,-5-2-15 0,-7 2-2 16,0 0 2-16,6 0-1 0,-6 0 1 0,0 0-80 0,0 0 80 16,0 0-79-16,-7-3 79 0,7 3-146 0,0 0 146 15,-9-4-146-15,-3-3 146 0,12 7-202 0,0 0 202 16,-11-8-202-16,3-4 202 0,-13-9-547 0</inkml:trace>
  <inkml:trace contextRef="#ctx0" brushRef="#br1" timeOffset="184766.4">7065 4524 438 0,'0'0'0'0,"0"11"0"16,0 1 0-16,0-12 60 0,0 0-60 0,5 12 61 15,0-4-61-15,-5-8 64 0,0 0-64 0,9 10 64 16,1 2-64-16,-10-12 40 0,0 0-40 0,12 16 40 16,6 4-40-16,-18-20 14 0,0 0-14 0,17 19 15 0,6 2-15 15,-23-21 12-15,0 0-12 0,24 17 12 0,1-3-12 16,-25-14 25-16,0 0-25 0,26 13 26 0,-5-1-26 16,-21-12 29-16,0 0-29 0,17 11 29 0,-3-3-29 0,-14-8 21 15,0 0-21-15,9 11 21 0,-6 1-21 0,-3-12 28 16,0 0-28-16,-5 20 28 0,-12 4-28 0,17-24 13 15,0 0-13-15,-20 27 13 0,-6 1-13 0,26-28 41 16,0 0-41-16,-22 27 42 0,1-6-42 0,21-21 6 16,0 0-6-16,-25 22 7 0,1-6-7 0,24-16-165 15,0 0 165-15,-23 12-165 0,-1-4 165 0,-23 11-513 16</inkml:trace>
  <inkml:trace contextRef="#ctx0" brushRef="#br1" timeOffset="185427.96">5072 3784 393 0,'0'0'0'0,"-6"4"0"16,-2 3 0-16,8-7 67 0,0 0-67 0,1 15 67 15,6 6-67-15,-7-21 63 0,0 0-63 0,6 30 64 16,1 6-64-16,-7-36 1 0,0 0-1 0,5 33 2 15,-2 5-2-15,-3-38 6 0,0 0-6 0,0 32 6 16,0 2-6-16,0-34 21 0,0 0-21 0,2 30 21 16,0-3-21-16,-2-27 6 0,0 0-6 0,2 24 6 15,1-2-6-15,-3-22 25 0,0 0-25 0,0 16 26 0,3-4-26 16,-3-12-42-16,0 0 42 0,0 8-41 0,0-1 41 16,0-7-137-16,0 0 137 0,0 5-137 0,0-1 137 15,-3 1-219-15</inkml:trace>
  <inkml:trace contextRef="#ctx0" brushRef="#br1" timeOffset="185756.89">4765 4334 606 0,'0'0'0'0,"12"-7"0"0,11-1 0 0,-23 8 95 0,0 0-95 16,12-4 96-16,0 1-96 0,-12 3 85 0,0 0-85 15,12-2 85-15,-1-1-85 0,-11 3 61 0,0 0-61 16,21-4 61-16,7-1-61 0,-28 5 48 0,0 0-48 16,35-7 48-16,6-1-48 0,-41 8 30 0,0 0-30 15,44-7 30-15,3 2-30 0,-47 5 24 0,0 0-24 0,45-4 25 16,-1 1-25-16,-44 3 40 0,0 0-40 0,33-3 40 16,-4 1-40-16,-29 2 43 0,0 0-43 0,23 0 43 15,-5 0-43-15,-18 0 27 0,0 0-27 0,15 0 27 16,-6 2-27-16,-9-2 18 0,0 0-18 0,3 0 18 15,-3-2-18-15,0 2-37 0,0 0 37 0,-3-4-37 16,-2-8 37-16,5 12-154 0,0 0 154 0,-9-15-154 16,-3-6 154-16,12 21-138 0,0 0 138 0,-18-22-138 15,1-5 138-15,-16-25-575 0</inkml:trace>
  <inkml:trace contextRef="#ctx0" brushRef="#br1" timeOffset="186073.17">4706 3709 807 0,'0'0'0'0,"15"0"0"0,17 0 0 0,-32 0 78 15,0 0-78-15,33 0 78 0,5-4-78 0,-38 4 41 16,0 0-41-16,42-1 41 0,5-3-41 0,-47 4 17 0,0 0-17 15,47-3 17-15,4-4-17 0,-51 7 55 0,0 0-55 16,47-2 56-16,-4-1-56 0,-43 3 49 0,0 0-49 16,39-3 49-16,-6 3-49 0,-33 0 55 0,0 0-55 15,24 0 55-15,-5 0-55 0,-19 0 40 0,0 0-40 16,16 3 40-16,-11 0-40 0,-5-3 5 0,0 0-5 16,7 4 5-16,-7 4-5 0,0-8-70 0,0 0 70 0,-3 12-70 15,-3 4 70-15,6-16-145 0,0 0 145 0,-3 12-145 16,-4 0 145-16,-4 15-698 0</inkml:trace>
  <inkml:trace contextRef="#ctx0" brushRef="#br1" timeOffset="186838.01">5322 4153 561 0,'0'0'0'0,"0"-4"0"0,-1 1 0 0,1 3 46 16,0 0-46-16,3 12 46 0,2 15-46 0,-5-27 23 15,0 0-23-15,9 34 24 0,3 6-24 0,-12-40 19 16,0 0-19-16,9 36 20 0,0 3-20 0,-9-39 0 16,0 0 0-16,8 31 0 0,-1-5 0 0,-7-26 3 15,0 0-3-15,6 22 4 0,-1-5-4 0,-5-17 2 16,0 0-2-16,7 10 2 0,-2-10-2 0,-5 0 11 0,0 0-11 15,0-10 11-15,0-7-11 0,0 17 15 0,0 0-15 16,-5-22 16-16,-4-7-16 0,9 29 8 0,0 0-8 16,-9-31 9-16,2-2-9 0,7 33 9 0,0 0-9 15,-13-34 10-15,0-2-10 0,13 36 15 0,0 0-15 16,-8-36 15-16,-1 2-15 0,9 34 3 0,0 0-3 0,-7-33 4 16,7 2-4-16,0 31 0 0,0 0 0 0,3-27 0 15,3 3 0-15,-6 24-7 0,0 0 7 0,8-19-7 16,3 4 7-16,-11 15-2 0,0 0 2 0,14-9-1 15,7 6 1-15,-21 3 0 0,0 0 0 0,21 3 0 16,1 4 0-16,-22-7 4 0,0 0-4 0,25 12 5 16,1 3-5-16,-26-15 15 0,0 0-15 0,17 18 15 15,-1 0-15-15,-16-18 39 0,0 0-39 0,10 16 40 16,-3 4-40-16,-7-20 30 0,0 0-30 0,4 16 30 16,-4 3-30-16,0-19 22 0,0 0-22 0,-9 17 23 0,-1 2-23 15,10-19 18-15,0 0-18 0,-11 17 19 0,-6-4-19 16,17-13 35-16,0 0-35 0,-16 14 35 0,-1-2-35 15,17-12 11-15,0 0-11 0,-18 10 11 0,6-1-11 16,12-9 12-16,0 0-12 0,-12 7 13 0,7-5-13 0,5-2 4 16,0 0-4-16,-9 3 4 0,5-6-4 0,4 3 3 15,0 0-3-15,0 0 3 0,9-6-3 0,-9 6 1 16,0 0-1-16,9 0 2 0,8-3-2 0,-17 3-1 16,0 0 1-16,25 3-1 0,1 3 1 0,-26-6-11 15,0 0 11-15,26 10-10 0,2 5 10 0,-28-15-2 16,0 0 2-16,22 12-1 0,-1 4 1 0,-21-16 0 15,0 0 0-15,16 13 0 0,-7-1 0 0,-9-12 4 0,0 0-4 16,5 12 5-16,-2 2-5 0,-3-14 15 0,0 0-15 16,0 9 15-16,-3 3-15 0,3-12 25 0,0 0-25 15,-14 12 26-15,-7 3-26 0,21-15 6 0,0 0-6 16,-21 15 7-16,-3-3-7 0,24-12 26 0,0 0-26 16,-23 9 26-16,2-2-26 0,21-7 2 0,0 0-2 0,-21 2 2 15,0-8-2-15,21 6-18 0,0 0 18 0,-17-8-18 16,8-8 18-16,9 16-135 0,0 0 135 0,0-24-135 15,9-6 135-15,3-25-717 0</inkml:trace>
  <inkml:trace contextRef="#ctx0" brushRef="#br1" timeOffset="187048.48">5749 4022 729 0,'0'0'0'0,"-3"9"0"0,-1 6 0 15,4-15 114-15,0 0-114 0,4 21 115 0,5 6-115 16,-9-27 117-16,0 0-117 0,7 35 118 0,1 9-118 0,-8-44 76 16,0 0-76-16,5 48 77 0,-1 7-77 0,-4-55 36 15,0 0-36-15,3 50 36 0,3-2-36 0,-6-48-38 16,0 0 38-16,3 36-37 0,6-6 37 0,-9-30-90 16,0 0 90-16,14 64-848 0,-28-128 848 0</inkml:trace>
  <inkml:trace contextRef="#ctx0" brushRef="#br1" timeOffset="197870.99">4404 8148 583 0,'0'0'0'0,"0"0"0"0,0 0 0 0,0 0 60 16,0 0-60-16,0 0 60 0,9-19-60 0,-9 19 37 16,0 0-37-16,4-12 37 0,4-4-37 0,-8 16 69 15,0 0-69-15,2-12 69 0,2 0-69 0,-4 12 56 16,0 0-56-16,0-12 56 0,0 0-56 0,0 12 45 16,0 0-45-16,-2-10 45 0,0 2-45 0,2 8 49 15,0 0-49-15,-2-6 50 0,2 0-50 0,0 6 53 16,0 0-53-16,0-6 54 0,-3 3-54 0,3 3 60 0,0 0-60 15,0-3 60-15,0-3-60 0,0 6 34 0,0 0-34 16,0 0 35-16,-4-3-35 0,4 3 35 0,0 0-35 16,0 0 36-16,0 5-36 0,0-5 38 0,0 0-38 15,0 14 38-15,0 6-38 0,0-20 8 0,0 0-8 16,-1 31 8-16,-3 9-8 0,4-40 21 0,0 0-21 0,0 41 21 16,-3 2-21-16,3-43 22 0,0 0-22 0,0 39 23 15,0-1-23-15,0-38 3 0,0 0-3 0,0 34 4 16,0-3-4-16,0-31 7 0,0 0-7 0,0 25 8 15,0-4-8-15,0-21 14 0,0 0-14 0,3 15 15 16,1-6-15-16,-4-9 8 0,0 0-8 0,5 0 8 16,0-3-8-16,-5 3 3 0,0 0-3 0,2-6 4 15,-4-7-4-15,2 13 21 0,0 0-21 0,-2-17 21 16,2-4-21-16,0 21 13 0,0 0-13 0,-3-24 13 16,3-2-13-16,0 26 4 0,0 0-4 0,-4-29 5 0,3-2-5 15,1 31 22-15,0 0-22 0,0-32 23 0,0 1-23 16,0 31 0-16,0 0 0 0,0-26 0 0,0 6 0 0,0 20 0 15,0 0 0-15,0-12 1 0,0 3-1 0,0 9 0 16,0 0 0-16,0 0 1 0,-4 5-1 0,4-5 0 16,0 0 0-16,0 19 0 0,4 9 0 0,-4-28 2 15,0 0-2-15,0 24 2 0,5-2-2 0,-5-22-1 16,0 0 1-16,0 26 0 0,3-1 0 0,-3-25-3 16,0 0 3-16,2 24-3 0,2-3 3 0,-4-21-1 15,0 0 1-15,3 19 0 0,-3-7 0 0,0-12 5 16,0 0-5-16,0 13 6 0,0 1-6 0,0-14 10 0,0 0-10 15,0 9 10-15,-3-3-10 0,3-6 9 0,0 0-9 16,-2 6 10-16,2-3-10 0,0-3 3 0,0 0-3 16,-4 2 4-16,-3-1-4 0,7-1 0 0,0 0 0 15,-10 0 1-15,-2-1-1 0,12 1 5 0,0 0-5 16,-21-2 5-16,-9-5-5 0,30 7 3 0,0 0-3 16,-26-5 3-16,-7-2-3 0,33 7 2 0,0 0-2 0,-26-5 2 15,0-5-2-15,26 10 0 0,0 0 0 0,-21-5 0 16,2-4 0-16,19 9 0 0,0 0 0 0,-11-3 0 15,2-4 0-15,9 7-2 0,0 0 2 0,-3-4-1 16,3 3 1-16,0 1 0 0,0 0 0 0,9 0 1 16,3-4-1-16,-12 4 1 0,0 0-1 0,17 0 1 15,8-5-1-15,-25 5 9 0,0 0-9 0,26-7 9 16,3-1-9-16,-29 8 9 0,0 0-9 0,30-7 9 0,5-2-9 16,-35 9 8-16,0 0-8 0,29-10 9 0,1 5-9 15,-30 5 8-15,0 0-8 0,24-7 8 0,-6 2-8 16,-18 5 8-16,0 0-8 0,17-4 8 0,-4-2-8 0,-13 6 23 15,0 0-23-15,5-2 24 0,-2 2-24 0,-3 0 12 16,0 0-12-16,0 0 13 0,-7 2-13 0,7-2 18 16,0 0-18-16,-14 6 18 0,-7 0-18 0,21-6 8 15,0 0-8-15,-26 10 9 0,-3 2-9 0,29-12 4 16,0 0-4-16,-26 7 4 0,-2 1-4 0,28-8 3 16,0 0-3-16,-21 9 3 0,2-6-3 0,19-3 5 15,0 0-5-15,-13 4 5 0,1-1-5 0,12-3 0 16,0 0 0-16,-5 5 0 0,2-5 0 0,3 0-32 0,0 0 32 15,3 4-32-15,7-3 32 0,-10-1-181 0,0 0 181 16,20 0-181-16,2 0 181 0,-22 0-137 0,0 0 137 16,39 0-1140-16,-78 0 1140 0</inkml:trace>
  <inkml:trace contextRef="#ctx0" brushRef="#br1" timeOffset="198953.43">4209 6849 1099 0,'0'0'0'0,"0"0"0"15,12 17 0-15,-12-17 36 0,0 0-36 0,-3 0 36 16,-9-5-36-16,12 5 68 0,0 0-68 0,-11-5 69 15,-1-2-69-15,12 7 45 0,0 0-45 0,-9-7 46 16,-1 2-46-16,10 5 3 0,0 0-3 0,-5-3 4 16,-4 3-4-16,9 0 35 0,0 0-35 0,-5 0 36 15,5 0-36-15,0 0 28 0,0 0-28 0,0 7 28 16,2 1-28-16,-2-8 39 0,0 0-39 0,8 12 39 16,8 0-39-16,-16-12 50 0,0 0-50 0,17 12 50 15,8-3-50-15,-25-9 2 0,0 0-2 0,22 6 2 0,6-2-2 16,-28-4 18-16,0 0-18 0,28 3 18 0,2-3-18 15,-30 0 22-15,0 0-22 0,28 0 23 0,-2-1-23 16,-26 1 7-16,0 0-7 0,21 0 7 0,-7 0-7 0,-14 0 5 16,0 0-5-16,15 0 5 0,-6 1-5 0,-9-1 21 15,0 0-21-15,9 0 21 0,-9-1-21 0,0 1 21 16,0 0-21-16,0 0 21 0,0-2-21 0,0 2 8 16,0 0-8-16,-4 0 9 0,2 0-9 0,2 0 27 15,0 0-27-15,-12 0 27 0,-5 0-27 0,17 0 12 16,0 0-12-16,-19 0 12 0,0 0-12 0,19 0 10 15,0 0-10-15,-25-4 10 0,-1-1-10 0,26 5 4 0,0 0-4 16,-26-3 5-16,2-7-5 0,24 10 0 0,0 0 0 16,-18-5 1-16,1-2-1 0,17 7-2 0,0 0 2 15,-11-5-2-15,6 1 2 0,5 4-14 0,0 0 14 16,-3-3-13-16,6 1 13 0,-3 2-10 0,0 0 10 16,9-2-9-16,6 2 9 0,-15 0-10 0,0 0 10 15,21 0-9-15,7 0 9 0,-28 0-15 0,0 0 15 0,30 0-15 16,3 0 15-16,-33 0-4 0,0 0 4 0,29-1-3 15,5 1 3-15,-34 0-7 0,0 0 7 0,29-4-6 16,3 1 6-16,-32 3-1 0,0 0 1 0,27-5 0 16,-6 1 0-16,-21 4 0 0,0 0 0 0,18-3 0 15,-8-2 0-15,-10 5 13 0,0 0-13 0,7-2 13 16,-3 0-13-16,-4 2 26 0,0 0-26 0,-4 0 26 16,-5 2-26-16,9-2 21 0,0 0-21 0,-15 2 21 15,-3-2-21-15,18 0 10 0,0 0-10 0,-21 0 10 16,-1 0-10-16,22 0 5 0,0 0-5 0,-25 0 5 0,-1-2-5 15,26 2 3-15,0 0-3 0,-28-2 3 0,1-5-3 16,27 7 10-16,0 0-10 0,-21-3 11 0,0-2-11 16,21 5-2-16,0 0 2 0,-12 0-1 0,3 0 1 0,9 0 0 15,0 0 0-15,0 0 0 0,12 3 0 0,-12-3-18 16,0 0 18-16,17 5-18 0,8 4 18 0,-25-9-4 16,0 0 4-16,35 7-4 0,6 0 4 0,-41-7-1 15,0 0 1-15,48 5 0 0,2-2 0 0,-50-3-195 16,0 0 195-16,49 0-195 0,0-3 195 0,45-4-1128 15</inkml:trace>
  <inkml:trace contextRef="#ctx0" brushRef="#br1" timeOffset="210949.78">4537 8017 348 0,'0'0'0'15,"0"0"0"-15,0 0 0 0,0 0 26 0,0 0-26 0,0 0 26 16,0 0-26-16,0 0 3 0,0 0-3 0,0 0 4 15,0 0-4-15,0 0 21 0,0 0-21 0,0 0 21 16,0 0-21-16,0 0 33 0,0 0-33 0,0 0 34 16,0 0-34-16,0 0 40 0,0 0-40 0,0 0 41 15,0 0-41-15,0 0 34 0,0 0-34 0,0 0 35 16,0 0-35-16,0 0 34 0,0 0-34 0,0 0 34 16,0 0-34-16,0 0 44 0,0 0-44 0,0 0 44 15,0 0-44-15,0 0 51 0,0 0-51 0,0 0 51 0,0 0-51 16,0 0 54-16,0 0-54 0,-5 18 54 0,-8 12-54 15,13-30 44-15,0 0-44 0,-8 31 45 0,-5 9-45 16,13-40 42-16,0 0-42 0,-8 39 43 0,-1-3-43 16,9-36 27-16,0 0-27 0,-5 39 27 0,-2 4-27 0,7-43 9 15,0 0-9-15,-2 33 10 0,2-2-10 0,0-31 36 16,0 0-36-16,-3 24 36 0,3-2-36 0,0-22 1 16,0 0-1-16,0 20 2 0,3-1-2 0,-3-19 6 15,0 0-6-15,0 16 7 0,0-6-7 0,0-10 3 16,0 0-3-16,0 10 4 0,0-6-4 0,0-4 19 15,0 0-19-15,0 0 20 0,0 0-20 0,0 0 22 0,0 0-22 16,0 0 22-16,0-7-22 0,0 7 22 16,0 0-22-16,0-5 23 0,-3 1-23 0,3 4 9 0,0 0-9 15,-4-12 10-15,1 0-10 0,3 12 10 0,0 0-10 16,-6-15 11-16,1-1-11 0,5 16 3 0,0 0-3 16,-3-22 4-16,-6-4-4 0,9 26 2 0,0 0-2 15,-5-27 3-15,1-4-3 0,4 31-3 0,0 0 3 0,0-32-3 16,0-3 3-16,0 35-1 0,0 0 1 0,2-36-1 15,0 0 1-15,-2 36 0 0,0 0 0 0,2-30 0 16,1 2 0-16,-3 28 1 0,0 0-1 0,3-24 2 16,-1 5-2-16,-2 19 0 0,0 0 0 0,4-15 0 15,-4 6 0-15,0 9 1 0,0 0-1 0,0-8 2 16,0 4-2-16,0 4 27 0,0 0-27 0,0-3 27 16,0 3-27-16,0 0 10 0,0 0-10 0,0 0 11 15,0 0-11-15,0 0 6 0,0 0-6 0,0 0 6 16,-4 3-6-16,4-3 9 0,0 0-9 0,-2 4 9 0,2 1-9 15,0-5 22-15,0 0-22 0,-3 15 23 0,-2 4-23 16,5-19 6-16,0 0-6 0,-4 28 7 0,1 8-7 16,3-36 16-16,0 0-16 0,-5 36 17 0,-4 3-17 0,9-39 8 15,0 0-8-15,-4 43 9 0,1 1-9 0,3-44 1 16,0 0-1-16,-4 47 1 0,-1-1-1 0,5-46 1 16,0 0-1-16,-3 41 1 0,1-2-1 0,2-39 3 15,0 0-3-15,-4 35 3 0,4-11-3 0,0-24-1 16,0 0 1-16,0 24 0 0,0-5 0 0,0-19 1 15,0 0-1-15,0 11 1 0,0 1-1 0,0-12 9 16,0 0-9-16,0 7 10 0,4-2-10 0,-4-5 15 0,0 0-15 16,0 4 15-16,0-2-15 0,0-2 1 0,0 0-1 15,0 0 2-15,0 0-2 0,0 0 9 0,0 0-9 16,0 0 10-16,-4-2-10 0,4 2 32 0,0 0-32 16,0-4 33-16,-5-1-33 0,5 5 0 0,0 0 0 15,-3-7 0-15,-1-1 0 0,4 8-6 0,0 0 6 16,-5-12-5-16,0-3 5 0,5 15-33 0,0 0 33 0,-7-19-33 15,-2-4 33-15,9 23-28 0,0 0 28 0,-9-24-28 16,-6-3 28-16,15 27-16 0,0 0 16 0,-14-26-15 16,0 2 15-16,14 24-20 0,0 0 20 0,-12-19-20 15,0-1 20-15,12 20-9 0,0 0 9 0,-16-14-8 16,5 2 8-16,11 12-1 0,0 0 1 0,-12-8-1 16,0 1 1-16,12 7-4 0,0 0 4 0,-12-5-3 15,3 1 3-15,9 4-2 0,0 0 2 0,-5-7-2 16,-4 6 2-16,9 1-5 0,0 0 5 0,-3-4-5 0,3-1 5 15,0 5-13-15,0 0 13 0,3-3-12 0,2 1 12 16,-5 2-4-16,0 0 4 0,13-2-3 0,7 2 3 16,-20 0-21-16,0 0 21 0,21-3-21 0,6 3 21 0,-27 0-1 15,0 0 1-15,29 0 0 0,1 0 0 0,-30 0 0 16,0 0 0-16,29 0 0 0,1 0 0 0,-30 0 5 16,0 0-5-16,30 0 5 0,1 0-5 0,-31 0 15 15,0 0-15-15,33 0 16 0,-3 0-16 0,-30 0 15 16,0 0-15-16,29-4 16 0,1 3-16 0,-30 1 16 15,0 0-16-15,26-2 17 0,-2 0-17 0,-24 2 34 16,0 0-34-16,21 0 34 0,-7 0-34 0,-14 0 40 16,0 0-40-16,12 0 41 0,-3 2-41 0,-9-2 15 0,0 0-15 15,5 0 16-15,-1 0-16 0,-4 0 32 0,0 0-32 16,0 0 33-16,0 0-33 0,0 0-1 0,0 0 1 16,-4 3 0-16,-1 4 0 0,5-7-120 0,0 0 120 15,-5 4-119-15,-2-1 119 0,7-3-138 0,0 0 138 16,-12-5-137-16,-2-5 137 0,-12-6-977 0</inkml:trace>
  <inkml:trace contextRef="#ctx0" brushRef="#br1" timeOffset="213681.42">6591 13734 91 0,'0'0'0'0,"7"0"0"15,-2 0 0-15,7 0-9 0</inkml:trace>
  <inkml:trace contextRef="#ctx0" brushRef="#br1" timeOffset="214477.26">6603 13748 169 0,'0'0'0'0,"3"0"0"16,3 0 0-16,-6 0 49 0,0 0-49 0,5-2 49 16,2 0-49-16,-7 2 65 0,0 0-65 0,3 0 65 15,6-3-65-15,-9 3 81 0,0 0-81 0,5-2 81 0,2-1-81 16,-7 3 74-16,0 0-74 0,5-2 74 0,1-1-74 16,-6 3 62-16,0 0-62 0,7-2 62 0,-6 2-62 0,-1 0 59 15,0 0-59-15,4-2 60 0,1 1-60 16,-5 1 40-16,0 0-40 0,7-2 40 0,-3 0-40 0,-4 2 28 15,0 0-28-15,8-2 28 0,-3 2-28 0,-5 0 9 16,0 0-9-16,7 0 9 0,2-1-9 0,-9 1 18 16,0 0-18-16,9 0 19 0,0-2-19 0,-9 2 33 15,0 0-33-15,8 0 33 0,1 2-33 0,-9-2 10 16,0 0-10-16,12 1 10 0,6-1-10 0,-18 0 20 16,0 0-20-16,17 2 20 0,-1-2-20 0,-16 0 24 15,0 0-24-15,22 2 25 0,3 0-25 0,-25-2 37 0,0 0-37 16,22 1 38-16,3 3-38 0,-25-4 6 0,0 0-6 15,26 1 7-15,-2 1-7 0,-24-2 12 0,0 0-12 16,26 2 13-16,-1 0-13 0,-25-2 25 0,0 0-25 0,26 0 26 16,0 0-26-16,-26 0 18 0,0 0-18 0,30 0 19 15,-1 0-19-15,-29 0 5 0,0 0-5 0,30 0 5 16,5 0-5-16,-35 0 8 0,0 0-8 0,35 0 9 16,5-2-9-16,-40 2 33 0,0 0-33 0,35-2 33 15,3-1-33-15,-38 3 33 0,0 0-33 0,35-4 34 16,1 1-34-16,-36 3 3 0,0 0-3 0,30-2 3 15,0 0-3-15,-30 2 10 0,0 0-10 0,26-1 10 16,-4 1-10-16,-22 0 24 0,0 0-24 0,23 0 25 16,-4 1-25-16,-19-1 11 0,0 0-11 0,19 2 11 15,0 2-11-15,-19-4 10 0,0 0-10 0,18 3 11 16,1 0-11-16,-19-3 4 0,0 0-4 0,17 4 5 0,4 1-5 16,-21-5 13-16,0 0-13 0,18 3 13 0,3 1-13 15,-21-4 3-15,0 0-3 0,21 3 4 0,-4 2-4 16,-17-5 12-16,0 0-12 0,21 6 12 0,-4 0-12 0,-17-6 15 15,0 0-15-15,18 6 15 0,-4-1-15 0,-14-5 3 16,0 0-3-16,19 5 4 0,2 0-4 0,-21-5 22 16,0 0-22-16,17 7 22 0,1-5-22 0,-18-2 0 15,0 0 0-15,17 5 1 0,4 0-1 0,-21-5 0 16,0 0 0-16,16 5 0 0,3 2 0 0,-19-7 2 16,0 0-2-16,15 5 3 0,-1 0-3 0,-14-5 1 15,0 0-1-15,16 4 2 0,-4-3-2 0,-12-1 1 16,0 0-1-16,9 4 2 0,1-3-2 0,-10-1 5 0,0 0-5 15,11 2 5-15,-2-2-5 0,-9 0 2 0,0 0-2 16,8-2 2-16,1 1-2 0,-9 1 1 0,0 0-1 0,9-2 2 16,-4 0-2-16,-5 2 9 0,0 0-9 0,7-1 10 15,-2 1-10-15,-5 0 3 0,0 0-3 0,5 0 4 16,2 0-4-16,-7 0 6 0,0 0-6 0,4 0 6 16,1 0-6-16,-5 0 0 0,0 0 0 0,4 0 0 15,-3 0 0-15,-1 0-2 0,0 0 2 0,0 0-2 16,4 1 2-16,-4-1-82 0,0 0 82 0,0 0-81 15,-5 5 81-15,5-5-202 0,0 0 202 0,-21 2-202 16,-12-2 202-16,-20 2-968 0</inkml:trace>
  <inkml:trace contextRef="#ctx0" brushRef="#br1" timeOffset="-206222.47">8767 13837 628 0,'0'0'0'0,"0"0"0"0,0 0 0 0,0 0 109 16,0 0-109-16,0 0 110 0,0 0-110 0,0 0 55 16,0 0-55-16,0 0 56 0,0 0-56 0,0 0 50 15,0 0-50-15,0 0 51 0,0 0-51 0,0 0 31 16,0 0-31-16,0 0 31 0,31-2-31 0,-31 2 48 15,0 0-48-15,19-1 48 0,4-1-48 0,-23 2 47 16,0 0-47-16,24-2 47 0,2 2-47 0,-26 0 20 16,0 0-20-16,30 0 20 0,0 0-20 0,-30 0 43 15,0 0-43-15,38 0 44 0,0 0-44 0,-38 0 7 0,0 0-7 16,42 0 8-16,5 0-8 0,-47 0 42 0,0 0-42 16,44 0 42-16,4 2-42 0,-48-2 42 0,0 0-42 15,47-2 43-15,0 0-43 0,-47 2 1 0,0 0-1 0,44-1 1 16,1-3-1-16,-45 4 8 0,0 0-8 0,44-5 8 15,3 0-8-15,-47 5 33 0,0 0-33 0,45-2 34 16,2-1-34-16,-47 3 1 0,0 0-1 0,39 0 1 16,-5 3-1-16,-34-3-127 0,0 0 127 0,20 7-126 15,-13 3 126-15,-7-10-89 0,0 0 89 0,27 18-912 16,-54-36 912-16</inkml:trace>
  <inkml:trace contextRef="#ctx0" brushRef="#br1" timeOffset="-199675.81">10061 12364 113 0,'0'0'0'0,"4"-7"0"0,2-3 0 0,-6 10 87 15,0 0-87-15,11-11 88 0,3-1-88 0,-14 12 82 16,0 0-82-16,16-13 82 0,3-1-82 0,-19 14 37 15,0 0-37-15,21-14 38 0,3-1-38 0,-24 15 25 16,0 0-25-16,24-17 26 0,3-1-26 0,-27 18 25 16,0 0-25-16,29-17 26 0,-3 0-26 0,-26 17 20 15,0 0-20-15,30-17 20 0,3-2-20 0,-33 19 40 0,0 0-40 16,38-17 41-16,1-2-41 0,-39 19 22 0,0 0-22 16,40-17 22-16,5 2-22 0,-45 15 10 0,0 0-10 15,42-17 11-15,5-1-11 0,-47 18 29 0,0 0-29 0,43-15 29 16,3 0-29-16,-46 15 10 0,0 0-10 0,47-14 11 15,0 0-11-15,-47 14 10 0,0 0-10 0,45-12 11 16,2 2-11-16,-47 10 10 0,0 0-10 0,47-10 10 16,0 1-10-16,-47 9 15 0,0 0-15 0,44-7 15 15,-4 0-15-15,-40 7 3 0,0 0-3 0,38-1 4 16,-3-3-4-16,-35 4 37 0,0 0-37 0,33 0 37 16,-2 0-37-16,-31 0 17 0,0 0-17 0,30 4 17 15,-2-3-17-15,-28-1 30 0,0 0-30 0,28 4 30 16,1-1-30-16,-29-3 6 0,0 0-6 0,28 5 7 15,2 2-7-15,-30-7 35 0,0 0-35 0,28 7 35 16,0-2-35-16,-28-5 35 0,0 0-35 0,26 7 35 16,0 2-35-16,-26-9 43 0,0 0-43 0,24 10 43 0,-3 0-43 15,-21-10 18-15,0 0-18 0,23 14 18 0,1 1-18 16,-24-15 13-16,0 0-13 0,25 16 14 0,1 1-14 0,-26-17 18 16,0 0-18-16,26 17 18 0,4 0-18 0,-30-17 3 15,0 0-3-15,29 16 3 0,2-3-3 0,-31-13 12 16,0 0-12-16,34 12 13 0,2-3-13 0,-36-9 8 15,0 0-8-15,39 5 9 0,1 0-9 0,-40-5 15 16,0 0-15-16,40 0 15 0,0-5-15 0,-40 5 3 16,0 0-3-16,42-7 4 0,-1-3-4 0,-41 10 3 15,0 0-3-15,47-12 3 0,0-4-3 0,-47 16 18 0,0 0-18 16,51-13 18-16,-1-3-18 0,-50 16 7 0,0 0-7 16,51-15 7-16,-2-1-7 0,-49 16 9 0,0 0-9 15,45-17 10-15,-3-2-10 0,-42 19 24 0,0 0-24 0,38-22 25 16,-3 2-25-16,-35 20 0 0,0 0 0 0,30-21 0 15,-8 2 0-15,-22 19 3 0,0 0-3 0,21-19 3 16,-5 2-3-16,-16 17 6 0,0 0-6 0,14-15 6 16,-4-1-6-16,-10 16 0 0,0 0 0 0,9-12 1 15,-2 4-1-15,-7 8 7 0,0 0-7 0,7-7 7 16,-5 4-7-16,-2 3 0 0,0 0 0 0,1-4 1 16,1 2-1-16,-2 2 0 0,0 0 0 0,0 0 0 15,0 0 0-15,0 0 0 0,0 0 0 0,0 0 0 16,0 4 0-16,0-4 5 0,0 0-5 0,2 10 6 15,0 7-6-15,-2-17 1 0,0 0-1 0,7 24 1 16,3 5-1-16,-10-29 3 0,0 0-3 0,12 30 4 16,2-1-4-16,-14-29 0 0,0 0 0 0,19 27 1 0,-1 0-1 15,-18-27 0-15,0 0 0 0,21 23 0 0,-4-6 0 16,-17-17 5-16,0 0-5 0,23 12 5 0,5-5-5 16,-28-7 3-16,0 0-3 0,26 1 3 0,-2-2-3 0,-24 1 0 15,0 0 0-15,26-4 0 0,0 1 0 0,-26 3 5 16,0 0-5-16,27-12 5 0,0-4-5 0,-27 16 3 15,0 0-3-15,28-17 3 0,0-2-3 0,-28 19 2 16,0 0-2-16,30-24 2 0,-1 0-2 0,-29 24 10 16,0 0-10-16,27-22 10 0,2 2-10 0,-29 20 14 15,0 0-14-15,30-19 15 0,-1 3-15 0,-29 16 1 16,0 0-1-16,30-13 1 0,0 2-1 0,-30 11 1 0,0 0-1 16,29-6 1-16,1 2-1 0,-30 4-5 0,0 0 5 15,29-2-4-15,1 2 4 0,-30 0-1 0,0 0 1 0,30 0-1 16,3 2 1-16,-33-2-10 0,0 0 10 0,36 4-9 15,6 1 9-15,-42-5-4 0,0 0 4 0,44 5-3 16,1 2 3-16,-45-7-2 0,0 0 2 0,45 8-2 16,2 1 2-16,-47-9-11 0,0 0 11 0,44 15-10 15,-2-1 10-15,-42-14-8 0,0 0 8 0,40 19-8 16,0 3 8-16,-40-22-4 0,0 0 4 0,38 21-3 16,0-3 3-16,-38-18-37 0,0 0 37 0,35 19-37 15,0-2 37-15,-35-17-107 0,0 0 107 0,9 6-107 16,-18-12 107-16,9 6-1007 0</inkml:trace>
  <inkml:trace contextRef="#ctx0" brushRef="#br1" timeOffset="-189932.5">6653 8951 113 0,'0'0'0'0,"9"0"0"0,5 0 0 16,-14 0 59-16,0 0-59 0,7 0 60 0,-7-7-60 0,0 7 76 15,0 0-76-15,0-5 76 0,-3-2-76 0,3 7 95 16,0 0-95-16,-4-5 96 0,2-3-96 0,2 8 106 16,0 0-106-16,-7-7 107 0,2 2-107 0,5 5 76 15,0 0-76-15,-7-4 77 0,-2-4-77 0,9 8 48 16,0 0-48-16,-8-6 49 0,-3 1-49 0,11 5 39 15,0 0-39-15,-10-5 39 0,-1 2-39 0,11 3 15 16,0 0-15-16,-8-4 16 0,-1 4-16 0,9 0 30 16,0 0-30-16,-7-3 30 0,2 1-30 0,5 2 11 0,0 0-11 15,-4-2 11-15,-1 2-11 0,5 0 29 0,0 0-29 16,-3-1 29-16,-1-3-29 0,4 4 2 0,0 0-2 0,-2-5 2 16,2 0-2-16,0 5 2 0,0 0-2 0,0-5 3 15,0-4-3-15,0 9 2 0,0 0-2 0,0-7 2 16,2 1-2-16,-2 6 4 0,0 0-4 0,4-6 4 15,-1 1-4-15,-3 5 6 0,0 0-6 0,2-3 6 16,5 3-6-16,-7 0 32 0,0 0-32 0,2-4 33 16,1 4-33-16,-3 0-1 0,0 0 1 0,0 0-1 15,0 0 1-15,0 0-6 0,0 0 6 0,0 0-6 16,0 4 6-16,0-4-15 0,0 0 15 0,0 0-14 16,4 2 14-16,-4-2-10 0,0 0 10 0,5 0-9 15,3 0 9-15,-8 0-4 0,0 0 4 0,9 0-4 0,3-2 4 16,-12 2-3-16,0 0 3 0,13 0-3 15,0-4 3-15,-13 4 0 0,0 0 0 0,13-5 0 0,-1 2 0 16,-12 3-1-16,0 0 1 0,12-4-1 0,0 1 1 16,-12 3-1-16,0 0 1 0,11 0-1 0,-1 0 1 0,-10 0-1 15,0 0 1-15,9 3 0 0,-4 1 0 0,-5-4-1 16,0 0 1-16,4 2 0 0,-3 4 0 0,-1-6-31 16,0 0 31-16,4 4-31 0,-4 3 31 0,0-7-153 15,0 0 153-15,-4 10-152 0,3 2 152 0,-6 10-604 16</inkml:trace>
  <inkml:trace contextRef="#ctx0" brushRef="#br1" timeOffset="-188821.48">6955 7884 371 0,'0'0'0'0,"-5"-4"0"0,-2-4 0 0,7 8 0 16,0 0 0-16,-2-4 1 0,7 4-1 0,-5 0 0 15,0 0 0-15,0 0 0 0,4-3 0 0,-4 3 6 16,0 0-6-16,5 0 7 0,-2 0-7 0,-3 0 9 15,0 0-9-15,0 0 9 0,2-3-9 0,-2 3 15 16,0 0-15-16,0 0 15 0,0 0-15 0,0 0 26 16,0 0-26-16,0 0 26 0,-2 3-26 0,2-3 37 0,0 0-37 15,0 0 37-15,-7 0-37 0,7 0 37 0,0 0-37 16,-5 3 37-16,-2-3-37 0,7 0 24 0,0 0-24 16,-5 0 25-16,-4 2-25 0,9-2 35 0,0 0-35 15,-8 2 36-15,-1-2-36 0,9 0 21 0,0 0-21 0,-7 2 21 16,2-2-21-16,5 0 10 0,0 0-10 0,-6 1 11 15,3 1-11-15,3-2 18 0,0 0-18 0,-5 3 19 16,1-3-19-16,4 0 8 0,0 0-8 0,-5 0 8 16,1 0-8-16,4 0 9 0,0 0-9 0,-6 0 9 15,4 0-9-15,2 0 23 0,0 0-23 0,-7 0 24 16,3 0-24-16,4 0 2 0,0 0-2 0,-5 0 2 16,2 0-2-16,3 0 0 0,0 0 0 0,-2 0 1 15,-2 0-1-15,4 0 2 0,0 0-2 0,0 0 3 16,-5 0-3-16,5 0 5 0,0 0-5 0,0 0 5 15,-3 4-5-15,3-4 6 0,0 0-6 0,-4 2 7 16,1-1-7-16,3-1 8 0,0 0-8 0,-6 2 8 0,1 1-8 16,5-3 3-16,0 0-3 0,-7 4 4 0,2-2-4 15,5-2-2-15,0 0 2 0,-5 3-2 0,1 0 2 0,4-3-150 16,0 0 150-16,-7 7-149 0,0 5 149 16,7-12-150-16,0 0 150 0,-7 14-150 0,-1 0 150 0,-10 13-193 15</inkml:trace>
  <inkml:trace contextRef="#ctx0" brushRef="#br1" timeOffset="-183267.97">11033 8199 113 0,'0'0'0'0,"5"-3"0"0,11 3 0 0,-16 0 43 15,0 0-43-15,12-4 43 0,6 1-43 0,-18 3 38 16,0 0-38-16,17-2 39 0,-3-1-39 0,-14 3 35 16,0 0-35-16,12-6 36 0,0 5-36 0,-12 1 34 0,0 0-34 15,6-2 34-15,1 2-34 0,-7 0 38 0,0 0-38 16,1 0 38-16,1 0-38 0,-2 0 55 0,0 0-55 16,-3 0 56-16,-6 0-56 0,9 0 60 0,0 0-60 15,-21 2 60-15,-12-2-60 0,33 0 46 0,0 0-46 0,-35 1 46 16,-3 1-46-16,38-2 32 0,0 0-32 0,-42 4 33 15,4-1-33-15,38-3 50 0,0 0-50 0,-39 0 50 16,6 2-50-16,33-2 52 0,0 0-52 0,-29 1 52 16,2 1-52-16,27-2 13 0,0 0-13 0,-24 4 13 15,3-1-13-15,21-3 16 0,0 0-16 0,-17 3 17 16,4-1-17-16,13-2 3 0,0 0-3 0,-5 0 4 16,5 0-4-16,0 0 6 0,0 0-6 0,12-2 7 15,9 1-7-15,-21 1 13 0,0 0-13 0,26-2 13 16,13-5-13-16,-39 7 15 0,0 0-15 0,43-3 15 15,10 1-15-15,-53 2 15 0,0 0-15 0,52-3 16 16,-2-1-16-16,-50 4 4 0,0 0-4 0,47-3 5 0,0 1-5 16,-47 2 7-16,0 0-7 0,42-3 8 0,-7-1-8 0,-35 4 0 15,0 0 0-15,28-2 1 0,-7 2-1 16,-21 0 7-16,0 0-7 0,14 0 7 0,-5 0-7 0,-9 0 13 16,0 0-13-16,0 0 14 0,-14 6-14 0,14-6 1 15,0 0-1-15,-23 3 1 0,-8 0-1 0,31-3 15 16,0 0-15-16,-37 6 16 0,-7-3-16 0,44-3 14 15,0 0-14-15,-47 0 15 0,-7 2-15 0,54-2 9 16,0 0-9-16,-50 1 9 0,1-1-9 0,49 0 17 16,0 0-17-16,-45 0 17 0,10 0-17 0,35 0 55 15,0 0-55-15,-30 0 55 0,4 0-55 0,26 0 9 0,0 0-9 16,-17 0 10-16,5 2-10 0,12-2 15 0,0 0-15 16,-6 0 15-16,6 0-15 0,0 0 26 0,0 0-26 0,14 0 26 15,12-2-26-15,-26 2 1 0,0 0-1 0,37 0 2 16,10 0-2-16,-47 0-2 0,0 0 2 0,47 6-1 15,0 0 1-15,-47-6-132 0,0 0 132 0,94 12-1038 16,-188-24 1038-16</inkml:trace>
  <inkml:trace contextRef="#ctx0" brushRef="#br1" timeOffset="-147475.47">5314 13787 337 0,'0'0'0'0,"8"9"0"15,8-1 0-15,-16-8 33 0,0 0-33 0,-5 2 33 16,-11-7-33-16,16 5 36 0,0 0-36 0,-14-3 37 16,-3-4-37-16,17 7 41 0,0 0-41 0,-12-5 42 15,0-1-42-15,12 6 54 0,0 0-54 0,-18-5 54 16,1-2-54-16,17 7 65 0,0 0-65 0,-16-5 65 15,2-2-65-15,14 7 53 0,0 0-53 0,-10-3 53 16,4 1-53-16,6 2 40 0,0 0-40 0,-8-1 40 16,2 1-40-16,6 0 41 0,0 0-41 0,0 0 41 0,2 6-41 15,-2-6 39-15,0 0-39 0,9 7 40 0,7 2-40 16,-16-9 16-16,0 0-16 0,20 12 17 0,7 2-17 0,-27-14 21 16,0 0-21-16,29 13 21 0,4-1-21 0,-33-12 8 15,0 0-8-15,35 9 9 0,7-1-9 0,-42-8 9 16,0 0-9-16,42 7 10 0,5-2-10 0,-47-5 23 15,0 0-23-15,43 6 24 0,-1-1-24 0,-42-5 36 16,0 0-36-16,39 1 37 0,-8 1-37 0,-31-2 0 16,0 0 0-16,29 2 1 0,-4-1-1 0,-25-1 1 15,0 0-1-15,21 2 2 0,-9-2-2 0,-12 0 1 16,0 0-1-16,9 0 2 0,-8 0-2 0,-1 0 3 16,0 0-3-16,0 0 4 0,-5 2-4 0,5-2 5 0,0 0-5 15,-17 2 6-15,-9-2-6 0,26 0 3 0,0 0-3 16,-33 1 3-16,-6 1-3 0,39-2 2 0,0 0-2 0,-38 0 2 15,-7 0-2-15,45 0 1 0,0 0-1 0,-40 0 2 16,-2 0-2-16,42 0 8 0,0 0-8 0,-39-2 9 16,-2 1-9-16,41 1 22 0,0 0-22 0,-35-2 23 15,5 0-23-15,30 2 22 0,0 0-22 0,-29-2 22 16,8 2-22-16,21 0 50 0,0 0-50 0,-21 0 51 16,7 0-51-16,14 0 1 0,0 0-1 0,-9 2 2 15,6 0-2-15,3-2 8 0,0 0-8 0,8 3 8 16,8 1-8-16,-16-4 4 0,0 0-4 0,31 1 4 15,11-1-4-15,-42 0 11 0,0 0-11 0,56-1 11 16,12-1-11-16,-68 2 15 0,0 0-15 0,71-3 15 16,2-4-15-16,-73 7-1 0,0 0 1 0,89-5-1 15,5-4 1-15,-94 9-107 0,0 0 107 0,58-3-106 0,-27 3 106 16,58-7-1027-16</inkml:trace>
  <inkml:trace contextRef="#ctx0" brushRef="#br1" timeOffset="-145989.1">10690 13762 460 0,'0'0'0'16,"12"3"0"-16,2 2 0 0,-14-5 74 0,0 0-74 0,4 2 75 15,-8-4-75-15,4 2 68 0,0 0-68 0,0 0 68 16,-2 2-68-16,2-2 70 0,0 0-70 0,2 2 71 16,5 1-71-16,-7-3 56 0,0 0-56 0,14 0 56 15,7 0-56-15,-21 0 56 0,0 0-56 0,33-5 57 16,5-2-57-16,-38 7 45 0,0 0-45 0,47-9 45 15,6 1-45-15,-53 8 53 0,0 0-53 0,52-10 54 16,2-1-54-16,-54 11-63 0,0 0 63 0,45-10-63 16,-3-2 63-16,-42 12-116 0,0 0 116 0,12-24-115 15,-19-3 115-15,12-23-625 0</inkml:trace>
  <inkml:trace contextRef="#ctx0" brushRef="#br1" timeOffset="-142115.64">15253 13965 191 0,'0'0'0'0,"15"-5"0"16,8-3 0-16,-23 8 74 0,0 0-74 0,-5 7 74 15,-16 6-74-15,21-13 94 0,0 0-94 0,-14 11 94 16,-2-1-94-16,16-10 95 0,0 0-95 0,-12 8 96 16,0-1-96-16,12-7 113 0,0 0-113 0,-9 5 113 15,2-1-113-15,7-4 94 0,0 0-94 0,-3 3 95 16,-4-1-95-16,7-2 80 0,0 0-80 0,-4 2 81 15,4-1-81-15,0-1 70 0,0 0-70 0,5 2 71 16,6 0-71-16,-11-2 71 0,0 0-71 0,14 2 72 0,5-2-72 16,-19 0 48-16,0 0-48 0,21 0 49 0,8 0-49 15,-29 0 33-15,0 0-33 0,37 0 34 0,5 0-34 0,-42 0 50 16,0 0-50-16,49 0 51 0,6 0-51 0,-55 0 40 16,0 0-40-16,54 1 41 0,4 3-41 0,-58-4 10 15,0 0-10-15,63 1 11 0,-2 3-11 0,-61-4 33 16,0 0-33-16,81 7 33 0,15 0-33 0,-96-7 16 15,0 0-16-15,86 6 17 0,-3 3-17 0,-83-9 18 16,0 0-18-16,77 8 18 0,-6 1-18 0,-71-9 17 16,0 0-17-16,72 5 17 0,3 0-17 0,-75-5 25 15,0 0-25-15,73 5 26 0,0-1-26 0,-73-4 2 16,0 0-2-16,68 8 3 0,-5-1-3 0,-63-7 7 0,0 0-7 16,68 7 7-16,-1 0-7 0,-67-7 3 0,0 0-3 15,58 7 4-15,-4-4-4 0,-54-3 5 0,0 0-5 16,63 9 6-16,10-1-6 0,-73-8 0 0,0 0 0 15,68 9 1-15,1 1-1 0,-69-10 0 0,0 0 0 0,58 5 0 16,-9 2 0-16,-49-7-8 0,0 0 8 0,50 4-7 16,-3-1 7-16,-47-3-4 0,0 0 4 0,44 4-4 15,-4-1 4-15,-40-3-1 0,0 0 1 0,38 5 0 16,-3 0 0-16,-35-5-1 0,0 0 1 0,31 5 0 16,-4-1 0-16,-27-4-2 0,0 0 2 0,24 3-1 15,-3 1 1-15,-21-4-10 0,0 0 10 0,19 0-9 16,-3 0 9-16,-16 0-9 0,0 0 9 0,8-4-9 15,-2 1 9-15,-6 3-25 0,0 0 25 0,3-4-24 16,-8-1 24-16,5 5-13 0,0 0 13 0,-9-5-12 16,-5 0 12-16,14 5-52 0,0 0 52 0,-22-3-52 0,-10-1 52 15,32 4-62-15,0 0 62 0,-40 0-61 0,-9 0 61 16,49 0-16-16,0 0 16 0,-57 4-15 0,-11 1 15 16,68-5-18-16,0 0 18 0,-73 5-18 0,-6-2 18 0,79-3-34 15,0 0 34-15,-101 5-34 0,-17 1 34 0,118-6-1 16,0 0 1-16,-115 0-1 0,-4-4 1 0,119 4-2 15,0 0 2-15,-120-3-2 0,-2-1 2 0,122 4-6 16,0 0 6-16,-122-8-6 0,-1-3 6 0,123 11-1 16,0 0 1-16,-129-8 0 0,0-1 0 0,129 9 6 15,0 0-6-15,-133-7 6 0,5 1-6 0,128 6 4 16,0 0-4-16,-126-7 5 0,2 0-5 0,124 7 8 16,0 0-8-16,-111-4 8 0,6 1-8 0,105 3 8 0,0 0-8 15,-92-2 8-15,8 2-8 0,84 0 22 0,0 0-22 0,-61 0 23 16,16 2-23-16,45-2 0 0,0 0 0 0,-29 2 1 15,15 3-1-15,14-5 1 0,0 0-1 0,3 2 1 16,15 3-1-16,-18-5-10 0,0 0 10 0,33 1-10 16,19-2 10-16,-52 1-2 0,0 0 2 0,85-5-2 15,28-2 2-15,-113 7 2 0,0 0-2 0,117-7 3 16,17-5-3-16,-134 12 7 0,0 0-7 0,136-10 7 16,4-1-7-16,-140 11 16 0,0 0-16 0,137-12 17 15,3 2-17-15,-140 10 1 0,0 0-1 0,134-9 1 16,-2 6-1-16,-132 3-4 0,0 0 4 0,108-7-4 15,-12 2 4-15,-96 5-34 0,0 0 34 0,80-3-33 16,-14 1 33-16,-66 2-53 0,0 0 53 0,58 2-52 16,-11 1 52-16,-47-3-182 0,0 0 182 0,43 0-182 15,-3-3 182-15,46-1-847 0</inkml:trace>
  <inkml:trace contextRef="#ctx0" brushRef="#br1" timeOffset="-138752.45">19164 13323 606 0,'0'0'0'0,"-4"-3"0"0,-3-8 0 0,7 11 56 16,0 0-56-16,2-10 57 0,7-2-57 0,-9 12 21 15,0 0-21-15,5-14 21 0,-2-1-21 0,-3 15 33 16,0 0-33-16,4-17 33 0,1 0-33 0,-5 17 4 15,0 0-4-15,0-21 5 0,-5-3-5 0,5 24 23 16,0 0-23-16,-4-26 24 0,-1-3-24 0,5 29 3 0,0 0-3 16,-5-29 3-16,-2-3-3 0,7 32 7 0,0 0-7 15,-9-33 8-15,-3-1-8 0,12 34 14 0,0 0-14 0,-16-33 15 16,-3-1-15-16,19 34 14 0,0 0-14 0,-21-27 15 16,-3 1-15-16,24 26 39 0,0 0-39 0,-25-26 40 15,-1 0-40-15,26 26 36 0,0 0-36 0,-26-23 37 16,-3 0-37-16,29 23 15 0,0 0-15 0,-34-22 15 15,0 3-15-15,34 19 13 0,0 0-13 0,-44-22 14 16,-1 5-14-16,45 17 17 0,0 0-17 0,-44-16 17 16,-1 4-17-16,45 12 14 0,0 0-14 0,-44-7 15 15,3 2-15-15,41 5 34 0,0 0-34 0,-39 0 34 16,4 2-34-16,35-2 18 0,0 0-18 0,-36 10 18 16,-3 2-18-16,39-12 11 0,0 0-11 0,-34 17 11 15,1 2-11-15,33-19 5 0,0 0-5 0,-35 29 6 0,0 7-6 16,35-36 3-16,0 0-3 0,-37 36 3 15,1 4-3-15,36-40 1 0,0 0-1 0,-37 43 2 0,1 1-2 16,36-44 0-16,0 0 0 0,-41 58 0 0,0 9 0 16,41-67 0-16,0 0 0 0,-33 64 0 0,5-4 0 0,28-60 0 15,0 0 0-15,-20 49 1 0,5-6-1 0,15-43 0 16,0 0 0-16,-12 48 0 0,5-5 0 0,7-43 0 16,0 0 0-16,-7 48 0 0,3-2 0 0,4-46-2 15,0 0 2-15,0 48-2 0,7 3 2 0,-7-51 0 16,0 0 0-16,11 60 0 0,8 14 0 0,-19-74-2 15,0 0 2-15,19 63-1 0,5-1 1 0,-24-62-5 16,0 0 5-16,33 57-4 0,7-6 4 0,-40-51-3 16,0 0 3-16,41 36-2 0,2-10 2 0,-43-26 0 0,0 0 0 15,59 24 0-15,13-4 0 0,-72-20 3 0,0 0-3 0,73 9 3 16,9-9-3-16,-82 0 32 0,0 0-32 0,87-21 33 16,5-15-33-16,-92 36 10 0,0 0-10 0,93-53 10 15,1-14-10-15,-94 67 36 0,0 0-36 0,97-70 37 16,4-9-37-16,-101 79 12 0,0 0-12 0,89-85 12 15,-7-10-12-15,-82 95 2 0,0 0-2 0,70-102 2 16,-9-8-2-16,-61 110-98 0,0 0 98 0,48-144-98 16,-13-22 98-16,49-142-933 0</inkml:trace>
  <inkml:trace contextRef="#ctx0" brushRef="#br1" timeOffset="-127252.79">10167 5449 191 0,'0'0'0'16,"0"0"0"-16,0 0 0 0,0 0 34 0,0 0-34 15,0 0 35-15,0 0-35 0,0 0 41 0,0 0-41 16,0 0 41-16,-5 0-41 0,5 0 46 0,0 0-46 0,0 0 47 16,-3 0-47-16,3 0 18 0,0 0-18 0,0 0 18 15,0 0-18-15,0 0 22 0,0 0-22 0,0 0 22 16,-4 0-22-16,4 0 8 0,0 0-8 0,0 0 9 15,0 0-9-15,0 0 9 0,0 0-9 0,0 0 10 16,-2 4-10-16,2-4-85 0,0 0 85 0,-1 3-271 16,2-6 271-16</inkml:trace>
  <inkml:trace contextRef="#ctx0" brushRef="#br1" timeOffset="-116789.08">5356 7137 214 0,'0'0'0'0,"0"0"0"0,-6 3 0 0,6-3 6 16,0 0-6-16,0 0 7 0,9 0-7 0,-9 0 4 16,0 0-4-16,5-3 5 0,2-1-5 0,-7 4 15 15,0 0-15-15,5-3 15 0,-1 1-15 0,-4 2 30 16,0 0-30-16,3-3 30 0,-1-4-30 0,-2 7 40 15,0 0-40-15,4-5 41 0,-4-2-41 0,0 7 62 0,0 0-62 16,0-5 62-16,-4 1-62 0,4 4 50 0,0 0-50 16,-2-6 51-16,1 4-51 0,1 2 39 0,0 0-39 0,-2-3 40 15,2-1-40-15,0 4 28 0,0 0-28 0,0 0 28 16,-7 4-28-16,7-4 44 0,0 0-44 0,-5 5 45 16,-4 5-45-16,9-10 45 0,0 0-45 0,-12 12 45 15,0 3-45-15,12-15 35 0,0 0-35 0,-14 24 36 16,-2 4-36-16,16-28 26 0,0 0-26 0,-12 36 26 15,3 1-26-15,9-37 16 0,0 0-16 0,-5 42 17 16,1 4-17-16,4-46 5 0,0 0-5 0,-1 44 5 16,1 6-5-16,0-50 8 0,0 0-8 0,1 48 9 15,3-5-9-15,-4-43 0 0,0 0 0 0,3 32 1 16,-1-1-1-16,-2-31 2 0,0 0-2 0,2 28 3 16,-2-8-3-16,0-20 10 0,0 0-10 0,0 19 11 0,0-4-11 15,0-15-9-15,0 0 9 0,0 12-9 0,-2-3 9 16,2-9-158-16,0 0 158 0,2 9-157 0,0-3 157 15,1 10-518-15</inkml:trace>
  <inkml:trace contextRef="#ctx0" brushRef="#br1" timeOffset="-116143.28">6307 7286 225 0,'0'0'0'15,"3"-3"0"-15,1-3 0 0,-4 6 144 0,0 0-144 0,1-6 145 16,3-3-145-16,-4 9 77 0,0 0-77 0,3-3 77 16,1-4-77-16,-4 7 71 0,0 0-71 0,2 13 72 15,1 13-72-15,-3-26 45 0,0 0-45 0,4 51 46 16,1 23-46-16,-5-74 0 0,0 0 0 0,-5 115 0 15,-4 34 0-15,9-149-174 0,0 0 174 0,-16 140-173 16,-5 11 173-16,-13 140-313 0</inkml:trace>
  <inkml:trace contextRef="#ctx0" brushRef="#br1" timeOffset="-104988.67">5066 15007 684 0,'0'0'0'15,"0"0"0"-15,0 5 0 0,0-5 81 0,0 0-81 0,4-3 82 16,1-4-82-16,-5 7 92 0,0 0-92 0,4-7 92 15,-4 0-92-15,0 7 39 0,0 0-39 0,1-7 39 16,-1 2-39-16,0 5 20 0,0 0-20 0,0-5 20 16,0 2-20-16,0 3 47 0,0 0-47 0,0-4 47 15,-1 2-47-15,1 2 43 0,0 0-43 0,0 0 44 16,0-1-44-16,0 1 35 0,0 0-35 0,0 0 36 16,0 0-36-16,0 0 40 0,0 0-40 0,0 0 40 15,0 0-40-15,0 0 34 0,0 0-34 0,0 0 34 16,0 1-34-16,0-1 33 0,0 0-33 0,0 4 33 15,0 1-33-15,0-5 38 0,0 0-38 0,0 9 38 16,0 1-38-16,0-10 8 0,0 0-8 0,0 14 8 16,-4 1-8-16,4-15 21 0,0 0-21 0,-3 26 21 0,-3 8-21 15,6-34 22-15,0 0-22 0,-7 31 23 0,0-2-23 16,7-29 14-16,0 0-14 0,-7 34 15 0,2-3-15 16,5-31 5-16,0 0-5 0,-8 36 5 0,4-2-5 0,4-34 22 15,0 0-22-15,-7 33 23 0,5-4-23 0,2-29 0 16,0 0 0-16,-3 29 1 0,-1-3-1 0,4-26 3 15,0 0-3-15,-1 24 3 0,1-2-3 0,0-22 19 16,0 0-19-16,1 21 20 0,3-4-20 0,-4-17 0 16,0 0 0-16,3 15 1 0,-1-1-1 0,-2-14 3 15,0 0-3-15,4 8 4 0,3-1-4 0,-7-7 12 16,0 0-12-16,1 5 13 0,6-1-13 0,-7-4 8 16,0 0-8-16,2 2 8 0,5-2-8 0,-7 0 3 0,0 0-3 15,3 0 4-15,3-2-4 0,-6 2 7 0,0 0-7 16,8-4 7-16,-2-1-7 0,-6 5 0 0,0 0 0 0,12-5 1 15,0 0-1-15,-12 5 2 0,0 0-2 0,12-5 2 16,6-2-2-16,-18 7 28 0,0 0-28 0,17-5 28 16,4 1-28-16,-21 4 5 0,0 0-5 0,21-3 5 15,0 1-5-15,-21 2 5 0,0 0-5 0,26 0 5 16,-2 2-5-16,-24-2 13 0,0 0-13 0,28 0 14 16,0 0-14-16,-28 0 3 0,0 0-3 0,31 0 4 15,2 0-4-15,-33 0 6 0,0 0-6 0,35 0 6 16,2 0-6-16,-37 0 7 0,0 0-7 0,38 0 8 15,-3 0-8-15,-35 0 14 0,0 0-14 0,37 0 15 16,1 0-15-16,-38 0 8 0,0 0-8 0,35 2 8 16,3-1-8-16,-38-1 9 0,0 0-9 0,38 2 9 0,1 0-9 15,-39-2 8-15,0 0-8 0,36 0 8 0,4 0-8 16,-40 0 3-16,0 0-3 0,42 0 4 0,2 0-4 0,-44 0 2 16,0 0-2-16,45 2 2 0,6-1-2 0,-51-1 1 15,0 0-1-15,47 2 2 0,0-2-2 0,-47 0 1 16,0 0-1-16,47 2 1 0,-4-2-1 0,-43 0 0 15,0 0 0-15,49 0 1 0,0 0-1 0,-49 0 3 16,0 0-3-16,50 0 3 0,4 0-3 0,-54 0 1 16,0 0-1-16,51 0 2 0,-4 0-2 0,-47 0 1 15,0 0-1-15,50 0 2 0,3 0-2 0,-53 0 1 16,0 0-1-16,55-2 1 0,3 0-1 0,-58 2 3 0,0 0-3 16,71-1 4-16,15-1-4 0,-86 2-1 0,0 0 1 15,73-2 0-15,-2-1 0 0,-71 3-1 0,0 0 1 16,56-2 0-16,-9 2 0 0,-47 0 0 0,0 0 0 0,51 2 0 15,-1 1 0-15,-50-3 0 0,0 0 0 0,51 5 0 16,1 4 0-16,-52-9 1 0,0 0-1 0,51 7 2 16,-1 0-2-16,-50-7 1 0,0 0-1 0,51 6 2 15,1 3-2-15,-52-9 1 0,0 0-1 0,64 14 2 16,11 3-2-16,-75-17 1 0,0 0-1 0,54 8 1 16,-5-3-1-16,-49-5 8 0,0 0-8 0,49 7 8 15,-2 0-8-15,-47-7 8 0,0 0-8 0,47 5 8 16,-4-3-8-16,-43-2 3 0,0 0-3 0,51 2 4 15,-1-1-4-15,-50-1 6 0,0 0-6 0,51 2 7 16,5-2-7-16,-56 0 3 0,0 0-3 0,71 2 3 16,6-2-3-16,-77 0 0 0,0 0 0 0,59 0 0 15,-8-2 0-15,-51 2 4 0,0 0-4 0,55 0 5 0,-4-2-5 16,-51 2 7-16,0 0-7 0,68 0 7 0,8 0-7 16,-76 0 8-16,0 0-8 0,68 4 8 0,2 1-8 15,-70-5 3-15,0 0-3 0,57 0 4 0,-13 0-4 0,-44 0 2 16,0 0-2-16,51 0 2 0,-1 0-2 0,-50 0 5 15,0 0-5-15,51 0 5 0,-1 2-5 0,-50-2 6 16,0 0-6-16,52 0 6 0,1 0-6 0,-53 0 0 16,0 0 0-16,54 0 1 0,0 0-1 0,-54 0 3 15,0 0-3-15,68 0 3 0,5-2-3 0,-73 2 0 16,0 0 0-16,59 0 0 0,-8 2 0 0,-51-2 5 16,0 0-5-16,50 1 5 0,-3 1-5 0,-47-2 7 0,0 0-7 15,44 0 7-15,1-2-7 0,-45 2 0 0,0 0 0 16,47-1 1-16,-5-1-1 0,-42 2 3 0,0 0-3 15,47-3 3-15,0-1-3 0,-47 4 2 0,0 0-2 0,47-2 2 16,-2 2-2-16,-45 0-1 0,0 0 1 0,47 0-1 16,0 0 1-16,-47 0 1 0,0 0-1 0,44-1 1 15,1-1-1-15,-45 2 0 0,0 0 0 0,44-2 0 16,-3-1 0-16,-41 3 0 0,0 0 0 0,44-2 0 16,1 0 0-16,-45 2 3 0,0 0-3 0,42 0 4 15,2 0-4-15,-44 0 2 0,0 0-2 0,41 0 3 16,-2 0-3-16,-39 0 5 0,0 0-5 0,35 0 6 15,-2 0-6-15,-33 0 0 0,0 0 0 0,35-1 1 16,-2-1-1-16,-33 2 0 0,0 0 0 0,35-2 0 16,-1 2 0-16,-34 0 0 0,0 0 0 0,40 0 0 15,4-1 0-15,-44 1-1 0,0 0 1 0,42 0 0 0,5-2 0 16,-47 2-3-16,0 0 3 0,40 0-3 0,0 0 3 16,-40 0-2-16,0 0 2 0,35 0-2 0,-2 2 2 15,-33-2-11-15,0 0 11 0,26 0-10 0,-5 0 10 0,-21 0 0 16,0 0 0-16,21 0 0 0,2-2 0 0,-23 2 1 15,0 0-1-15,19 0 2 0,-2-2-2 0,-17 2 1 16,0 0-1-16,14 0 2 0,-2 0-2 0,-12 0 0 16,0 0 0-16,12 0 0 0,-6 2 0 0,-6-2 0 15,0 0 0-15,8 0 0 0,1 0 0 0,-9 0 0 16,0 0 0-16,7 0 0 0,2-2 0 0,-9 2-9 16,0 0 9-16,3 0-9 0,2-2 9 0,-5 2 0 0,0 0 0 15,4 0 0-15,1 0 0 0,-5 0 0 0,0 0 0 16,2 0 0-16,1 0 0 0,-3 0 1 0,0 0-1 15,4 0 1-15,-1 0-1 0,-3 0 9 0,0 0-9 16,4 0 10-16,1 0-10 0,-5 0 4 0,0 0-4 0,2 0 4 16,5 0-4-16,-7 0 3 0,0 0-3 0,3 0 3 15,3-1-3-15,-6 1 1 0,0 0-1 0,8-2 2 16,-3-1-2-16,-5 3-1 0,0 0 1 0,9 0-1 16,0-6 1-16,-9 6 0 0,0 0 0 0,10-1 0 15,-1-3 0-15,-9 4 3 0,0 0-3 0,10-1 3 16,1-1-3-16,-11 2-2 0,0 0 2 0,10-2-2 15,1 2 2-15,-11 0 0 0,0 0 0 0,10-1 1 16,-1-1-1-16,-9 2 0 0,0 0 0 0,9-2 1 16,-2-1-1-16,-7 3 0 0,0 0 0 0,8-2 0 15,-4-1 0-15,-4 3 0 0,0 0 0 0,9-4 1 16,-4-1-1-16,-5 5 0 0,0 0 0 0,7-3 0 16,-2-1 0-16,-5 4 0 0,0 0 0 0,5-3 0 0,2 1 0 15,-7 2 2-15,0 0-2 0,2-5 3 0,0-2-3 0,-2 7 2 16,0 0-2-16,1-9 2 0,-1 1-2 0,0 8 10 15,0 0-10-15,0-10 11 0,0-4-11 0,0 14 15 16,0 0-15-16,-1-14 15 0,-1 0-15 0,2 14 3 16,0 0-3-16,-2-13 4 0,-1-3-4 0,3 16 3 15,0 0-3-15,-4-19 3 0,1-5-3 0,3 24 18 16,0 0-18-16,-5-25 19 0,-1-3-19 0,6 28 7 16,0 0-7-16,-5-27 7 0,2 0-7 0,3 27 4 15,0 0-4-15,-4-28 5 0,1 1-5 0,3 27 21 0,0 0-21 16,-2-24 21-16,-2 0-21 0,4 24 2 0,0 0-2 15,0-19 3-15,0 2-3 0,0 17 6 0,0 0-6 16,0-14 7-16,0 4-7 0,0 10 1 0,0 0-1 0,4-7 1 16,-4 2-1-16,0 5 0 0,0 0 0 0,2-4 0 15,-1 4 0-15,-1 0-3 0,0 0 3 0,0 0-2 16,6 6 2-16,-6-6-7 0,0 0 7 0,0 8-6 16,0 6 6-16,0-14-8 0,0 0 8 0,0 17-8 15,1 2 8-15,-1-19-15 0,0 0 15 0,0 24-15 16,2 5 15-16,-2-29-4 0,0 0 4 0,0 24-3 15,2 0 3-15,-2-24-31 0,0 0 31 0,0 20-31 16,3-2 31-16,-3-18-1 0,0 0 1 0,0 15-1 16,0-1 1-16,0-14-6 0,0 0 6 0,2 10-5 15,0-1 5-15,-2-9-9 0,0 0 9 0,2 6-8 16,1 0 8-16,-3-6 0 0,0 0 0 0,0-4 0 16,0-4 0-16,0 8 5 0,0 0-5 0,0-14 6 0,0-8-6 15,0 22 15-15,0 0-15 0,-3-26 16 0,1-5-16 0,2 31 9 16,0 0-9-16,-2-31 10 0,0-1-10 0,2 32 9 15,0 0-9-15,0-31 10 0,-5 0-10 0,5 31 0 16,0 0 0-16,-2-26 0 0,1 6 0 0,1 20 0 16,0 0 0-16,0-17 1 0,0 5-1 0,0 12-6 15,0 0 6-15,0-7-5 0,1 3 5 0,-1 4-4 16,0 0 4-16,2 4-4 0,3 6 4 0,-5-10-32 16,0 0 32-16,0 21-32 0,4 9 32 0,-4-30-1 15,0 0 1-15,2 35-1 0,-2 2 1 0,0-37-12 0,0 0 12 16,0 36-12-16,3 2 12 0,-3-38-9 0,0 0 9 15,0 34-9-15,4-3 9 0,-4-31-1 0,0 0 1 16,5 28-1-16,2-3 1 0,-7-25 0 0,0 0 0 0,5 22 0 16,0-4 0-16,-5-18 0 0,0 0 0 0,4 15 0 15,-4-3 0-15,0-12 3 0,0 0-3 0,1 9 3 16,-1-3-3-16,0-6-1 0,0 0 1 0,0 7 0 16,2-3 0-16,-2-4-1 0,0 0 1 0,0 3 0 15,0-1 0-15,0-2 0 0,0 0 0 0,0 0 0 16,-2 3 0-16,2-3 0 0,0 0 0 0,0 0 0 15,-1 0 0-15,1 0-3 0,0 0 3 0,-6 2-3 16,3 1 3-16,3-3-12 0,0 0 12 0,-7 0-12 16,-2 0 12-16,9 0-4 0,0 0 4 0,-14 2-4 15,-1-2 4-15,15 0-3 0,0 0 3 0,-21 2-3 16,-2 0 3-16,23-2-6 0,0 0 6 0,-30 1-5 16,1 1 5-16,29-2-7 0,0 0 7 0,-38 2-6 0,-1-2 6 15,39 0-15-15,0 0 15 0,-38 0-14 0,0 0 14 16,38 0-1-16,0 0 1 0,-46 0-1 0,3 1 1 15,43-1-1-15,0 0 1 0,-51 2 0 0,1 2 0 0,50-4-3 16,0 0 3-16,-53 3-3 0,3 0 3 0,50-3 0 16,0 0 0-16,-54 4 0 0,3-1 0 0,51-3 3 15,0 0-3-15,-52 4 3 0,-2 1-3 0,54-5 3 16,0 0-3-16,-56 2 3 0,1 1-3 0,55-3 2 16,0 0-2-16,-72 5 2 0,-8 0-2 0,80-5 5 15,0 0-5-15,-70 5 5 0,4 2-5 0,66-7 6 16,0 0-6-16,-56 4 7 0,13-4-7 0,43 0 7 0,0 0-7 15,-51 1 8-15,1 3-8 0,50-4 8 0,0 0-8 16,-65 2 8-16,-10-2-8 0,75 0 15 0,0 0-15 16,-55 0 15-16,11-2-15 0,44 2 8 0,0 0-8 0,-54 0 8 15,2 2-8-15,52-2 1 0,0 0-1 0,-72 3 1 16,-8 0-1-16,80-3 15 0,0 0-15 0,-76 6 15 16,2-1-15-16,74-5 3 0,0 0-3 0,-69 3 3 15,4-3-3-15,65 0 0 0,0 0 0 0,-69 2 1 16,-3-2-1-16,72 0 2 0,0 0-2 0,-71 1 2 15,-1-1-2-15,72 0-1 0,0 0 1 0,-68 2 0 16,4 2 0-16,64-4 1 0,0 0-1 0,-68 1 1 16,0 1-1-16,68-2 3 0,0 0-3 0,-71 2 4 15,-1-1-4-15,72-1-2 0,0 0 2 0,-68 2-1 16,4-2 1-16,64 0 0 0,0 0 0 0,-52 2 1 16,6-2-1-16,46 0 0 0,0 0 0 0,-50 0 1 0,-3-2-1 15,53 2 0-15,0 0 0 0,-67 2 1 0,-10 0-1 16,77-2 13-16,0 0-13 0,-72 1 13 0,5 3-13 15,67-4 0-15,0 0 0 0,-68 1 0 0,5-1 0 0,63 0 3 16,0 0-3-16,-65-1 4 0,-3-1-4 0,68 2 7 16,0 0-7-16,-55 0 7 0,13 0-7 0,42 0 14 15,0 0-14-15,-47 0 15 0,0-2-15 0,47 2 1 16,0 0-1-16,-51-1 1 0,4-3-1 0,47 4 3 16,0 0-3-16,-54-3 4 0,-1-1-4 0,55 4 12 15,0 0-12-15,-65-1 12 0,-6-3-12 0,71 4 0 16,0 0 0-16,-54 0 0 0,10 0 0 0,44 0 7 15,0 0-7-15,-47 0 8 0,0 0-8 0,47 0 3 0,0 0-3 16,-47 0 4-16,0-2-4 0,47 2 6 0,0 0-6 16,-45-1 7-16,3-3-7 0,42 4 8 0,0 0-8 15,-42-1 8-15,4-3-8 0,38 4-2 0,0 0 2 0,-35-3-1 16,0-1 1-16,35 4 0 0,0 0 0 0,-33-3 1 16,-2 0-1-16,35 3 0 0,0 0 0 0,-30-4 1 15,1 1-1-15,29 3 0 0,0 0 0 0,-33-2 1 16,-2 0-1-16,35 2 3 0,0 0-3 0,-33-1 3 15,0 1-3-15,33 0-3 0,0 0 3 0,-35 0-2 16,0-2 2-16,35 2 0 0,0 0 0 0,-33 2 0 16,-2 1 0-16,35-3-1 0,0 0 1 0,-33 3 0 15,-2 3 0-15,35-6-7 0,0 0 7 0,-33 5-7 16,0-2 7-16,33-3-1 0,0 0 1 0,-35 5-1 16,-7 0 1-16,42-5-3 0,0 0 3 0,-38 5-3 15,0 1 3-15,38-6-1 0,0 0 1 0,-39 3 0 0,-4 0 0 16,43-3 0-16,0 0 0 0,-39 6 0 0,3-1 0 15,36-5 0-15,0 0 0 0,-39 5 1 0,-1 0-1 0,40-5 3 16,0 0-3-16,-36 5 4 0,1-1-4 16,35-4-2-16,0 0 2 0,-37 3-1 0,3 0 1 0,34-3 0 15,0 0 0-15,-35 2 0 0,-4 0 0 0,39-2-1 16,0 0 1-16,-38 0 0 0,1 0 0 0,37 0-2 16,0 0 2-16,-34 0-2 0,1 2 2 0,33-2 0 15,0 0 0-15,-34 3 1 0,3 0-1 0,31-3-10 16,0 0 10-16,-30 6-9 0,1-1 9 0,29-5-4 15,0 0 4-15,-26 5-4 0,1 0 4 0,25-5-15 0,0 0 15 16,-22 3-14-16,3 1 14 0,19-4-1 0,0 0 1 16,-14 3-1-16,-2-1 1 0,16-2 0 0,0 0 0 15,-11 2 0-15,1-1 0 0,10-1-3 0,0 0 3 0,-9 0-2 16,4 0 2-16,5 0-2 0,0 0 2 0,-5 0-1 16,1-1 1-16,4 1-2 0,0 0 2 0,0-7-1 15,4-3 1-15,-4 10-2 0,0 0 2 0,-4-21-1 16,-1-8 1-16,5 29 0 0,0 0 0 0,-12-34 0 15,-12-9 0-15,24 43-3 0,0 0 3 0,-39-52-3 16,-11-6 3-16,50 58-109 0,0 0 109 0,-98-80-109 16,-34-18 109-16,132 98-107 0,0 0 107 0,-230-178-1566 15,460 356 1566-15</inkml:trace>
  <inkml:trace contextRef="#ctx0" brushRef="#br1" timeOffset="-4251.7">7415 15482 751 0,'0'0'0'0,"0"0"0"16,0 0 0-16,0 0 55 0,0 0-55 0,0 0 56 15,-39-16-56-15,39 16 8 0,0 0-8 0,-22-12 9 16,-8-5-9-16,30 17-3 0,0 0 3 0,-26-15-3 15,0-1 3-15,26 16-42 0,0 0 42 0,-24-17-42 16,-6-2 42-16,30 19-16 0,0 0 16 0,-24-12-15 16,1 0 15-16,23 12 0 0,0 0 0 0,-28-7 0 15,0 2 0-15,28 5 35 0,0 0-35 0,-33-3 36 0,-4 1-36 16,37 2 42-16,0 0-42 0,-34 2 43 0,-1 1-43 16,35-3 52-16,0 0-52 0,-37 5 53 0,2 2-53 15,35-7 38-15,0 0-38 0,-26 5 38 0,5-1-38 0,21-4 46 16,0 0-46-16,-17 3 46 0,5-1-46 0,12-2 58 15,0 0-58-15,0 0 58 0,14-5-58 0,-14 5 61 16,0 0-61-16,24-7 61 0,14-3-61 0,-38 10 46 16,0 0-46-16,42-11 47 0,9-2-47 0,-51 13 32 15,0 0-32-15,50-14 33 0,6 0-33 0,-56 14 38 16,0 0-38-16,49-10 39 0,-1 0-39 0,-48 10 38 16,0 0-38-16,39-5 39 0,-8 1-39 0,-31 4 24 15,0 0-24-15,25-2 25 0,-13 2-25 0,-12 0 28 0,0 0-28 16,-4 6 28-16,-13 4-28 0,17-10 38 0,0 0-38 15,-21 8 38-15,-5 3-38 0,26-11-58 0,0 0 58 16,-25 7-57-16,-1-4 57 0,26-3-116 0,0 0 116 0,-50 10-1162 16,100-20 1162-16</inkml:trace>
  <inkml:trace contextRef="#ctx0" brushRef="#br1" timeOffset="101743.2">7218 14234 595 0,'0'0'0'0,"0"0"0"16,-9-17 0-16,9 17 55 0,0 0-55 0,-5-5 55 16,3 3-55-16,2 2-47 0,0 0 47 0,0 0-47 15,0 0 47-15,0 0-24 0,0 0 24 0,0 0-23 16,-5-3 23-16,5 3 24 0,0 0-24 0,-5-5 25 16,1-2-25-16,4 7 60 0,0 0-60 0,-7-7 61 15,0 0-61-15,7 7 62 0,0 0-62 0,-7-7 62 0,2-1-62 16,5 8 54-16,0 0-54 0,-12-10 55 0,0-1-55 15,12 11 34-15,0 0-34 0,-14-10 35 0,2 1-35 16,12 9 34-16,0 0-34 0,-25-6 34 0,-1 0-34 0,26 6 43 16,0 0-43-16,-29-5 44 0,-1 4-44 0,30 1 34 15,0 0-34-15,-33-2 34 0,-2 2-34 0,35 0 33 16,0 0-33-16,-30 0 34 0,1 2-34 0,29-2 22 16,0 0-22-16,-26 3 23 0,1 2-23 0,25-5 28 15,0 0-28-15,-22 7 28 0,2 3-28 0,20-10 37 16,0 0-37-16,-19 12 38 0,-2 4-38 0,21-16 7 15,0 0-7-15,-24 20 7 0,1 1-7 0,23-21 31 0,0 0-31 16,-21 27 31-16,-3 4-31 0,24-31 5 0,0 0-5 16,-21 29 5-16,4-1-5 0,17-28 4 0,0 0-4 0,-23 36 4 15,-1 3-4-15,24-39 31 0,0 0-31 16,-27 39 31-16,7 3-31 0,20-42 15 0,0 0-15 0,-27 44 16 16,3 2-16-16,24-46 19 0,0 0-19 0,-21 40 20 15,4-4-20-15,17-36 9 0,0 0-9 0,-14 41 10 16,3 0-10-16,11-41 40 0,0 0-40 0,-8 38 40 15,2-4-40-15,6-34 2 0,0 0-2 0,0 36 2 16,0 2-2-16,0-38 22 0,0 0-22 0,4 34 23 16,1-3-23-16,-5-31 32 0,0 0-32 0,9 32 33 15,5 2-33-15,-14-34 1 0,0 0-1 0,15 35 2 16,1 1-2-16,-16-36 22 0,0 0-22 0,19 37 23 16,2-4-23-16,-21-33 32 0,0 0-32 0,21 34 32 15,0 0-32-15,-21-34 18 0,0 0-18 0,24 35 18 16,-1 2-18-16,-23-37 19 0,0 0-19 0,26 35 20 0,4 1-20 15,-30-36 4-15,0 0-4 0,33 36 5 0,3 3-5 16,-36-39 14-16,0 0-14 0,44 34 15 0,3 2-15 0,-47-36 8 16,0 0-8-16,63 45 8 0,10 3-8 0,-73-48 15 15,0 0-15-15,68 39 15 0,0-5-15 0,-68-34 3 16,0 0-3-16,75 30 4 0,7-5-4 0,-82-25 7 16,0 0-7-16,80 19 7 0,2-2-7 0,-82-17 7 15,0 0-7-15,80 16 8 0,0-3-8 0,-80-13 14 16,0 0-14-16,85 14 15 0,4-7-15 0,-89-7 33 15,0 0-33-15,85 5 33 0,-1-2-33 0,-84-3 1 16,0 0-1-16,82 4 2 0,2-2-2 0,-84-2 21 16,0 0-21-16,78 3 21 0,0 0-21 0,-78-3 32 0,0 0-32 15,77 4 33-15,-7 1-33 0,-70-5 1 0,0 0-1 16,68 7 2-16,-6 0-2 0,-62-7 22 0,0 0-22 16,65 7 23-16,1 1-23 0,-66-8 7 0,0 0-7 0,65 7 7 15,-6-2-7-15,-59-5 4 0,0 0-4 0,50 5 5 16,-10 0-5-16,-40-5 13 0,0 0-13 0,46 6 13 15,-3 0-13-15,-43-6 8 0,0 0-8 0,49 4 8 16,3-1-8-16,-52-3 8 0,0 0-8 0,54 4 9 16,2-3-9-16,-56-1 8 0,0 0-8 0,68 2 8 15,9-2-8-15,-77 0 15 0,0 0-15 0,71 0 15 16,-1-2-15-16,-70 2 3 0,0 0-3 0,75-5 4 16,-2-5-4-16,-73 10 12 0,0 0-12 0,68-7 13 15,-4 0-13-15,-64 7 3 0,0 0-3 0,54-3 4 16,-7-1-4-16,-47 4 2 0,0 0-2 0,54-1 3 15,2-1-3-15,-56 2 5 0,0 0-5 0,71-2 5 0,10-1-5 16,-81 3 0-16,0 0 0 0,73-4 1 0,-2-1-1 16,-71 5 2-16,0 0-2 0,70-5 2 0,-4 0-2 0,-66 5 5 15,0 0-5-15,70-9 5 0,5-3-5 0,-75 12-2 16,0 0 2-16,68-13-1 0,-4-1 1 0,-64 14 0 16,0 0 0-16,66-22 0 0,0-4 0 0,-66 26 0 15,0 0 0-15,67-26 0 0,1-1 0 0,-68 27 2 16,0 0-2-16,64-29 2 0,-1-4-2 0,-63 33 6 15,0 0-6-15,47-29 6 0,-7 2-6 0,-40 27 3 16,0 0-3-16,42-31 3 0,-1-2-3 0,-41 33 2 16,0 0-2-16,54-41 3 0,2-5-3 0,-56 46 1 0,0 0-1 15,52-46 2-15,2 1-2 0,-54 45-1 0,0 0 1 16,34-34-1-16,-8 5 1 0,-26 29 3 0,0 0-3 0,21-31 3 16,-4-5-3-16,-17 36-1 0,0 0 1 0,9-36 0 15,-4-3 0-15,-5 39 0 0,0 0 0 0,0-38 0 16,-5-1 0-16,5 39-2 0,0 0 2 0,-14-42-2 15,-2-2 2-15,16 44-6 0,0 0 6 0,-24-45-6 16,-8-3 6-16,32 48-8 0,0 0 8 0,-36-48-8 16,-4 0 8-16,40 48-8 0,0 0 8 0,-60-58-8 15,-7-9 8-15,67 67-4 0,0 0 4 0,-77-61-3 16,-3 1 3-16,80 60-12 0,0 0 12 0,-89-58-12 16,-9 1 12-16,98 57-8 0,0 0 8 0,-113-57-8 15,-7-1 8-15,120 58-24 0,0 0 24 0,-143-51-23 16,-12 1 23-16,155 50-54 0,0 0 54 0,-195-39-54 0,-26 4 54 15,221 35-108-15,0 0 108 0,-279-18-107 0,-45 11 107 16,324 7-213-16,0 0 213 0,-380 15-213 0,-50 19 213 16,-380 16-1265-16</inkml:trace>
  <inkml:trace contextRef="#ctx0" brushRef="#br1" timeOffset="161645.46">2842 14240 382 0,'0'0'0'0,"0"0"0"0,-12-19 0 0,12 19 82 16,0 0-82-16,-4-9 83 0,1-1-83 0,3 10 60 16,0 0-60-16,-2-9 61 0,4-3-61 0,-2 12 18 15,0 0-18-15,0-10 18 0,3 0-18 0,-3 10 64 16,0 0-64-16,0-7 64 0,4-2-64 0,-4 9 74 16,0 0-74-16,0-7 75 0,0-1-75 0,0 8 76 0,0 0-76 15,-4-5 77-15,4 1-77 0,0 4 69 0,0 0-69 16,-5-1 69-16,-2 2-69 0,7-1 50 0,0 0-50 15,-14 21 50-15,-4 13-50 0,18-34 50 0,0 0-50 16,-20 46 50-16,-5 13-50 0,25-59 37 0,0 0-37 0,-21 66 37 16,0 12-37-16,21-78 15 0,0 0-15 0,-22 102 16 15,-8 22-16-15,30-124 49 0,0 0-49 0,-24 118 49 16,3 5-49-16,21-123 3 0,0 0-3 0,-19 120 3 16,3 2-3-16,16-122 5 0,0 0-5 0,-14 103 5 15,5-11-5-15,9-92 22 0,0 0-22 0,-7 75 23 16,4-15-23-16,3-60 19 0,0 0-19 0,3 48 20 15,10-12-20-15,-13-36 15 0,0 0-15 0,8 26 16 16,6-11-16-16,-14-15 10 0,0 0-10 0,25 14 11 16,4-5-11-16,-29-9 17 0,0 0-17 0,39 8 17 15,6 1-17-15,-45-9 33 0,0 0-33 0,52 8 33 16,2 1-33-16,-54-9 17 0,0 0-17 0,58 9 17 0,1-1-17 16,-59-8 12-16,0 0-12 0,71 7 12 0,9 0-12 15,-80-7 1-15,0 0-1 0,72 5 2 0,-4-3-2 16,-68-2 4-16,0 0-4 0,49 3 5 0,-13-1-5 0,-36-2 6 15,0 0-6-15,33 2 6 0,-10-1-6 0,-23-1-35 16,0 0 35-16,17 2-35 0,-5 0 35 0,-12-2-126 16,0 0 126-16,6-2-126 0,-8-3 126 0,2 5-132 15,0 0 132-15,-21-28-132 0,-17-14 132 0,-21-29-975 16</inkml:trace>
  <inkml:trace contextRef="#ctx0" brushRef="#br1" timeOffset="162005.29">2563 13938 1323 0,'0'0'0'0,"16"-3"0"16,13-3 0-16,-29 6 122 0,0 0-122 0,39-6 122 16,8-3-122-16,-47 9 97 0,0 0-97 0,50-5 98 15,11 0-98-15,-61 5 25 0,0 0-25 0,59-5 26 16,4-2-26-16,-63 7 0 0,0 0 0 0,59-9 0 0,1-1 0 16,-60 10 0-16,0 0 0 0,59-10 1 0,2-2-1 15,-61 12 0-15,0 0 0 0,71-14 1 0,2 0-1 16,-73 14 0-16,0 0 0 0,54-7 0 0,-12 4 0 0,-42 3 0 15,0 0 0-15,32 2 1 0,-8 6-1 0,-24-8-81 16,0 0 81-16,21 17-81 0,-7 11 81 0,-14-28-152 16,0 0 152-16,3 22-152 0,-3-3 152 0,5 22-915 15</inkml:trace>
  <inkml:trace contextRef="#ctx0" brushRef="#br1" timeOffset="163386.88">11329 14111 875 0,'0'0'0'0,"0"0"0"0,-17-17 0 15,17 17 79-15,0 0-79 0,-4-5 80 0,1 0-80 16,3 5 55-16,0 0-55 0,0 0 56 0,-5-4-56 0,5 4 39 16,0 0-39-16,0 0 39 0,0 0-39 0,0 0 18 15,0 0-18-15,8 0 18 0,1-2-18 0,-9 2 35 16,0 0-35-16,18-3 35 0,6-2-35 0,-24 5 48 16,0 0-48-16,30-3 48 0,4-3-48 0,-34 6 11 15,0 0-11-15,35-1 11 0,2 1-11 0,-37 0 8 16,0 0-8-16,35 3 8 0,-1 4-8 0,-34-7 34 15,0 0-34-15,35 8 34 0,2 1-34 0,-37-9 8 0,0 0-8 16,30 14 9-16,-1 3-9 0,-29-17 12 0,0 0-12 16,30 19 12-16,1 1-12 0,-31-20 16 0,0 0-16 15,28 24 17-15,-4 4-17 0,-24-28 3 0,0 0-3 0,23 29 4 16,-2 3-4-16,-21-32 31 0,0 0-31 0,17 33 31 16,-3-1-31-16,-14-32 1 0,0 0-1 0,11 38 1 15,-3 2-1-15,-8-40 29 0,0 0-29 0,6 41 29 16,-3 2-29-16,-3-43 11 0,0 0-11 0,2 47 11 15,0 3-11-15,-2-50 19 0,0 0-19 0,1 55 20 16,3 3-20-16,-4-58 15 0,0 0-15 0,0 57 15 16,3 1-15-16,-3-58 9 0,0 0-9 0,9 69 10 15,5 6-10-15,-14-75 16 0,0 0-16 0,14 67 17 16,0-4-17-16,-14-63 8 0,0 0-8 0,14 50 8 16,-4-13-8-16,-10-37 1 0,0 0-1 0,12 43 1 15,-1 0-1-15,-11-43 8 0,0 0-8 0,14 43 9 0,-2-2-9 16,-12-41 0-16,0 0 0 0,10 45 1 0,3-3-1 15,-13-42 0-15,0 0 0 0,10 45 1 0,1 0-1 16,-11-45 2-16,0 0-2 0,7 37 3 0,1-4-3 0,-8-33 1 16,0 0-1-16,4 31 2 0,1-2-2 0,-5-29 0 15,0 0 0-15,0 24 0 0,2-5 0 0,-2-19 3 16,0 0-3-16,1 17 4 0,-1-5-4 0,0-12 31 16,0 0-31-16,-1 12 31 0,-1 0-31 0,2-12 4 15,0 0-4-15,-9 10 5 0,-1 0-5 0,10-10 35 16,0 0-35-16,-14 10 36 0,-4-1-36 0,18-9 10 15,0 0-10-15,-26 7 10 0,-3-2-10 0,29-5 20 16,0 0-20-16,-37 3 20 0,-1 1-20 0,38-4 8 0,0 0-8 16,-42 3 9-16,-2 2-9 0,44-5 16 0,0 0-16 15,-38 4 17-15,3-1-17 0,35-3 14 0,0 0-14 0,-33 2 15 16,4-2-15-16,29 0 9 0,0 0-9 0,-27 2 9 16,7-1-9-16,20-1 4 0,0 0-4 0,-16 2 4 15,5 0-4-15,11-2 7 0,0 0-7 0,-10 3 7 16,8 1-7-16,2-4 0 0,0 0 0 0,9 5 1 15,12 0-1-15,-21-5 0 0,0 0 0 0,31 5 1 16,14 2-1-16,-45-7-37 0,0 0 37 0,46 2-37 16,6-2 37-16,-52 0-160 0,0 0 160 0,30-17-160 15,-15-13 160-15,31-16-1294 0</inkml:trace>
  <inkml:trace contextRef="#ctx0" brushRef="#br1" timeOffset="168536.32">12697 17962 919 0,'0'0'0'16,"0"0"84"-16,0 0-84 0,0 0 85 0,0 0-85 0,0 0 81 15,0 0-81-15,0 0 82 0,0 0-82 0,0 0 84 16,0 0-84-16,0 0 84 0,0 0-84 0,0 0 36 16,0 0-36-16,0 0 36 0,0 0-36 0,0 0 36 15,0 0-36-15,0 0 36 0,0 0-36 0,0 0 34 16,0 0-34-16,0 0 34 0,0 0-34 0,0 0 22 16,0 0-22-16,0 0 22 0,31-5-22 0,-31 5 35 15,0 0-35-15,25 0 36 0,8 0-36 0,-33 0 36 16,0 0-36-16,31 3 37 0,6 3-37 0,-37-6 50 0,0 0-50 15,38 5 50-15,4 2-50 0,-42-7 29 0,0 0-29 16,43 6 29-16,8 0-29 0,-51-6 35 0,0 0-35 16,56 5 35-16,3 0-35 0,-59-5 22 0,0 0-22 0,63 5 23 15,-1-2-23-15,-62-3 27 0,0 0-27 0,65 4 27 16,-3-1-27-16,-62-3 13 0,0 0-13 0,84 5 14 16,15 2-14-16,-99-7 29 0,0 0-29 0,89 7 29 15,2-2-29-15,-91-5 11 0,0 0-11 0,80 7 11 16,-2 0-11-16,-78-7 19 0,0 0-19 0,80 5 20 15,4 0-20-15,-84-5 3 0,0 0-3 0,77 5 4 16,-4 1-4-16,-73-6 21 0,0 0-21 0,75 5 21 16,1 0-21-16,-76-5 7 0,0 0-7 0,81 5 7 15,-1-2-7-15,-80-3 16 0,0 0-16 0,80 0 17 16,2-3-17-16,-82 3 15 0,0 0-15 0,83-3 15 16,4-4-15-16,-87 7 25 0,0 0-25 0,88-5 26 0,-1-1-26 15,-87 6 30-15,0 0-30 0,85-5 30 0,-1 2-30 16,-84 3 0-16,0 0 0 0,89-4 1 0,-4 1-1 15,-85 3 16-15,0 0-16 0,89-3 17 0,-4-1-17 0,-85 4 15 16,0 0-15-16,87-5 15 0,0 0-15 0,-87 5 4 16,0 0-4-16,87-5 4 0,-1 0-4 0,-86 5 1 15,0 0-1-15,85-4 1 0,-3 1-1 0,-82 3 6 16,0 0-6-16,84-5 7 0,1-4-7 0,-85 9 37 16,0 0-37-16,82-7 38 0,-2-1-38 0,-80 8 1 15,0 0-1-15,77-7 2 0,-2 2-2 0,-75 5 15 16,0 0-15-16,76-6 15 0,-3 1-15 0,-73 5 24 0,0 0-24 15,75-3 25-15,-5 1-25 0,-70 2 0 0,0 0 0 16,66-2 0-16,-8 2 0 0,-58 0 3 0,0 0-3 16,48-1 3-16,-9-1-3 0,-39 2 6 0,0 0-6 15,38 0 6-15,-1 0-6 0,-37 0 0 0,0 0 0 0,38 0 0 16,0-2 0-16,-38 2 7 0,0 0-7 0,35 0 7 16,-2-1-7-16,-33 1 3 0,0 0-3 0,32 0 4 15,-4 0-4-15,-28 0 2 0,0 0-2 0,26 1 2 16,0 1-2-16,-26-2 11 0,0 0-11 0,21 2 11 15,0-2-11-15,-21 0 22 0,0 0-22 0,21 0 23 16,-1-2-23-16,-20 2 0 0,0 0 0 0,20 0 1 16,-3 0-1-16,-17 0 9 0,0 0-9 0,19 0 9 15,0-2-9-15,-19 2 0 0,0 0 0 0,20-1 0 16,-1-1 0-16,-19 2 0 0,0 0 0 0,19-2 1 16,2 0-1-16,-21 2 7 0,0 0-7 0,19-1 7 15,0 1-7-15,-19 0 1 0,0 0-1 0,17 0 1 0,-4 0-1 16,-13 0 3-16,0 0-3 0,10 0 4 0,-3 1-4 15,-7-1-3-15,0 0 3 0,5 2-2 0,-1-2 2 0,-4 0-13 16,0 0 13-16,0 0-13 0,-4 4 13 0,4-4-108 16,0 0 108-16,-24 6-107 0,-14 5 107 0,38-11-303 15,0 0 303-15,-58 8-303 0,-17-1 303 0,75-7-187 16,0 0 187-16,-111 0-186 0,-34-7 186 0,-109 0-1170 16</inkml:trace>
  <inkml:trace contextRef="#ctx0" brushRef="#br1" timeOffset="169392.12">12848 18195 763 0,'0'0'0'0,"0"0"129"16,0 0-129-16,2-5 129 0,2-2-129 0,-4 7 105 15,0 0-105-15,1-5 106 0,-1 0-106 0,0 5 92 16,0 0-92-16,0-4 93 0,0 3-93 0,0 1 83 16,0 0-83-16,0 0 83 0,0-5-83 0,0 5 85 15,0 0-85-15,0 0 85 0,2-6-85 0,-2 6 76 16,0 0-76-16,5-1 76 0,1-1-76 0,-6 2 63 0,0 0-63 15,8-2 63-15,4 1-63 0,-12 1 42 16,0 0-42-16,20 0 43 0,6 0-43 0,-26 0 20 0,0 0-20 16,31 3 20-16,9 0-20 0,-40-3 19 0,0 0-19 15,49 7 20-15,8 2-20 0,-57-9 24 0,0 0-24 0,61 8 25 16,6 3-25-16,-67-11 7 0,0 0-7 0,90 8 7 16,20 1-7-16,-110-9 34 0,0 0-34 0,110 5 35 15,6-3-35-15,-116-2 35 0,0 0-35 0,115 1 35 16,2-2-35-16,-117 1 22 0,0 0-22 0,119-4 22 15,4-1-22-15,-123 5 5 0,0 0-5 0,124-8 6 16,7-3-6-16,-131 11 35 0,0 0-35 0,132-7 35 16,2 2-35-16,-134 5 0 0,0 0 0 0,138-7 0 15,5 1 0-15,-143 6 11 0,0 0-11 0,143-7 11 16,3 2-11-16,-146 5 17 0,0 0-17 0,141-4 17 16,4 1-17-16,-145 3 0 0,0 0 0 0,151-2 0 15,2 0 0-15,-153 2 4 0,0 0-4 0,152-3 4 16,1-2-4-16,-153 5 2 0,0 0-2 0,147-7 3 0,-6-2-3 15,-141 9 1-15,0 0-1 0,141-8 2 0,-3-2-2 16,-138 10 10-16,0 0-10 0,130-11 10 0,-4 1-10 0,-126 10 0 16,0 0 0-16,125-10 1 0,-1-1-1 0,-124 11 3 15,0 0-3-15,111-10 4 0,-8 0-4 0,-103 10 2 16,0 0-2-16,96-9 2 0,-9 1-2 0,-87 8 0 16,0 0 0-16,77-5 0 0,-9-1 0 0,-68 6 9 15,0 0-9-15,54-1 9 0,-14 1-9 0,-40 0 0 16,0 0 0-16,29-2 0 0,-10 0 0 0,-19 2 0 15,0 0 0-15,11-1 0 0,-11 1 0 0,0 0-27 16,0 0 27-16,-9-6-27 0,-7-4 27 0,16 10-88 0,0 0 88 16,-31-12-87-16,-12-5 87 0,43 17-161 0,0 0 161 15,-54-17-161-15,-9-4 161 0,-54-16-1470 0</inkml:trace>
  <inkml:trace contextRef="#ctx0" brushRef="#br1" timeOffset="170263.32">11946 18133 1233 0,'14'-1'0'0,"-14"1"129"0,0 0-129 16,-5 1 129-16,-9 1-129 0,14-2 72 0,0 0-72 15,-4 2 73-15,4-2-73 0,0 0 62 0,0 0-62 16,9-2 62-16,8 0-62 0,-17 2 37 0,0 0-37 0,25-1 38 16,8-1-38-16,-33 2 21 0,0 0-21 0,43-2 21 15,5 2-21-15,-48 0 32 0,0 0-32 0,59-1 32 16,7-3-32-16,-66 4 36 0,0 0-36 0,75 0 37 15,8 2-37-15,-83-2 22 0,0 0-22 0,110 5 22 16,17 4-22-16,-127-9 28 0,0 0-28 0,128 10 28 16,6 4-28-16,-134-14 32 0,0 0-32 0,134 12 33 15,2 0-33-15,-136-12 29 0,0 0-29 0,136 5 29 16,3-5-29-16,-139 0 44 0,0 0-44 0,138 1 45 16,4 1-45-16,-142-2 4 0,0 0-4 0,140 5 5 15,1 2-5-15,-141-7 47 0,0 0-47 0,139 5 48 16,-1 0-48-16,-138-5 3 0,0 0-3 0,146 0 3 15,4-1-3-15,-150 1 4 0,0 0-4 0,152-2 4 0,1-1-4 16,-153 3 7-16,0 0-7 0,152-2 8 0,-3 2-8 16,-149 0 21-16,0 0-21 0,150-5 21 0,2-2-21 0,-152 7 2 15,0 0-2-15,148-5 3 0,0 0-3 0,-148 5 13 16,0 0-13-16,141-2 13 0,-2 2-13 0,-139 0 15 16,0 0-15-16,136-4 16 0,-3-2-16 0,-133 6 0 15,0 0 0-15,122-6 0 0,-7 1 0 0,-115 5 3 16,0 0-3-16,113-5 4 0,-2 0-4 0,-111 5 13 15,0 0-13-15,107-2 13 0,-10 2-13 0,-97 0 1 16,0 0-1-16,91 0 1 0,-6 0-1 0,-85 0 8 0,0 0-8 16,80-1 9-16,-5-5-9 0,-75 6 8 0,0 0-8 15,58-3 8-15,-10 0-8 0,-48 3 0 0,0 0 0 16,39-2 0-16,-10 2 0 0,-29 0 13 0,0 0-13 16,21 0 13-16,-12 0-13 0,-9 0 24 0,0 0-24 0,5 0 25 15,-1 2-25-15,-4-2 3 0,0 0-3 0,0 0 3 16,3-4-3-16,-3 4 3 0,0 0-3 0,0 0 4 15,-2-3-4-15,2 3-37 0,0 0 37 0,-1-2-36 16,-5 0 36-16,6 2-139 0,0 0 139 0,-12-5-138 16,-3-2 138-16,15 7-169 0,0 0 169 0,-30-15-168 15,-12-9 168-15,-28-15-1422 0</inkml:trace>
  <inkml:trace contextRef="#ctx0" brushRef="#br1" timeOffset="173445.93">5547 6971 516 0,'0'0'0'0,"0"0"0"16,-22 1 0-16,22-1 41 0,0 0-41 0,-4-5 42 15,8-3-42-15,-4 8 18 0,0 0-18 0,0-11 18 16,0-1-18-16,0 12 42 0,0 0-42 0,-6-15 43 16,-1-2-43-16,7 17 6 0,0 0-6 0,-12-19 7 15,-2-1-7-15,14 20 28 0,0 0-28 0,-21-23 28 16,0 6-28-16,21 17 53 0,0 0-53 0,-26-19 54 15,-3-1-54-15,29 20 57 0,0 0-57 0,-30-19 58 16,-7-2-58-16,37 21 56 0,0 0-56 0,-38-19 57 16,-2-1-57-16,40 20 35 0,0 0-35 0,-38-19 35 15,-4-1-35-15,42 20 26 0,0 0-26 0,-44-12 26 16,3 5-26-16,41 7 4 0,0 0-4 0,-42-5 5 0,0 6-5 16,42-1 15-16,0 0-15 0,-40 7 15 0,0 5-15 15,40-12 23-15,0 0-23 0,-44 17 24 0,-1 5-24 0,45-22 21 16,0 0-21-16,-47 28 21 0,-4 8-21 0,51-36 4 15,0 0-4-15,-61 48 5 0,-6 15-5 0,67-63 3 16,0 0-3-16,-56 67 4 0,5 7-4 0,51-74 2 16,0 0-2-16,-45 73 3 0,10 4-3 0,35-77 0 15,0 0 0-15,-30 83 0 0,13 2 0 0,17-85 1 16,0 0-1-16,-16 91 1 0,11 3-1 0,5-94 0 16,0 0 0-16,0 95 0 0,4-1 0 0,-4-94 0 0,0 0 0 15,8 91 1-15,1-1-1 0,-9-90 3 0,0 0-3 16,17 83 3-16,4-5-3 0,-21-78 5 0,0 0-5 15,25 74 6-15,10-5-6 0,-35-69 23 0,0 0-23 0,43 58 24 16,13-10-24-16,-56-48 30 0,0 0-30 0,66 39 30 16,11-15-30-16,-77-24 6 0,0 0-6 0,73 9 7 15,5-14-7-15,-78 5 11 0,0 0-11 0,86-21 11 16,3-13-11-16,-89 34 9 0,0 0-9 0,87-46 9 16,2-11-9-16,-89 57 15 0,0 0-15 0,83-63 15 15,-6-11-15-15,-77 74 22 0,0 0-22 0,71-72 23 16,-6-3-23-16,-65 75 32 0,0 0-32 0,52-81 33 15,-7-3-33-15,-45 84 42 0,0 0-42 0,21-87 42 16,-12-6-42-16,-9 93 15 0,0 0-15 0,-18-92 16 16,-20-2-16-16,38 94 14 0,0 0-14 0,-59-91 15 15,-18 5-15-15,77 86 0 0,0 0 0 0,-92-75 0 16,-11 8 0-16,103 67-15 0,0 0 15 0,-110-39-15 0,-5 13 15 16,115 26-159-16,0 0 159 0,-118 12-158 0,-6 29 158 15,124-41-120-15,0 0 120 0,-89 36-119 0,18 3 119 16,-91 37-865-16</inkml:trace>
  <inkml:trace contextRef="#ctx0" brushRef="#br1" timeOffset="176192.06">7268 7156 371 0,'0'0'0'0,"0"0"0"0,4-24 0 0,-4 24 64 16,0 0-64-16,0-16 65 0,0-8-65 0,0 24 84 16,0 0-84-16,-4-22 84 0,-4 2-84 0,8 20 100 15,0 0-100-15,-12-24 100 0,-1 1-100 0,13 23 127 16,0 0-127-16,-17-20 127 0,-1-4-127 0,18 24 80 15,0 0-80-15,-20-23 81 0,-5 3-81 0,25 20 40 16,0 0-40-16,-26-21 41 0,-4 3-41 0,30 18 23 16,0 0-23-16,-34-12 24 0,-8 1-24 0,42 11 15 0,0 0-15 15,-51 2 15-15,-4 7-15 0,55-9 9 0,0 0-9 16,-56 20 10-16,-2 7-10 0,58-27 9 0,0 0-9 16,-68 48 10-16,-5 18-10 0,73-66 1 0,0 0-1 0,-71 66 1 15,1 10-1-15,70-76 13 0,0 0-13 0,-59 79 14 16,8-1-14-16,51-78 8 0,0 0-8 0,-42 83 8 15,8 4-8-15,34-87 39 0,0 0-39 0,-21 87 40 16,9 8-40-16,12-95 5 0,0 0-5 0,3 92 6 16,11 1-6-16,-14-93 5 0,0 0-5 0,33 94 6 15,14 0-6-15,-47-94 0 0,0 0 0 0,59 82 0 16,13-8 0-16,-72-74 0 0,0 0 0 0,78 56 1 16,11-16-1-16,-89-40 0 0,0 0 0 0,98 20 0 15,11-18 0-15,-109-2 18 0,0 0-18 0,105-19 19 16,3-18-19-16,-108 37 50 0,0 0-50 0,110-64 51 15,1-20-51-15,-111 84 25 0,0 0-25 0,96-101 26 0,-7-17-26 16,-89 118 12-16,0 0-12 0,68-118 12 0,-11-9-12 16,-57 127 29-16,0 0-29 0,30-122 29 0,-23 1-29 0,-7 121 10 15,0 0-10-15,-26-115 11 0,-25 5-11 0,51 110 5 16,0 0-5-16,-89-99 5 0,-38 8-5 0,127 91-135 16,0 0 135-16,-165-53-134 0,-39 32 134 0,204 21-92 15,0 0 92-15,-368-71-1059 0,736 142 1059 0</inkml:trace>
  <inkml:trace contextRef="#ctx0" brushRef="#br1" timeOffset="181986.3">7345 17784 393 0,'0'0'0'0,"0"0"9"15,0 0-9-15,-5 3 9 0,-6 3-9 0,11-6 13 16,0 0-13-16,-5 1 14 0,-4 1-14 0,9-2 37 0,0 0-37 16,-5 0 38-16,2 0-38 0,3 0 47 15,0 0-47-15,-7 0 48 0,2-2-48 0,5 2 57 0,0 0-57 16,-6 0 58-16,3-1-58 0,3 1 73 0,0 0-73 0,-7 0 74 16,0-2-74-16,7 2 88 0,0 0-88 0,-7-2 89 15,2-1-89-15,5 3 76 0,0 0-76 0,-7-5 76 16,2-1-76-16,5 6 52 0,0 0-52 0,-4-5 53 15,2 0-53-15,2 5 46 0,0 0-46 0,0-5 46 16,0 2-46-16,0 3 41 0,0 0-41 0,0-4 42 16,2 1-42-16,-2 3 26 0,0 0-26 0,0-4 26 15,4 3-26-15,-4 1 27 0,0 0-27 0,0 0 27 16,0-4-27-16,0 4 33 0,0 0-33 0,0 0 33 16,0 0-33-16,0 0 29 0,0 0-29 0,0 0 29 15,0 0-29-15,0 0 44 0,0 0-44 0,0 0 45 16,0 0-45-16,0 0 9 0,0 0-9 0,0 7 10 0,1 3-10 15,-1-10 13-15,0 0-13 0,2 23 14 0,0 7-14 16,-2-30 34-16,0 0-34 0,0 38 35 0,0 8-35 16,0-46 0-16,0 0 0 0,-2 47 0 0,0 2 0 15,2-49 6-15,0 0-6 0,-1 50 6 0,-3 1-6 0,4-51 24 16,0 0-24-16,-3 47 25 0,1-3-25 0,2-44 12 16,0 0-12-16,0 36 12 0,-4-5-12 0,4-31 18 15,0 0-18-15,4 24 19 0,-2-5-19 0,-2-19 8 16,0 0-8-16,3 14 9 0,2-4-9 0,-5-10 25 15,0 0-25-15,4 8 26 0,3-3-26 0,-7-5 12 16,0 0-12-16,5 0 12 0,-2-3-12 0,-3 3 18 0,0 0-18 16,4-9 18-16,1-2-18 0,-5 11 33 0,0 0-33 15,0-19 34-15,0-7-34 0,0 26 18 0,0 0-18 16,0-31 18-16,0-5-18 0,0 36 18 0,0 0-18 0,-3-41 19 16,1-5-19-16,2 46 10 0,0 0-10 0,0-48 10 15,0-2-10-15,0 50 10 0,0 0-10 0,0-48 10 16,2 2-10-16,-2 46 8 0,0 0-8 0,3-38 8 15,-1 6-8-15,-2 32 23 0,0 0-23 0,2-26 24 16,-1 7-24-16,-1 19 0 0,0 0 0 0,4-14 1 16,-4 6-1-16,0 8 0 0,0 0 0 0,3-4 0 15,3 4 0-15,-6 0-2 0,0 0 2 0,3 12-1 16,6 11 1-16,-9-23-6 0,0 0 6 0,1 31-6 16,-1 10 6-16,0-41-33 0,0 0 33 0,-1 46-33 15,1 5 33-15,0-51-1 0,0 0 1 0,-4 52-1 16,1 1 1-16,3-53-2 0,0 0 2 0,-2 53-2 0,2-2 2 15,0-51-6-15,0 0 6 0,-3 43-6 16,3-7 6-16,0-36-1 0,0 0 1 0,0 33 0 0,0-6 0 16,0-27 0-16,0 0 0 0,0 22 1 0,0-6-1 0,0-16 7 15,0 0-7-15,3 10 8 0,-3-7-8 0,0-3 9 16,0 0-9-16,5-6 9 0,-1-12-9 0,-4 18 24 16,0 0-24-16,5-27 25 0,0-9-25 0,-5 36 0 15,0 0 0-15,7-41 0 0,-3-9 0 0,-4 50 2 16,0 0-2-16,1-51 3 0,3-6-3 0,-4 57 6 15,0 0-6-15,0-51 6 0,0 0-6 0,0 51 0 16,0 0 0-16,0-47 0 0,-4 6 0 0,4 41 0 0,0 0 0 16,-1-32 1-16,1 4-1 0,0 28 2 0,0 0-2 15,-4-19 3-15,4 6-3 0,0 13 0 0,0 0 0 16,0-9 0-16,0 7 0 0,0 2 0 0,0 0 0 16,4 16 0-16,-3 13 0 0,-1-29-7 0,0 0 7 0,4 39-7 15,1 11 7-15,-5-50-2 0,0 0 2 0,4 51-1 16,1 6 1-16,-5-57-1 0,0 0 1 0,2 55-1 15,-2 1 1-15,0-56-1 0,0 0 1 0,0 50-1 16,0-5 1-16,0-45 0 0,0 0 0 0,0 34 0 16,-2-7 0-16,2-27-1 0,0 0 1 0,-2 21 0 15,2-6 0-15,0-15 2 0,0 0-2 0,0 10 2 16,-3-6-2-16,3-4 12 0,0 0-12 0,-4-5 12 16,-1-7-12-16,5 12 8 0,0 0-8 0,-5-21 9 15,1-8-9-15,4 29 4 0,0 0-4 0,-3-36 4 16,1-8-4-16,2 44 7 0,0 0-7 0,0-50 7 15,2-5-7-15,-2 55 0 0,0 0 0 0,3-55 0 0,-3 0 0 16,0 55-3-16,0 0 3 0,4-46-2 0,-4 5 2 16,0 41-13-16,0 0 13 0,0-31-12 0,0 9 12 15,0 22-4-15,0 0 4 0,0-14-4 0,0 7 4 0,0 7-7 16,0 0 7-16,-4 19-7 0,-5 17 7 0,9-36-8 16,0 0 8-16,-7 46-7 0,-1 14 7 0,8-60-8 15,0 0 8-15,-9 62-7 0,4 5 7 0,5-67-4 16,0 0 4-16,-7 51-3 0,2-6 3 0,5-45-29 15,0 0 29-15,0 32-29 0,5-9 29 0,-5-23-142 16,0 0 142-16,7 54-1524 0,-14-108 1524 0</inkml:trace>
  <inkml:trace contextRef="#ctx0" brushRef="#br1" timeOffset="185726.31">8486 17662 1043 0,'0'0'0'0,"0"0"64"0,0 0-64 0,0 0 64 16,0 0-64-16,0 0 60 0,0 0-60 0,0 0 60 15,0 0-60-15,0 0 34 0,0 0-34 0,0 0 35 0,0 0-35 16,0 0 43-16,0 0-43 0,0 0 44 0,0 0-44 16,0 0 55-16,0 0-55 0,0 0 55 0,0 0-55 15,0 0 61-15,0 0-61 0,0 0 61 0,-19-12-61 16,19 12 36-16,0 0-36 0,-10-6 36 0,-1-1-36 15,11 7 18-15,0 0-18 0,-9-5 19 0,2 1-19 0,7 4 36 16,0 0-36-16,-3-2 37 0,-4 1-37 0,7 1 35 16,0 0-35-16,-2-2 36 0,-1 2-36 0,3 0 14 15,0 0-14-15,0 0 15 0,0 0-15 0,0 0 21 16,0 0-21-16,0 0 21 0,5 2-21 0,-5-2 24 16,0 0-24-16,9 1 25 0,1 1-25 0,-10-2 3 15,0 0-3-15,18 2 3 0,4 1-3 0,-22-3 7 0,0 0-7 16,30 4 7-16,6-3-7 0,-36-1 23 0,0 0-23 15,40 4 24-15,6-2-24 0,-46-2 12 0,0 0-12 16,43 3 12-16,8 0-12 0,-51-3 10 0,0 0-10 0,50 4 10 16,6 1-10-16,-56-5 10 0,0 0-10 0,59 5 10 15,1-1-10-15,-60-4 8 0,0 0-8 0,61 3 8 16,5-1-8-16,-66-2 23 0,0 0-23 0,76 1 24 16,6 1-24-16,-82-2 6 0,0 0-6 0,79 3 7 15,-6 1-7-15,-73-4 4 0,0 0-4 0,73 5 5 16,-2 0-5-16,-71-5 7 0,0 0-7 0,67 9 7 15,-3 1-7-15,-64-10 13 0,0 0-13 0,51 7 13 16,-10-2-13-16,-41-5 1 0,0 0-1 0,46 5 1 16,-1 0-1-16,-45-5 8 0,0 0-8 0,45 7 9 15,2 0-9-15,-47-7 14 0,0 0-14 0,49 7 15 16,0-2-15-16,-49-5 14 0,0 0-14 0,47 5 15 0,-4 0-15 16,-43-5 9-16,0 0-9 0,44 4 10 0,-2-4-10 15,-42 0 16-15,0 0-16 0,42 0 17 0,-1 0-17 16,-41 0 1-16,0 0-1 0,39-2 1 0,1-1-1 0,-40 3 8 15,0 0-8-15,40-2 8 0,-5-2-8 0,-35 4 8 16,0 0-8-16,42-3 8 0,-4 0-8 0,-38 3 3 16,0 0-3-16,38-4 3 0,-3-1-3 0,-35 5 6 15,0 0-6-15,35-3 7 0,-2-1-7 0,-33 4 0 16,0 0 0-16,30-2 1 0,-4 2-1 0,-26 0 2 16,0 0-2-16,24-1 2 0,-3-3-2 0,-21 4 10 15,0 0-10-15,17-3 11 0,-1-2-11 0,-16 5 1 0,0 0-1 16,12-4 1-16,-3 3-1 0,-9 1 3 0,0 0-3 15,5-2 4-15,-1 0-4 0,-4 2 19 0,0 0-19 16,0 0 20-16,2-3-20 0,-2 3 7 0,0 0-7 16,0 0 8-16,-4-2-8 0,4 2 16 0,0 0-16 0,-5 0 17 15,0-2-17-15,5 2 1 0,0 0-1 0,-9 0 1 16,0 0-1-16,9 0 1 0,0 0-1 0,-16 2 1 16,-4 0-1-16,20-2 0 0,0 0 0 0,-21 1 1 15,0 3-1-15,21-4-11 0,0 0 11 0,-32 5-11 16,-4 0 11-16,36-5-5 0,0 0 5 0,-40 9-5 15,-9 1 5-15,49-10-9 0,0 0 9 0,-49 10-8 16,-1 2 8-16,50-12-4 0,0 0 4 0,-53 12-3 16,-1 0 3-16,54-12 0 0,0 0 0 0,-55 12 0 15,-3-1 0-15,58-11-5 0,0 0 5 0,-59 8-5 16,-2-3 5-16,61-5 0 0,0 0 0 0,-73 7 0 16,-11 0 0-16,84-7 0 0,0 0 0 0,-75 5 0 0,6-3 0 15,69-2 0-15,0 0 0 0,-74-2 0 0,3-3 0 16,71 5 6-16,0 0-6 0,-68-5 7 0,5 0-7 15,63 5 3-15,0 0-3 0,-54-5 4 0,11-2-4 0,43 7 2 16,0 0-2-16,-42-5 3 0,4-2-3 0,38 7 11 16,0 0-11-16,-35-9 11 0,-2 1-11 0,37 8 0 15,0 0 0-15,-35-9 1 0,2-1-1 0,33 10 3 16,0 0-3-16,-31-9 4 0,-2 1-4 0,33 8 2 16,0 0-2-16,-30-7 2 0,4 2-2 0,26 5 0 15,0 0 0-15,-26-6 0 0,5 3 0 0,21 3 3 16,0 0-3-16,-24-3 4 0,6 1-4 0,18 2 0 0,0 0 0 15,-22-2 0-15,2-1 0 0,20 3 0 0,0 0 0 16,-20-2 0-16,0 0 0 0,20 2 2 0,0 0-2 16,-21-1 2-16,-5 1-2 0,26 0-3 0,0 0 3 0,-19 0-2 15,2 0 2-15,17 0 0 0,0 0 0 0,-16 0 0 16,2-2 0-16,14 2-2 0,0 0 2 0,-14-2-2 16,2 0 2-16,12 2 0 0,0 0 0 0,-12-1 0 15,0 1 0-15,12 0 0 0,0 0 0 0,-13 0 1 16,3-2-1-16,10 2-2 0,0 0 2 0,-12 0-1 15,0 0 1-15,12 0 0 0,0 0 0 0,-13 0 0 16,-1 0 0-16,14 0 0 0,0 0 0 0,-12 0 0 16,-2 0 0-16,14 0-2 0,0 0 2 0,-12 0-1 15,0-2 1-15,12 2-2 0,0 0 2 0,-9 0-1 16,-3-1 1-16,12 1-4 0,0 0 4 0,-9 0-4 16,-3 0 4-16,12 0-1 0,0 0 1 0,-9 0 0 0,1 1 0 15,8-1-6-15,0 0 6 0,-6 0-5 0,-1 0 5 16,7 0-66-16,0 0 66 0,-5 0-66 0,0 2 66 15,5-2-254-15,0 0 254 0,-10 2-1509 0,20-4 1509 0</inkml:trace>
  <inkml:trace contextRef="#ctx0" brushRef="#br1" timeOffset="187738.51">7307 18024 763 0,'0'0'0'0,"0"0"45"16,0 0-45-16,-4 0 45 0,-1 0-45 0,5 0 54 15,0 0-54-15,-3 0 54 0,-3 0-54 0,6 0 56 16,0 0-56-16,0 0 57 0,-3 0-57 0,3 0 26 15,0 0-26-15,0 0 26 0,0 0-26 0,0 0 29 16,0 0-29-16,0 0 29 0,-4 5-29 0,4-5 14 0,0 0-14 16,-3 9 15-16,-2 4-15 0,5-13 19 0,0 0-19 15,-4 21 20-15,2 5-20 0,2-26 3 0,0 0-3 0,2 30 4 16,5 6-4-16,-7-36 21 0,0 0-21 0,9 35 21 16,5-1-21-16,-14-34 43 0,0 0-43 0,19 32 43 15,7-2-43-15,-26-30 38 0,0 0-38 0,23 25 38 16,5-4-38-16,-28-21 25 0,0 0-25 0,29 15 26 15,3-3-26-15,-32-12 18 0,0 0-18 0,36 7 19 16,-1-4-19-16,-35-3 27 0,0 0-27 0,38 0 27 16,4-3-27-16,-42 3 20 0,0 0-20 0,42-2 20 15,2-1-20-15,-44 3 10 0,0 0-10 0,45-2 10 16,2 2-10-16,-47 0 18 0,0 0-18 0,47 0 18 16,-4 2-18-16,-43-2 8 0,0 0-8 0,46 0 8 15,1 0-8-15,-47 0 3 0,0 0-3 0,47 0 4 16,0 0-4-16,-47 0 31 0,0 0-31 0,50 0 31 0,4 0-31 15,-54 0 15-15,0 0-15 0,53 2 16 0,1-1-16 16,-54-1 36-16,0 0-36 0,52 0 37 0,-2 0-37 0,-50 0 12 16,0 0-12-16,51 0 13 0,-1-1-13 0,-50 1 30 15,0 0-30-15,53-2 30 0,1 0-30 0,-54 2 11 16,0 0-11-16,50-2 11 0,6 2-11 0,-56 0 29 16,0 0-29-16,51 2 29 0,4 0-29 0,-55-2 5 15,0 0-5-15,51 2 6 0,-1 1-6 0,-50-3 17 16,0 0-17-16,56 3 17 0,-4 1-17 0,-52-4 23 15,0 0-23-15,65 2 24 0,6-2-24 0,-71 0 13 16,0 0-13-16,54 0 14 0,-7 0-14 0,-47 0 18 16,0 0-18-16,47-2 19 0,-3-2-19 0,-44 4 8 0,0 0-8 15,49-1 9-15,1-1-9 0,-50 2 16 0,0 0-16 0,52-2 17 16,2 2-17-16,-54 0 14 0,0 0-14 0,53 0 15 16,-1 0-15-16,-52 0 9 0,0 0-9 0,49 2 9 15,-2 0-9-15,-47-2 16 0,0 0-16 0,47 1 17 16,-4-1-17-16,-43 0 3 0,0 0-3 0,46 2 4 15,-1 0-4-15,-45-2 2 0,0 0-2 0,45 2 3 16,1 1-3-16,-46-3 18 0,0 0-18 0,43 3 18 16,-1 3-18-16,-42-6 13 0,0 0-13 0,42 5 14 15,-7 0-14-15,-35-5 4 0,0 0-4 0,41 5 5 16,1 0-5-16,-42-5 3 0,0 0-3 0,42 4 4 16,5-1-4-16,-47-3 2 0,0 0-2 0,44 3 2 15,1-1-2-15,-45-2 4 0,0 0-4 0,43 4 4 16,-4-1-4-16,-39-3 12 0,0 0-12 0,36 5 12 0,-1 0-12 15,-35-5 0-15,0 0 0 0,33 7 0 0,2 0 0 16,-35-7 3-16,0 0-3 0,30 7 4 0,1-2-4 16,-31-5 2-16,0 0-2 0,31 3 2 0,4-1-2 15,-35-2 5-15,0 0-5 0,32 2 5 0,4-2-5 0,-36 0 3 16,0 0-3-16,33 2 3 0,4-1-3 0,-37-1 28 16,0 0-28-16,36 0 28 0,-4 0-28 0,-32 0 5 15,0 0-5-15,33 0 5 0,0 0-5 0,-33 0 1 16,0 0-1-16,31 0 2 0,2-1-2 0,-33 1 10 15,0 0-10-15,34-2 10 0,0 0-10 0,-34 2 0 16,0 0 0-16,35-3 1 0,2-1-1 0,-37 4 7 16,0 0-7-16,31-3 7 0,2 1-7 0,-33 2 8 0,0 0-8 15,33-3 8-15,1-2-8 0,-34 5-2 0,0 0 2 16,27-4-1-16,1-1 1 0,-28 5 0 0,0 0 0 0,19-3 1 16,1-3-1-16,-20 6 7 0,0 0-7 0,17-5 7 15,-5-2-7-15,-12 7 3 0,0 0-3 0,9-10 4 16,0-4-4-16,-9 14 7 0,0 0-7 0,8-13 8 15,-4-1-8-15,-4 14 13 0,0 0-13 0,3-15 14 16,3-3-14-16,-6 18 3 0,0 0-3 0,0-20 4 16,1-4-4-16,-1 24 7 0,0 0-7 0,0-24 7 15,-1-3-7-15,1 27 7 0,0 0-7 0,0-30 8 16,-6-2-8-16,6 32 0 0,0 0 0 0,-1-33 1 16,-1 1-1-16,2 32 7 0,0 0-7 0,0-34 8 15,2-4-8-15,-2 38 0 0,0 0 0 0,0-34 0 16,0-1 0-16,0 35 2 0,0 0-2 0,0-32 2 15,0-1-2-15,0 33 2 0,0 0-2 0,1-29 2 16,1 0-2-16,-2 29 0 0,0 0 0 0,4-27 0 0,-4-1 0 16,0 28 1-16,0 0-1 0,1-24 2 0,1 4-2 15,-2 20 0-15,0 0 0 0,2-19 0 0,-2 2 0 0,0 17 0 16,0 0 0-16,0-14 1 0,0 2-1 0,0 12 3 16,0 0-3-16,0-7 4 0,-2 2-4 0,2 5-2 15,0 0 2-15,0 0-2 0,0 3 2 0,0-3-37 16,0 0 37-16,-2 28-36 0,1 15 36 0,1-43-98 15,0 0 98-15,-7 53-97 0,1 12 97 0,6-65-148 16,0 0 148-16,-8 51-147 0,-1-6 147 0,-8 51-1539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2:0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176,'0'0'728,"4"-1"-121,18-2 175,0 1 0,1 1 1,-1 1-1,32 4 0,97 19 803,-65-8-914,-16-4-188,196 13 657,17-28-457,-233 1-654,239-12 326,53-10-59,-215 19-215,180 12 122,-190-9-166,208 11 266,-320-8-284,250-10 438,-253 10-408,0 0 1,0 0 0,0 0-1,0-1 1,0 1 0,0 0-1,0-1 1,0 0 0,0 1-1,0-1 1,0 0 0,-1 0-1,1 0 1,0 0 0,0 0-1,-1 0 1,4-3 0,-6 3-61,1 0 1,0 1-1,0-1 1,0 0-1,0 0 1,-1 0-1,1 0 1,0 1-1,-1-1 1,1 0-1,-1 0 1,1 1-1,-1-1 1,1 0-1,-1 1 1,1-1-1,-1 0 1,0 1-1,1-1 1,-1 1-1,0-1 1,1 1-1,-1-1 1,0 1-1,0 0 1,-1-1-1,-9-5-419,-1 0 0,0 1 0,-19-5 0,-147-35-2706,66 15-227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4:18:29.603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901 3819 315 0,'0'0'0'0,"3"3"0"0,3-1 0 0,-6-2 29 16,0 0-29-16,0 0 29 0,-6-9-29 0,6 9 2 0,0 0-2 16,-7-5 2-16,2-2-2 0,5 7 11 0,0 0-11 15,-7-5 11-15,2-2-11 0,5 7 2 0,0 0-2 16,-3-3 2-16,1-1-2 0,2 4 39 0,0 0-39 0,-4-1 40 15,1 1-40-15,3 0 28 0,0 0-28 0,0 0 28 16,0 0-28-16,0 0 34 0,0 0-34 0,0 0 34 16,7 1-34-16,-7-1 22 0,0 0-22 0,10 4 23 15,6-1-23-15,-16-3 41 0,0 0-41 0,21 4 41 16,8-4-41-16,-29 0 55 0,0 0-55 0,35 1 55 16,7 1-55-16,-42-2 70 0,0 0-70 0,47 0 71 15,4 0-71-15,-51 0 48 0,0 0-48 0,50 0 49 16,9-2-49-16,-59 2 25 0,0 0-25 0,60 0 26 15,4-1-26-15,-64 1 18 0,0 0-18 0,68 0 19 16,3 1-19-16,-71-1 9 0,0 0-9 0,86 4 10 16,11-1-10-16,-97-3 9 0,0 0-9 0,89 7 10 0,2-2-10 15,-91-5 8-15,0 0-8 0,83 4 8 0,-4 1-8 16,-79-5 15-16,0 0-15 0,75 3 15 0,-7 1-15 0,-68-4 8 16,0 0-8-16,62 3 8 0,-1-3-8 0,-61 0 15 15,0 0-15-15,47 0 16 0,-10 0-16 0,-37 0 23 16,0 0-23-16,38-3 24 0,-8 3-24 0,-30 0 22 15,0 0-22-15,26-4 22 0,-5 4-22 0,-21 0 15 16,0 0-15-16,14-3 16 0,-2 3-16 0,-12 0 28 16,0 0-28-16,9-2 28 0,-6 2-28 0,-3 0-1 15,0 0 1-15,0 0 0 0,0-3 0 0,0 3 3 16,0 0-3-16,-8 0 3 0,-5 0-3 0,13 0 12 0,0 0-12 16,-24 0 13-16,-6-4-13 0,30 4 8 0,0 0-8 15,-29 0 8-15,-3-3-8 0,32 3 9 0,0 0-9 16,-38-2 10-16,-4-1-10 0,42 3 23 0,0 0-23 15,-42 0 24-15,2-4-24 0,40 4 6 0,0 0-6 0,-50-3 7 16,-6 3-7-16,56 0 1 0,0 0-1 0,-57-2 1 16,-4-1-1-16,61 3 16 0,0 0-16 0,-63-4 17 15,-2 1-17-15,65 3 13 0,0 0-13 0,-71-5 13 16,-13-2-13-16,84 7 1 0,0 0-1 0,-78-9 2 16,-2-3-2-16,80 12 5 0,0 0-5 0,-75-7 5 15,7-1-5-15,68 8 6 0,0 0-6 0,-52-4 6 16,10 1-6-16,42 3 3 0,0 0-3 0,-35-2 3 15,6 0-3-15,29 2 2 0,0 0-2 0,-30-1 2 16,0 1-2-16,30 0-1 0,0 0 1 0,-26 0-1 16,2 1 1-16,24-1 0 0,0 0 0 0,-18 2 0 15,4-2 0-15,14 0-5 0,0 0 5 0,-10 2-5 0,5 1 5 16,5-3-8-16,0 0 8 0,3 7-7 0,6 5 7 16,-9-12-8-16,0 0 8 0,21 9-8 0,5-4 8 15,-26-5-8-15,0 0 8 0,33 7-8 0,7-4 8 0,-40-3-8 16,0 0 8-16,49 0-8 0,8 4 8 0,-57-4-8 15,0 0 8-15,63 0-8 0,5 5 8 0,-68-5-15 16,0 0 15-16,68 3-15 0,5 1 15 0,-73-4 0 16,0 0 0-16,92 1 0 0,10 6 0 0,-102-7-1 15,0 0 1-15,90 0 0 0,-1 0 0 0,-89 0-8 16,0 0 8-16,77 0-7 0,-11-3 7 0,-66 3 0 16,0 0 0-16,49-2 0 0,-13-1 0 0,-36 3 1 0,0 0-1 15,30-4 2-15,-9 1-2 0,-21 3 1 0,0 0-1 16,17-4 2-16,-8 3-2 0,-9 1 10 0,0 0-10 15,9-4 11-15,-6 1-11 0,-3 3 15 0,0 0-15 0,-3-5 15 16,-10 1-15-16,13 4 24 0,0 0-24 0,-21-3 25 16,-8-1-25-16,29 4 7 0,0 0-7 0,-35-5 7 15,-9 5-7-15,44 0 26 0,0 0-26 0,-50-3 26 16,-9-1-26-16,59 4 2 0,0 0-2 0,-63-5 2 16,-1 5-2-16,64 0 3 0,0 0-3 0,-86-3 3 15,-11-1-3-15,97 4 11 0,0 0-11 0,-101 0 11 16,-2 0-11-16,103 0 0 0,0 0 0 0,-98 4 0 15,6 1 0-15,92-5 3 0,0 0-3 0,-94 3 3 16,1-3-3-16,93 0 2 0,0 0-2 0,-85 0 2 16,1 0-2-16,84 0 1 0,0 0-1 0,-78-3 2 15,7 1-2-15,71 2 1 0,0 0-1 0,-60 0 2 16,10 2-2-16,50-2 0 0,0 0 0 0,-38 3 0 0,8-3 0 16,30 0 0-16,0 0 0 0,-23 0 0 0,11 0 0 15,12 0-1-15,0 0 1 0,-12 0 0 0,3 0 0 0,9 0-12 16,0 0 12-16,0 4-12 0,4 4 12 0,-4-8-1 15,0 0 1-15,14 7-1 0,10-2 1 0,-24-5-9 16,0 0 9-16,30 7-9 0,8-3 9 0,-38-4-9 16,0 0 9-16,42 0-8 0,5 1 8 0,-47-1-3 15,0 0 3-15,56 4-3 0,3-4 3 0,-59 0-7 16,0 0 7-16,64 0-6 0,1 0 6 0,-65 0-3 16,0 0 3-16,66 0-3 0,-2 0 3 0,-64 0 0 15,0 0 0-15,74 0 0 0,9-4 0 0,-83 4-2 0,0 0 2 16,68-1-1-16,-3-3 1 0,-65 4 1 0,0 0-1 15,45 0 1-15,-16-3-1 0,-29 3 1 0,0 0-1 16,27 0 2-16,-12 0-2 0,-15 0 4 0,0 0-4 0,14 0 5 16,-10 0-5-16,-4 0 3 0,0 0-3 0,-4-4 3 15,-10-1-3-15,14 5 10 0,0 0-10 0,-21-3 11 16,-8-6-11-16,29 9 3 0,0 0-3 0,-33-3 4 16,-6-4-4-16,39 7 6 0,0 0-6 0,-45-2 7 15,-2-1-7-15,47 3 3 0,0 0-3 0,-49 0 3 16,-1-4-3-16,50 4-1 0,0 0 1 0,-60-3 0 15,-2 3 0-15,62 0 1 0,0 0-1 0,-65 0 2 16,-3 3-2-16,68-3 3 0,0 0-3 0,-76 4 4 16,-11 1-4-16,87-5 0 0,0 0 0 0,-74 7 1 15,10 1-1-15,64-8 0 0,0 0 0 0,-47 7 1 16,17-3-1-16,30-4 0 0,0 0 0 0,-29 5 0 0,8 2 0 16,21-7-122-16,0 0 122 0,-21 1-121 0,9 3 121 15,12-4-94-15,0 0 94 0,-32 7-961 0,64-14 961 16</inkml:trace>
  <inkml:trace contextRef="#ctx0" brushRef="#br0" timeOffset="2103.48">7397 3894 516 0,'0'0'0'0,"-1"-3"0"0,-8-3 0 0,9 6 63 0,0 0-63 16,-4-3 64-16,1-2-64 0,3 5 18 0,0 0-18 16,0 0 18-16,-4-2-18 0,4 2 22 0,0 0-22 15,0 0 23-15,-5 0-23 0,5 0 3 0,0 0-3 0,-3 0 4 16,1 0-4-16,2 0 6 0,0 0-6 0,-3 0 6 16,-1 2-6-16,4-2 23 0,0 0-23 0,0 0 24 15,-2 5-24-15,2-5 36 0,0 0-36 0,2 3 37 16,5 1-37-16,-7-4 54 0,0 0-54 0,12 5 54 15,7-2-54-15,-19-3 48 0,0 0-48 0,21 9 48 16,4-2-48-16,-25-7 44 0,0 0-44 0,29 5 44 16,1 5-44-16,-30-10 36 0,0 0-36 0,31 5 36 15,8 2-36-15,-39-7 9 0,0 0-9 0,40 5 9 16,3-1-9-16,-43-4 20 0,0 0-20 0,45 5 20 16,3 2-20-16,-48-7 38 0,0 0-38 0,47 3 39 15,-4 1-39-15,-43-4 36 0,0 0-36 0,42 0 36 16,0 0-36-16,-42 0 8 0,0 0-8 0,43 0 9 0,-4 0-9 15,-39 0 7-15,0 0-7 0,41 0 7 0,1 0-7 0,-42 0 15 16,0 0-15-16,44 0 15 0,-1 0-15 0,-43 0 7 16,0 0-7-16,46 5 8 0,-5-2-8 0,-41-3 1 15,0 0-1-15,42 4 1 0,2 4-1 0,-44-8 8 16,0 0-8-16,38 4 8 0,4-1-8 0,-42-3 13 16,0 0-13-16,38 2 14 0,4 1-14 0,-42-3 8 15,0 0-8-15,44 0 9 0,-3 4-9 0,-41-4 9 16,0 0-9-16,44 0 10 0,1 0-10 0,-45 0 8 15,0 0-8-15,44 0 8 0,-2 0-8 0,-42 0 3 16,0 0-3-16,38-4 4 0,0 4-4 0,-38 0 12 0,0 0-12 16,39-3 12-16,-8 1-12 0,-31 2 3 0,0 0-3 15,31-3 4-15,-1-1-4 0,-30 4 0 0,0 0 0 0,30-3 1 16,-3 1-1-16,-27 2 5 0,0 0-5 0,28-2 5 16,-5 2-5-16,-23 0 3 0,0 0-3 0,21 2 3 15,0 0-3-15,-21-2 0 0,0 0 0 0,17 3 0 16,1-3 0-16,-18 0 1 0,0 0-1 0,15 0 2 15,-1 0-2-15,-14 0 4 0,0 0-4 0,11 0 5 16,-4-3-5-16,-7 3 6 0,0 0-6 0,7 0 7 16,-7-2-7-16,0 2 8 0,0 0-8 0,0 0 8 15,0-3-8-15,0 3 3 0,0 0-3 0,-9 0 4 16,0-4-4-16,9 4 2 0,0 0-2 0,-19-3 2 16,-4-1-2-16,23 4 5 0,0 0-5 0,-33-1 5 15,-5-3-5-15,38 4 12 0,0 0-12 0,-44-7 12 0,-3 2-12 16,47 5 3-16,0 0-3 0,-55-3 4 0,-5-6-4 15,60 9 7-15,0 0-7 0,-66-7 7 0,-5-1-7 16,71 8 7-16,0 0-7 0,-91-9 8 0,-15 2-8 16,106 7 0-16,0 0 0 0,-103-8 1 0,2 1-1 0,101 7 7 15,0 0-7-15,-103-9 8 0,2 6-8 0,101 3 0 16,0 0 0-16,-96-7 0 0,6 2 0 0,90 5 0 16,0 0 0-16,-89 0 0 0,-3-3 0 0,92 3 5 15,0 0-5-15,-82-4 6 0,0 2-6 0,82 2 0 16,0 0 0-16,-70-3 0 0,9 3 0 0,61 0 1 15,0 0-1-15,-57 0 1 0,8 0-1 0,49 0 0 16,0 0 0-16,-33 0 0 0,12 3 0 0,21-3-2 0,0 0 2 16,-17 0-1-16,1 0 1 0,16 0-2 0,0 0 2 15,-11 0-1-15,3 0 1 0,8 0-108 0,0 0 108 16,-4 0-108-16,8 0 108 0,-4 0-134 0,0 0 134 16,12-12-134-16,7-10 134 0,14-10-899 0</inkml:trace>
  <inkml:trace contextRef="#ctx0" brushRef="#br0" timeOffset="6275.83">12505 3873 1009 0,'0'0'0'0,"0"0"-63"0,0 0 63 0,9 0-63 0,8 0 63 16,-17 0 3-16,0 0-3 0,13 2 3 0,4 0-3 15,-17-2-4-15,0 0 4 0,21 2-3 0,0 1 3 0,-21-3-8 16,0 0 8-16,21 3-7 0,5-3 7 0,-26 0-1 15,0 0 1-15,24 0-1 0,6 0 1 0,-30 0 12 16,0 0-12-16,29 0 12 0,6-3-12 0,-35 3 30 16,0 0-30-16,30 0 30 0,1-3-30 0,-31 3 2 15,0 0-2-15,30-2 2 0,-1 0-2 0,-29 2 13 16,0 0-13-16,28-2 14 0,0 2-14 0,-28 0 4 16,0 0-4-16,25 0 4 0,-1 2-4 0,-24-2 6 15,0 0-6-15,19 2 7 0,-1-2-7 0,-18 0 7 0,0 0-7 16,12 0 8-16,-4-2-8 0,-8 2 14 0,0 0-14 15,7-2 15-15,-7-1-15 0,0 3 22 0,0 0-22 16,-8-3 23-16,-10-1-23 0,18 4 3 0,0 0-3 0,-21-2 4 16,-6-1-4-16,27 3 3 0,0 0-3 0,-32 0 3 15,-6-3-3-15,38 3 12 0,0 0-12 0,-38 0 12 16,-4-6-12-16,42 6 3 0,0 0-3 0,-42-3 3 16,0 0-3-16,42 3 2 0,0 0-2 0,-40-4 2 15,3 2-2-15,37 2 10 0,0 0-10 0,-31-1 11 16,1-1-11-16,30 2 3 0,0 0-3 0,-20 0 4 15,-1-3-4-15,21 3 0 0,0 0 0 0,-14 0 0 16,3 0 0-16,11 0-3 0,0 0 3 0,-1 3-3 16,2-1 3-16,-1-2-3 0,0 0 3 0,16 3-3 15,5 1 3-15,-21-4 0 0,0 0 0 0,31 3 0 16,9 2 0-16,-40-5 7 0,0 0-7 0,47 7 7 16,6-4-7-16,-53-3 34 0,0 0-34 0,50 6 35 0,2 0-35 15,-52-6 5-15,0 0-5 0,49 2 6 0,0 2-6 16,-49-4 18-16,0 0-18 0,42 3 19 0,-4-6-19 0,-38 3 15 15,0 0-15-15,31 0 15 0,-6-2-15 0,-25 2 9 16,0 0-9-16,16-4 9 0,-8 1-9 0,-8 3 34 16,0 0-34-16,-3-7 34 0,-11-1-34 0,14 8 40 15,0 0-40-15,-25-6 40 0,-6 0-40 0,31 6 15 16,0 0-15-16,-47-9 15 0,-10 2-15 0,57 7 22 16,0 0-22-16,-65-8 23 0,-8 4-23 0,73 4 3 15,0 0-3-15,-84-5 4 0,-8 5-4 0,92 0 13 0,0 0-13 16,-77-3 14-16,9 3-14 0,68 0-73 0,0 0 73 15,-144 0-1063-15,288 0 1063 0</inkml:trace>
  <inkml:trace contextRef="#ctx0" brushRef="#br0" timeOffset="13948.42">9875 2791 113 0,'0'0'0'0,"5"5"0"16,2 2 0-16,-7-7 65 0,0 0-65 0,5 1 65 15,-1 3-65-15,-4-4 49 0,0 0-49 0,8 0 50 16,1 0-50-16,-9 0 45 0,0 0-45 0,12 3 45 15,6 1-45-15,-18-4 49 0,0 0-49 0,17 3 49 16,4 2-49-16,-21-5 36 0,0 0-36 0,21 7 36 16,-4-2-36-16,-17-5 25 0,0 0-25 0,12 4 26 15,1-1-26-15,-13-3 45 0,0 0-45 0,8 5 46 16,-2-5-46-16,-6 0 24 0,0 0-24 0,0 0 25 16,3 4-25-16,-3-4 28 0,0 0-28 0,-17 3 28 15,-8-3-28-15,25 0 38 0,0 0-38 0,-31 0 39 16,-6 4-39-16,37-4 22 0,0 0-22 0,-42 5 22 15,-1-2-22-15,43-3 35 0,0 0-35 0,-51 5 36 0,-1-1-36 16,52-4 21-16,0 0-21 0,-50 3 21 0,-6 0-21 16,56-3 28-16,0 0-28 0,-42 6 28 0,4-6-28 0,38 0 32 15,0 0-32-15,-30 3 32 0,6 0-32 0,24-3 19 16,0 0-19-16,-18 0 20 0,4 4-20 0,14-4 11 16,0 0-11-16,-3 0 11 0,5 2-11 0,-2-2 5 15,0 0-5-15,10 3 6 0,7-3-6 0,-17 0 13 16,0 0-13-16,18 3 14 0,-1-3-14 0,-17 0 14 15,0 0-14-15,14 0 15 0,-3 0-15 0,-11 0 3 16,0 0-3-16,8 0 4 0,-6 0-4 0,-2 0-74 16,0 0 74-16,0 0-74 0,-5 6 74 0,5-6-107 0,0 0 107 15,-16 0-107-15,-3 0 107 0,-17 0-646 0</inkml:trace>
  <inkml:trace contextRef="#ctx0" brushRef="#br0" timeOffset="27595.43">1722 5326 270 0,'0'0'0'0,"8"-7"0"0,3-1 0 0,-11 8 0 0,0 0 0 16,12-7 1-16,4 2-1 0,-16 5 18 0,0 0-18 15,12-4 18-15,-2 1-18 0,-10 3 58 0,0 0-58 16,9 0 58-16,1 0-58 0,-10 0 22 0,0 0-22 0,6 2 22 15,-3-1-22-15,-3-1 49 0,0 0-49 0,0 7 49 16,0 5-49-16,0-12 41 0,0 0-41 0,-3 24 41 16,-6 4-41-16,9-28 51 0,0 0-51 0,-9 34 51 15,0 3-51-15,9-37 7 0,0 0-7 0,-8 40 7 16,1-1-7-16,7-39 22 0,0 0-22 0,0 43 22 16,0 3-22-16,0-46 0 0,0 0 0 0,7 43 1 15,1-2-1-15,-8-41 3 0,0 0-3 0,21 40 3 16,2-3-3-16,-23-37 2 0,0 0-2 0,33 33 2 15,5-2-2-15,-38-31 16 0,0 0-16 0,42 27 17 16,5 1-17-16,-47-28 8 0,0 0-8 0,51 24 8 16,1-6-8-16,-52-18 34 0,0 0-34 0,77 26 34 0,17 0-34 15,-94-26 40-15,0 0-40 0,92 24 41 0,6 0-41 16,-98-24 8-16,0 0-8 0,97 15 9 0,4-3-9 16,-101-12 22-16,0 0-22 0,107 12 23 0,-1 0-23 0,-106-12 13 15,0 0-13-15,110 7 14 0,1-2-14 0,-111-5 34 16,0 0-34-16,112 4 35 0,1-4-35 0,-113 0 18 15,0 0-18-15,115-4 18 0,-2 2-18 0,-113 2 47 16,0 0-47-16,117 0 47 0,-1 0-47 0,-116 0 9 16,0 0-9-16,121 0 9 0,1-1-9 0,-122 1 37 15,0 0-37-15,118-2 38 0,-3-1-38 0,-115 3 11 16,0 0-11-16,115-4 11 0,4 1-11 0,-119 3 12 0,0 0-12 16,115 0 13-16,-1 3-13 0,-114-3 9 0,0 0-9 15,114 4 10-15,1-1-10 0,-115-3 15 0,0 0-15 16,109 2 15-16,-1-1-15 0,-108-1 3 0,0 0-3 0,114 0 4 15,1 0-4-15,-115 0 6 0,0 0-6 0,109 2 7 16,-2 2-7-16,-107-4 7 0,0 0-7 0,106 3 8 16,4-1-8-16,-110-2 43 0,0 0-43 0,106 3 44 15,0 1-44-15,-106-4 2 0,0 0-2 0,103 8 2 16,-2 2-2-16,-101-10 9 0,0 0-9 0,106 9 10 16,-3-6-10-16,-103-3 9 0,0 0-9 0,101 4 9 15,-7 1-9-15,-94-5 22 0,0 0-22 0,101 5 23 16,6 5-23-16,-107-10 2 0,0 0-2 0,97 6 3 15,1 0-3-15,-98-6 7 0,0 0-7 0,99 6 7 16,0-3-7-16,-99-3 1 0,0 0-1 0,100 3 1 16,-3-3-1-16,-97 0 2 0,0 0-2 0,98 4 3 15,-1-1-3-15,-97-3 5 0,0 0-5 0,98 5 5 0,3 2-5 16,-101-7 3-16,0 0-3 0,97 4 3 0,-2 1-3 16,-95-5 0-16,0 0 0 0,97 3 0 0,4 6 0 0,-101-9 18 15,0 0-18-15,94 0 18 0,-5 0-18 0,-89 0 3 16,0 0-3-16,91 3 3 0,1 2-3 0,-92-5 3 15,0 0-3-15,85 4 3 0,-1-1-3 0,-84-3 6 16,0 0-6-16,77 0 6 0,-6-3-6 0,-71 3 0 16,0 0 0-16,64-2 1 0,-4 0-1 0,-60 2 0 15,0 0 0-15,55 2 0 0,-2 0 0 0,-53-2 0 16,0 0 0-16,38 3 0 0,-8-3 0 0,-30 0 0 0,0 0 0 16,28 0 0-16,-8-3 0 0,-20 3 5 0,0 0-5 15,18-4 5-15,-1 3-5 0,-17 1 14 0,0 0-14 16,18-7 15-16,-1 0-15 0,-17 7 15 0,0 0-15 0,18-9 15 15,1-3-15-15,-19 12 1 0,0 0-1 0,21-12 2 16,-4 0-2-16,-17 12 16 0,0 0-16 0,17-12 17 16,1-3-17-16,-18 15 0 0,0 0 0 0,16-12 1 15,-3-3-1-15,-13 15 1 0,0 0-1 0,14-18 1 16,-1 3-1-16,-13 15 7 0,0 0-7 0,8-19 8 16,-1 0-8-16,-7 19 32 0,0 0-32 0,2-20 32 15,-2-4-32-15,0 24 4 0,0 0-4 0,0-28 5 16,-2 4-5-16,2 24 18 0,0 0-18 0,0-27 18 15,0-4-18-15,0 31 15 0,0 0-15 0,0-27 15 16,0 3-15-16,0 24 9 0,0 0-9 0,0-24 9 16,0 5-9-16,0 19 4 0,0 0-4 0,-3-15 4 15,-1 6-4-15,4 9-47 0,0 0 47 0,-7-9-46 0,0 6 46 16,7 3-208-16,0 0 208 0,-21-12-207 0,-5-7 207 16,-21-10-1077-16</inkml:trace>
  <inkml:trace contextRef="#ctx0" brushRef="#br0" timeOffset="30553.33">10227 5799 707 0,'0'0'0'0,"0"0"0"15,22-29 0-15,-22 29 44 0,0 0-44 0,-9-4 45 16,-11 8-45-16,20-4 62 0,0 0-62 0,-14 5 63 16,-4-2-63-16,18-3 46 0,0 0-46 0,-12 0 47 15,0 0-47-15,12 0 45 0,0 0-45 0,-5 0 46 16,1-3-46-16,4 3 58 0,0 0-58 0,5-3 58 0,6-1-58 15,-11 4 56-15,0 0-56 0,17-2 56 0,2-4-56 16,-19 6 51-16,0 0-51 0,28-6 51 0,4 3-51 0,-32 3 33 16,0 0-33-16,36-3 33 0,3-3-33 0,-39 6 39 15,0 0-39-15,41 0 39 0,6 6-39 0,-47-6 44 16,0 0-44-16,44 3 45 0,1 0-45 0,-45-3 35 16,0 0-35-16,39 6 35 0,-1 0-35 0,-38-6 9 15,0 0-9-15,26 6 9 0,-5 0-9 0,-21-6 37 16,0 0-37-16,12 2 38 0,-3 2-38 0,-9-4 35 15,0 0-35-15,0 0 35 0,-9-4-35 0,9 4 3 0,0 0-3 16,-21-5 3-16,-15-4-3 0,36 9 10 0,0 0-10 16,-40-6 10-16,-8-3-10 0,48 9 24 0,0 0-24 15,-50-7 25-15,-4-1-25 0,54 8 0 0,0 0 0 0,-49-7 0 16,4 2 0-16,45 5 3 0,0 0-3 0,-38-4 3 16,4 1-3-16,34 3-3 0,0 0 3 0,-22 0-2 15,6 3 2-15,16-3-7 0,0 0 7 0,-3 9-7 16,11 4 7-16,-8-13-45 0,0 0 45 0,21 9-45 15,12 0 45-15,-33-9-105 0,0 0 105 0,46 3-104 16,11-6 104-16,-57 3-138 0,0 0 138 0,68-19-137 16,12-7 137-16,68-20-948 0</inkml:trace>
  <inkml:trace contextRef="#ctx0" brushRef="#br0" timeOffset="31649.43">11810 5766 751 0,'0'0'0'0,"5"-6"0"16,6-3 0-16,-11 9 156 0,0 0-156 0,-11 0 156 15,-11 3-156-15,22-3 133 0,0 0-133 0,-16 0 134 16,2 0-134-16,14 0 84 0,0 0-84 0,-9-3 84 15,2 0-84-15,7 3 73 0,0 0-73 0,2-7 73 16,5 2-73-16,-7 5 21 0,0 0-21 0,19-7 21 16,7 2-21-16,-26 5 22 0,0 0-22 0,34 0 23 15,6 3-23-15,-40-3 24 0,0 0-24 0,41 3 25 16,3 3-25-16,-44-6 3 0,0 0-3 0,40 5 3 16,0 5-3-16,-40-10 3 0,0 0-3 0,38 9 3 15,1-1-3-15,-39-8 11 0,0 0-11 0,36 10 11 16,-3-4-11-16,-33-6 3 0,0 0-3 0,27 6 4 15,-10-2-4-15,-17-4 6 0,0 0-6 0,14 5 6 0,-7-5-6 16,-7 0 22-16,0 0-22 0,-5 0 23 0,-11 0-23 16,16 0 0-16,0 0 0 0,-30-5 1 0,-8 1-1 0,38 4 7 15,0 0-7-15,-47-3 8 0,-7 0-8 0,54 3 3 16,0 0-3-16,-61-4 4 0,-9-1-4 0,70 5 0 16,0 0 0-16,-68-3 0 0,0-1 0 0,68 4-1 15,0 0 1-15,-59-2 0 0,7-1 0 0,52 3 4 16,0 0-4-16,-40 0 4 0,9 0-4 0,31 0 0 15,0 0 0-15,-23 0 1 0,5 0-1 0,18 0-9 16,0 0 9-16,0 3-9 0,9 6 9 0,-9-9 0 16,0 0 0-16,21 9 1 0,14 1-1 0,-35-10 0 15,0 0 0-15,47 12 1 0,12-4-1 0,-59-8 0 0,0 0 0 16,63 6 1-16,1-3-1 0,-64-3 14 0,0 0-14 16,56 3 15-16,-2-3-15 0,-54 0 1 0,0 0-1 0,40-3 1 15,-10 1-1-15,-30 2-45 0,0 0 45 0,15-3-45 16,-11-7 45-16,-4 10-196 0,0 0 196 0,-12-6-195 15,-18-2 195-15,-12-6-975 0</inkml:trace>
  <inkml:trace contextRef="#ctx0" brushRef="#br0" timeOffset="32294.22">12624 5806 875 0,'0'0'0'0,"5"-4"0"16,4 1 0-16,-9 3 141 0,0 0-141 0,12-3 141 15,5 3-141-15,-17 0 125 0,0 0-125 0,23-2 125 16,10-2-125-16,-33 4 98 0,0 0-98 0,38-3 99 16,9-4-99-16,-47 7 67 0,0 0-67 0,47-5 68 15,2-2-68-15,-49 7 7 0,0 0-7 0,47-8 8 16,-5-1-8-16,-42 9 15 0,0 0-15 0,38-10 16 15,1-4-16-15,-39 14 33 0,0 0-33 0,26-12 33 16,-9 0-33-16,-17 12 0 0,0 0 0 0,7-14 0 0,-10-3 0 16,3 17-21-16,0 0 21 0,-18-12-21 0,-8-3 21 15,26 15-44-15,0 0 44 0,-36-9-44 0,-11 2 44 16,47 7-34-16,0 0 34 0,-56 0-34 0,-10 4 34 0,66-4-16 16,0 0 16-16,-61 8-15 0,-4 8 15 0,65-16-49 15,0 0 49-15,-45 12-49 0,7 0 49 0,38-12-15 16,0 0 15-16,-14 19-14 0,19 5 14 0,-5-24-60 15,0 0 60-15,40 12-59 0,30-6 59 0,-70-6-104 16,0 0 104-16,111-18-103 0,39-18 103 0,111-19-791 16</inkml:trace>
  <inkml:trace contextRef="#ctx0" brushRef="#br0" timeOffset="42744.52">1641 7661 415 0,'0'0'0'0,"0"0"0"0,0 0 0 0,0 0 47 16,0 0-47-16,0 0 48 0,0 0-48 0,0 0 43 16,0 0-43-16,0 0 43 0,0 0-43 0,0 0 16 15,0 0-16-15,0 0 17 0,-24 7-17 0,24-7 23 16,0 0-23-16,-23 5 24 0,-6 5-24 0,29-10 13 15,0 0-13-15,-33 18 14 0,0 4-14 0,33-22 10 0,0 0-10 16,-39 27 10-16,-4 6-10 0,43-33 17 0,0 0-17 16,-42 43 17-16,-5 3-17 0,47-46 22 0,0 0-22 15,-56 65 23-15,-10 12-23 0,66-77 14 0,0 0-14 16,-61 79 15-16,-2 6-15 0,63-85 27 0,0 0-27 0,-59 84 27 16,3 2-27-16,56-86 20 0,0 0-20 0,-50 87 20 15,3 3-20-15,47-90 10 0,0 0-10 0,-42 89 10 16,7 0-10-16,35-89 10 0,0 0-10 0,-35 90 11 15,6-2-11-15,29-88 15 0,0 0-15 0,-30 91 16 16,9-1-16-16,21-90 8 0,0 0-8 0,-21 95 8 16,4 1-8-16,17-96 3 0,0 0-3 0,-13 92 4 15,1 1-4-15,12-93 3 0,0 0-3 0,-8 87 3 16,2-6-3-16,6-81-1 0,0 0 1 0,0 80 0 16,6-1 0-16,-6-79 0 0,0 0 0 0,12 72 0 15,2-5 0-15,-14-67 0 0,0 0 0 0,19 58 1 16,0-7-1-16,-19-51 0 0,0 0 0 0,28 43 0 0,3-7 0 15,-31-36 1-15,0 0-1 0,30 27 1 0,0-6-1 16,-30-21 1-16,0 0-1 0,36 19 1 0,4-4-1 16,-40-15 3-16,0 0-3 0,49 12 3 0,8-3-3 0,-57-9 12 15,0 0-12-15,49 8 12 0,-5 1-12 0,-44-9 3 16,0 0-3-16,42 7 4 0,-1-4-4 0,-41-3 32 16,0 0-32-16,44 4 32 0,-2-1-32 0,-42-3 3 15,0 0-3-15,40 5 4 0,0 2-4 0,-40-7 25 16,0 0-25-16,35 9 26 0,-6-2-26 0,-29-7 31 15,0 0-31-15,30 8 31 0,0 1-31 0,-30-9 19 16,0 0-19-16,20 8 20 0,-6-1-20 0,-14-7 36 16,0 0-36-16,13 5 36 0,-5 2-36 0,-8-7 20 0,0 0-20 15,4 3 20-15,-2 3-20 0,-2-6 11 0,0 0-11 0,0 6 11 16,0-4-11-16,0-2-3 0,0 0 3 0,-6 2-2 16,-2-2 2-16,8 0-138 0,0 0 138 0,-16-4-138 15,2-6 138-15,-16-4-763 0</inkml:trace>
  <inkml:trace contextRef="#ctx0" brushRef="#br0" timeOffset="43133.41">1488 10054 1166 0,'0'0'0'0,"11"11"0"0,8 1 0 15,-19-12 122-15,0 0-122 0,22 12 122 16,4 3-122-16,-26-15 90 0,0 0-90 0,30 15 90 0,3 1-90 16,-33-16 47-16,0 0-47 0,33 17 48 0,6 2-48 15,-39-19 0-15,0 0 0 0,38 19 0 0,0 1 0 0,-38-20 0 16,0 0 0-16,33 21 1 0,2 1-1 0,-35-22 0 16,0 0 0-16,30 24 1 0,-9-5-1 0,-21-19 0 15,0 0 0-15,17 20 1 0,-5-4-1 0,-12-16 7 16,0 0-7-16,9 15 7 0,-9-1-7 0,0-14 8 15,0 0-8-15,-9 22 8 0,-12 6-8 0,21-28 8 16,0 0-8-16,-29 24 9 0,-9 3-9 0,38-27 15 16,0 0-15-16,-42 24 15 0,-5 3-15 0,47-27 8 0,0 0-8 15,-51 28 8-15,-5-4-8 0,56-24 3 0,0 0-3 16,-55 24 4-16,1-2-4 0,54-22 7 0,0 0-7 16,-47 21 7-16,8-6-7 0,39-15-91 0,0 0 91 0,-33 17-91 15,7 6 91-15,26-23-111 0,0 0 111 0,-63 39-1022 16,126-78 1022-16</inkml:trace>
  <inkml:trace contextRef="#ctx0" brushRef="#br0" timeOffset="46528.21">2227 11144 662 0,'0'0'0'0,"-4"2"0"0,-1 3 0 0,5-5 9 16,0 0-9-16,0 0 10 0,5-5-10 0,-5 5 40 16,0 0-40-16,4-2 40 0,1 0-40 0,-5 2 2 15,0 0-2-15,3-3 3 0,1-1-3 0,-4 4 18 16,0 0-18-16,2-7 19 0,-2 2-19 0,0 5 54 16,0 0-54-16,0-7 55 0,0 2-55 0,0 5 51 15,0 0-51-15,0-8 52 0,0 1-52 0,0 7 39 0,0 0-39 16,0-7 39-16,0 2-39 0,0 5 41 0,0 0-41 15,0-5 42-15,0 1-42 0,0 4 34 0,0 0-34 16,3-3 35-16,1 3-35 0,-4 0 33 0,0 0-33 0,5 0 33 16,4 2-33-16,-9-2 13 0,0 0-13 0,12 1 14 15,2 3-14-15,-14-4 31 0,0 0-31 0,24 7 31 16,6 3-31-16,-30-10 41 0,0 0-41 0,33 9 41 16,5 1-41-16,-38-10 32 0,0 0-32 0,44 8 33 15,6-6-33-15,-50-2 15 0,0 0-15 0,59 3 15 16,6-3-15-16,-65 0 32 0,0 0-32 0,71 0 32 15,9 0-32-15,-80 0 17 0,0 0-17 0,100-3 17 16,15-4-17-16,-115 7 2 0,0 0-2 0,110-7 2 16,-1-1-2-16,-109 8 19 0,0 0-19 0,98-5 20 15,-9 3-20-15,-89 2 7 0,0 0-7 0,71-3 7 16,-10 3-7-16,-61 0 4 0,0 0-4 0,51 3 4 0,-17-3-4 16,-34 0 7-16,0 0-7 0,21 2 7 0,-12 1-7 15,-9-3 13-15,0 0-13 0,4 5 13 0,-13 4-13 16,9-9 15-16,0 0-15 0,-21 12 15 0,-14 1-15 0,35-13 15 15,0 0-15-15,-42 11 16 0,-12-6-16 0,54-5 34 16,0 0-34-16,-57 7 35 0,-9 0-35 0,66-7 1 16,0 0-1-16,-86 5 2 0,-15-2-2 0,101-3 13 15,0 0-13-15,-99-3 14 0,-2-2-14 0,101 5 15 16,0 0-15-16,-103-2 16 0,2 0-16 0,101 2 15 16,0 0-15-16,-98-3 15 0,4-2-15 0,94 5 9 15,0 0-9-15,-88-7 10 0,2-4-10 0,86 11 4 0,0 0-4 16,-71-1 4-16,6 2-4 0,65-1 7 0,0 0-7 15,-50 4 7-15,13-1-7 0,37-3 3 0,0 0-3 16,-26 4 3-16,9-1-3 0,17-3 0 0,0 0 0 0,-16 4 0 16,11-3 0-16,5-1-3 0,0 0 3 0,-6 4-3 15,3-4 3-15,3 0-1 0,0 0 1 0,3 5-1 16,11 5 1-16,-14-10-8 0,0 0 8 0,21 2-8 16,4 0 8-16,-25-2-8 0,0 0 8 0,29 1-8 15,11-1 8-15,-40 0 0 0,0 0 0 0,42 2 0 16,2 0 0-16,-44-2-7 0,0 0 7 0,45 3-7 15,2-1 7-15,-47-2-1 0,0 0 1 0,44 2-1 16,-4-1 1-16,-40-1-8 0,0 0 8 0,38 0-7 16,-8 0 7-16,-30 0-4 0,0 0 4 0,26 0-3 15,-9 2 3-15,-17-2 0 0,0 0 0 0,12 2 1 16,-3 1-1-16,-9-3 0 0,0 0 0 0,5 0 1 0,-1 0-1 16,-4 0 0-16,0 0 0 0,-9 4 0 0,-3-1 0 15,12-3 0-15,0 0 0 0,-23 9 1 0,-6-3-1 16,29-6 0-16,0 0 0 0,-39 9 0 0,-6 1 0 0,45-10 0 15,0 0 0-15,-52 11 1 0,-7-3-1 0,59-8 0 16,0 0 0-16,-58 9 0 0,-3 1 0 0,61-10 0 16,0 0 0-16,-50 5 0 0,3 0 0 0,47-5 2 15,0 0-2-15,-39 5 2 0,6-3-2 0,33-2 0 16,0 0 0-16,-26 4 0 0,5-1 0 0,21-3 2 16,0 0-2-16,-16 3 3 0,8 1-3 0,8-4-3 15,0 0 3-15,3 5-3 0,6 2 3 0,-9-7-55 16,0 0 55-16,21 5-54 0,5-2 54 0,-26-3-112 0,0 0 112 15,47 9-1216-15,-94-18 1216 0</inkml:trace>
  <inkml:trace contextRef="#ctx0" brushRef="#br0" timeOffset="48013.17">4291 11144 359 0,'0'0'0'0,"7"0"0"0,5 0 0 16,-12 0 36-16,0 0-36 0,2-2 36 0,2 0-36 15,-4 2 99-15,0 0-99 0,0-1 100 0,-6-3-100 16,6 4 83-16,0 0-83 0,0 0 84 0,-3-5-84 0,3 5 46 16,0 0-46-16,3-3 46 0,-1-1-46 0,-2 4 27 15,0 0-27-15,9-7 27 0,6 2-27 0,-15 5 26 16,0 0-26-16,21-3 26 0,5 1-26 0,-26 2 7 16,0 0-7-16,34-1 8 0,7 1-8 0,-41 0 34 15,0 0-34-15,47 1 35 0,2 1-35 0,-49-2 46 16,0 0-46-16,51 5 46 0,3 5-46 0,-54-10 40 15,0 0-40-15,47 5 40 0,3 6-40 0,-50-11 36 0,0 0-36 16,44 5 36-16,1 2-36 0,-45-7 24 0,0 0-24 16,38 5 25-16,-3-2-25 0,-35-3 17 0,0 0-17 15,30 4 17-15,-6-1-17 0,-24-3 28 0,0 0-28 16,19 4 28-16,-3-3-28 0,-16-1 29 0,0 0-29 0,9 4 29 16,-9-4-29-16,0 0 43 0,0 0-43 0,-9 0 44 15,-8 3-44-15,17-3 15 0,0 0-15 0,-28 0 16 16,-7 0-16-16,35 0 38 0,0 0-38 0,-40 0 39 15,-5 0-39-15,45 0 20 0,0 0-20 0,-56 0 20 16,-3 0-20-16,59 0 18 0,0 0-18 0,-65 0 18 16,-1 0-18-16,66 0 18 0,0 0-18 0,-61 4 18 15,-2 1-18-15,63-5 39 0,0 0-39 0,-55 3 39 16,4 1-39-16,51-4 19 0,0 0-19 0,-38 3 20 16,8 2-20-16,30-5 6 0,0 0-6 0,-21 2 6 15,6 0-6-15,15-2 5 0,0 0-5 0,-6 8 5 0,6 1-5 16,0-9 2-16,0 0-2 0,13 10 3 0,11 2-3 15,-24-12 1-15,0 0-1 0,35 7 2 0,12-2-2 16,-47-5 1-16,0 0-1 0,50 5 1 0,11-1-1 16,-61-4 21-16,0 0-21 0,60 3 21 0,2-1-21 0,-62-2 0 15,0 0 0-15,54 0 0 0,-5 0 0 0,-49 0 1 16,0 0-1-16,38 0 1 0,-5-2-1 0,-33 2 1 16,0 0-1-16,21 0 1 0,-7-3-1 0,-14 3-69 15,0 0 69-15,9-2-68 0,-7 2 68 0,-2 0-150 16,0 0 150-16,-16-5-149 0,-14-6 149 0,-13-4-1093 15</inkml:trace>
  <inkml:trace contextRef="#ctx0" brushRef="#br0" timeOffset="60533.27">5687 5575 214 0,'0'0'0'0,"12"0"0"0,9 0 0 0,-21 0 70 16,0 0-70-16,3 3 71 0,-6-6-71 0,3 3 55 16,0 0-55-16,-4 0 55 0,-1 0-55 0,5 0 53 15,0 0-53-15,-7 3 54 0,2-3-54 0,5 0 61 0,0 0-61 16,-5 3 61-16,1-3-61 0,4 0 56 0,0 0-56 15,0 0 56-15,0 0-56 0,0 0 50 0,0 0-50 16,0 0 51-16,0 0-51 0,0 0 50 0,0 0-50 16,0 0 50-16,0 0-50 0,0 0 37 0,0 0-37 0,0 0 37 15,4 0-37-15,-4 0 26 0,0 0-26 0,0 0 26 16,5 0-26-16,-5 0 26 0,3 2 0 16,2-2-26-16,-5 0-46 0,0 0 46 0,4 2-45 15,-2 0 45-15,-2-2-53 0,0 0 53 0,0 0-53 16,3 3 53-16,-3-3-39 0,0 0 39 0,0 0-39 15,4 0 39-15,-4 0-22 0,0 0 22 0,0 0-22 16,3 0 22-16,-3 0-19 0,0 0 19 0,0 0-18 16,0 0 18-16,0 0-9 0,0 0 9 0,0 0-9 15,0 0 9-15,0 0-10 0,0 0 10 0,0 0-9 16,0 0 9-16,0 0-8 0,0 0 8 0,0 0-8 16,0 0 8-16,0 0 0 0,0 0 0 0,0 0 0 0,0 0 0 15,0 0 18-15,0 0-18 0,0 0 18 0,0 0-18 16,0 0 4-16,0 0-4 0,0 0 5 0,-3 0-5 0,3 0 4 15,0 0-4-15,0 0 4 0,-6-5-4 0,6 5 0 16,0 0 0-16,-3-2 1 0,-1 0-1 0,4 2 1 16,0 0-1-16,-8 0 2 0,1 0-2 0,7 0 4 15,0 0-4-15,-11 0 5 0,-1-3-5 0,12 3 13 16,0 0-13-16,-16 0 13 0,3 0-13 0,13 0 15 16,0 0-15-16,-14 0 15 0,-2 0-15 0,16 0 15 15,0 0-15-15,-14 0 16 0,-2 0-16 0,16 0 9 16,0 0-9-16,-14 0 10 0,2 0-10 0,12 0 9 15,0 0-9-15,-12 0 10 0,-2-3-10 0,14 3 3 0,0 0-3 16,-10 0 4-16,-1-4-4 0,11 4 12 0,0 0-12 16,-9-2 12-16,2 2-12 0,7 0 8 0,0 0-8 0,-5 0 8 15,2 0-8-15,3 0 1 0,0 0-1 0,-5 0 1 16,5 0-1-16,0 0 0 0,0 0 0 0,0 0 1 16,0 0-1-16,0 0 0 0,0 0 0 0,0 0 1 15,8 2-1-15,-8-2 0 0,0 0 0 0,4 4 1 16,1-4-1-16,-5 0 2 0,0 0-2 0,9 0 2 15,-1 3-2-15,-8-3 5 0,0 0-5 0,9 3 5 16,7-1-5-16,-16-2 0 0,0 0 0 0,12 2 1 16,5-2-1-16,-17 0 2 0,0 0-2 0,18 2 3 15,-1-2-3-15,-17 0 18 0,0 0-18 0,16-2 18 16,1 0-18-16,-17 2 22 0,0 0-22 0,14-2 23 16,2-1-23-16,-16 3 15 0,0 0-15 0,14 0 15 0,2-3-15 15,-16 3 18-15,0 0-18 0,17-6 19 0,-5 3-19 16,-12 3 8-16,0 0-8 0,18-3 9 0,-4-3-9 15,-14 6 4-15,0 0-4 0,17-3 4 0,2 0-4 0,-19 3 3 16,0 0-3-16,19-4 3 0,0 4-3 0,-19 0 5 16,0 0-5-16,23 0 5 0,1 0-5 0,-24 0 20 15,0 0-20-15,27 4 20 0,2-1-20 0,-29-3 3 16,0 0-3-16,30 2 3 0,3-1-3 0,-33-1 3 16,0 0-3-16,31 6 3 0,2-6-3 0,-33 0 5 15,0 0-5-15,30 3 6 0,1 2-6 0,-31-5 6 16,0 0-6-16,30 4 7 0,0-1-7 0,-30-3 7 15,0 0-7-15,29 3 8 0,4-3-8 0,-33 0 15 0,0 0-15 16,33 0 15-16,6 0-15 0,-39 0 14 0,0 0-14 16,38 0 15-16,0-3-15 0,-38 3 15 0,0 0-15 15,39-3 16-15,-1-1-16 0,-38 4 26 0,0 0-26 0,38-2 26 16,-3-1-26-16,-35 3 6 0,0 0-6 0,33 0 7 16,-3 0-7-16,-30 0 10 0,0 0-10 0,26 0 10 15,0 0-10-15,-26 0 8 0,0 0-8 0,28 3 9 16,-4 6-9-16,-24-9 3 0,0 0-3 0,27 5 4 15,-1 2-4-15,-26-7 0 0,0 0 0 0,26 7 1 16,2 1-1-16,-28-8 5 0,0 0-5 0,28 5 5 16,-1 2-5-16,-27-7 0 0,0 0 0 0,27 4 0 15,-3-4 0-15,-24 0 0 0,0 0 0 0,23 0 0 16,1 0 0-16,-24 0 6 0,0 0-6 0,21 0 6 16,5 1-6-16,-26-1 1 0,0 0-1 0,21 2 1 0,0-2-1 15,-21 0 0-15,0 0 0 0,19 0 1 0,0-2-1 16,-19 2 3-16,0 0-3 0,21 0 3 0,2-1-3 15,-23 1 1-15,0 0-1 0,21 0 2 0,1 0-2 0,-22 0 5 16,0 0-5-16,25 0 5 0,1 0-5 0,-26 0 6 16,0 0-6-16,28 1 7 0,1 1-7 0,-29-2 7 15,0 0-7-15,32 2 8 0,4 1-8 0,-36-3 1 16,0 0-1-16,35 0 1 0,0 4-1 0,-35-4 3 16,0 0-3-16,38 0 3 0,2 1-3 0,-40-1 0 15,0 0 0-15,40 2 0 0,2-2 0 0,-42 0 1 16,0 0-1-16,44 0 2 0,3 0-2 0,-47 0 9 15,0 0-9-15,50 0 9 0,6 0-9 0,-56 0 1 16,0 0-1-16,52 0 1 0,4 0-1 0,-56 0 3 0,0 0-3 16,49 2 4-16,1 1-4 0,-50-3 2 0,0 0-2 0,54 0 2 15,-1 0-2-15,-53 0 0 0,0 0 0 0,57 0 0 16,-1 0 0-16,-56 0 0 0,0 0 0 0,54 4 0 16,-2-1 0-16,-52-3-1 0,0 0 1 0,51 2-1 15,-4 1 1-15,-47-3-5 0,0 0 5 0,43 4-4 16,-1-4 4-16,-42 0-1 0,0 0 1 0,42 3 0 15,1 1 0-15,-43-4-1 0,0 0 1 0,39 1 0 16,-3-2 0-16,-36 1 0 0,0 0 0 0,35-2 1 16,0 0-1-16,-35 2 32 0,0 0-32 0,28 0 32 15,-5-3-32-15,-23 3 1 0,0 0-1 0,24-4 2 16,-3-1-2-16,-21 5 3 0,0 0-3 0,17-3 3 16,-3-4-3-16,-14 7 6 0,0 0-6 0,18-4 7 15,1 3-7-15,-19 1 0 0,0 0 0 0,17 0 1 0,-5 0-1 16,-12 0 6-16,0 0-6 0,13 0 6 0,-3 0-6 15,-10 0 7-15,0 0-7 0,9 0 8 0,0 0-8 16,-9 0 3-16,0 0-3 0,8 0 3 0,-1 0-3 0,-7 0 6 16,0 0-6-16,9 0 7 0,0-4-7 0,-9 4 3 15,0 0-3-15,8 0 3 0,5-3-3 0,-13 3 1 16,0 0-1-16,8-2 2 0,4 0-2 0,-12 2-1 16,0 0 1-16,13-1-1 0,-5-3 1 0,-8 4-5 15,0 0 5-15,9 0-4 0,0-3 4 0,-9 3 0 16,0 0 0-16,8-5 0 0,1 1 0 0,-9 4 5 15,0 0-5-15,7-3 5 0,-2 0-5 0,-5 3 1 0,0 0-1 16,6-2 1-16,1 0-1 0,-7 2 4 0,0 0-4 16,1-2 5-16,3 2-5 0,-4 0 0 0,0 0 0 15,0 0 0-15,3 0 0 0,-3 0-4 0,0 0 4 0,0 0-3 16,0 0 3-16,0 0-7 0,0 0 7 16,0 0-7-16,0 0 7 0,0 0-8 0,0 0 8 0,0 0-8 15,0 0 8-15,0 0-1 0,0 0 1 0,0 0-1 16,0 0 1-16,0 0 0 0,0 0 0 0,-3 0 0 15,-1 2 0-15,4-2 0 0,0 0 0 0,-10 2 1 16,-2 3-1-16,12-5 7 0,0 0-7 0,-20 3 7 16,-2 1-7-16,22-4 8 0,0 0-8 0,-30 1 9 15,-8 3-9-15,38-4 0 0,0 0 0 0,-35 0 0 16,2 3 0-16,33-3 0 0,0 0 0 0,-42 0 1 16,-5 0-1-16,47 0 3 0,0 0-3 0,-50 0 3 15,-3 0-3-15,53 0 0 0,0 0 0 0,-57 0 0 16,-2 0 0-16,59 0 1 0,0 0-1 0,-58 0 2 0,-1-3-2 15,59 3 1-15,0 0-1 0,-77 0 2 0,-12-5-2 16,89 5 1-16,0 0-1 0,-80 0 1 0,-5-4-1 16,85 4 3-16,0 0-3 0,-75-3 4 0,5 3-4 0,70 0 0 15,0 0 0-15,-71 0 1 0,-4 0-1 0,75 0 0 16,0 0 0-16,-73 0 0 0,-4-3 0 0,77 3 1 16,0 0-1-16,-71-2 2 0,3 0-2 0,68 2 1 15,0 0-1-15,-68 0 2 0,0 0-2 0,68 0 4 16,0 0-4-16,-70 0 4 0,0 2-4 0,70-2 2 15,0 0-2-15,-67 2 3 0,0 1-3 0,67-3 0 16,0 0 0-16,-62 3 0 0,-5 1 0 0,67-4 0 0,0 0 0 16,-66 1 0-16,-2 6 0 0,68-7 1 0,0 0-1 15,-66 0 1-15,2 4-1 0,64-4 0 0,0 0 0 16,-51 0 0-16,8 0 0 0,43 0 1 0,0 0-1 0,-46 1 1 16,3-1-1-16,43 0 3 0,0 0-3 0,-51 2 4 15,1 0-4-15,50-2 0 0,0 0 0 0,-54 3 1 16,1-3-1-16,53 0 2 0,0 0-2 0,-64-3 2 15,-11-1-2-15,75 4 5 0,0 0-5 0,-70-1 5 16,2-3-5-16,68 4 0 0,0 0 0 0,-69-3 0 16,-1-1 0-16,70 4 2 0,0 0-2 0,-57 0 2 15,10 0-2-15,47 0 1 0,0 0-1 0,-44 0 2 16,2 0-2-16,42 0 0 0,0 0 0 0,-43 0 0 16,-6 4 0-16,49-4 9 0,0 0-9 0,-44 0 10 15,6 0-10-15,38 0 3 0,0 0-3 0,-38 0 4 16,8 0-4-16,30 0 2 0,0 0-2 0,-30 0 3 0,8 0-3 15,22 0 11-15,0 0-11 0,-19 0 11 0,5 0-11 16,14 0 0-16,0 0 0 0,-13 0 0 0,5 0 0 16,8 0 0-16,0 0 0 0,-6 3 1 0,3 1-1 15,3-4-2-15,0 0 2 0,5 3-1 0,11 2 1 0,-16-5-2 16,0 0 2-16,17 5-2 0,6-1 2 0,-23-4 7 16,0 0-7-16,30 3 7 0,6-3-7 0,-36 0 9 15,0 0-9-15,39 4 10 0,2-4-10 0,-41 0 1 16,0 0-1-16,44 3 2 0,1-1-2 0,-45-2 1 15,0 0-1-15,49 3 2 0,5 1-2 0,-54-4 0 16,0 0 0-16,56 3 1 0,6-3-1 0,-62 0 0 16,0 0 0-16,60 0 1 0,-1-3-1 0,-59 3 6 0,0 0-6 15,64 0 7-15,-3 0-7 0,-61 0 14 0,0 0-14 16,80-4 15-16,16 1-15 0,-96 3 3 0,0 0-3 16,86-2 4-16,-1-1-4 0,-85 3 13 0,0 0-13 0,80-4 14 15,-3 1-14-15,-77 3 3 0,0 0-3 0,80-2 4 16,0 0-4-16,-80 2 2 0,0 0-2 0,78-1 3 15,-3-3-3-15,-75 4 1 0,0 0-1 0,72-3 2 16,-3-1-2-16,-69 4 1 0,0 0-1 0,74-1 1 16,1 1-1-16,-75 0 1 0,0 0-1 0,68 0 1 15,3 1-1-15,-71-1 0 0,0 0 0 0,64 2 1 16,-1-2-1-16,-63 0 2 0,0 0-2 0,51 0 3 16,-4 0-3-16,-47 0 1 0,0 0-1 0,55 0 2 15,-1-2-2-15,-54 2 1 0,0 0-1 0,68 0 2 16,11 0-2-16,-79 0 0 0,0 0 0 0,75 2 0 0,-2 3 0 15,-73-5 3-15,0 0-3 0,73 4 3 0,-2 4-3 16,-71-8 0-16,0 0 0 0,68 7 0 0,-3-7 0 16,-65 0-1-16,0 0 1 0,50 5 0 0,-8 2 0 15,-42-7-3-15,0 0 3 0,45 9-3 0,2-1 3 0,-47-8-1 16,0 0 1-16,49 11 0 0,0-3 0 0,-49-8 0 16,0 0 0-16,49 5 0 0,0 2 0 0,-49-7 0 15,0 0 0-15,48 4 0 0,1-1 0 0,-49-3 0 16,0 0 0-16,44 2 0 0,-2 1 0 0,-42-3 0 15,0 0 0-15,41 0 0 0,-1 4 0 0,-40-4 0 16,0 0 0-16,39 0 1 0,-3 3-1 0,-36-3 1 16,0 0-1-16,26 0 1 0,-1-3-1 0,-25 3 14 15,0 0-14-15,17 0 15 0,-5-4-15 0,-12 4 3 0,0 0-3 16,9-5 4-16,-4 2-4 0,-5 3 22 0,0 0-22 16,0 0 23-16,0-4-23 0,0 4 6 0,0 0-6 15,-3 0 7-15,-2 0-7 0,5 0 4 0,0 0-4 0,-9 0 5 16,0 0-5-16,9 0 7 0,0 0-7 0,-12 0 7 15,-4-3-7-15,16 3 3 0,0 0-3 0,-14-2 3 16,-1-1-3-16,15 3 1 0,0 0-1 0,-14-4 2 16,0-1-2-16,14 5 0 0,0 0 0 0,-12-3 0 15,3-4 0-15,9 7 1 0,0 0-1 0,-10-7 1 16,3 2-1-16,7 5 0 0,0 0 0 0,-7-5 1 16,1 1-1-16,6 4 0 0,0 0 0 0,-3-3 1 15,-2-1-1-15,5 4-17 0,0 0 17 0,-7-5-17 16,1 2 17-16,6 3-108 0,0 0 108 0,-12-9-108 15,-10 2 108-15,22 7-159 0,0 0 159 0,-33-12-1192 16,66 24 1192-16</inkml:trace>
  <inkml:trace contextRef="#ctx0" brushRef="#br0" timeOffset="67080.92">8012 11125 124 0,'0'0'0'0,"0"0"0"0,0 0 0 15,0 0 0-15,0 0 0 0,0 0 0 0,0 0 0 16,0 0-33-16</inkml:trace>
  <inkml:trace contextRef="#ctx0" brushRef="#br0" timeOffset="67425.53">7927 11202 91 0,'0'0'0'0,"0"0"0"0,26-19 0 0,-26 19 79 15,0 0-79-15,7-5 80 0,-7 2-80 0,0 3 90 16,0 0-90-16,-3-9 91 0,-6 1-91 0,9 8 77 16,0 0-77-16,-5-7 78 0,1 0-78 0,4 7 88 0,0 0-88 15,0-5 89-15,0-2-89 0,0 7 48 0,0 0-48 16,5-4 48-16,2 3-48 0,-7 1 34 0,0 0-34 15,11 0 34-15,1 1-34 0,-12-1 15 0,0 0-15 0,12 4 15 16,0-1-15-16,-12-3 11 0,0 0-11 0,13 5 11 16,-3 1-11-16,-10-6 10 0,0 0-10 0,9 5 10 15,-2 0-10-15,-7-5 33 0,0 0-33 0,5 3 33 16,-2 1-33-16,-3-4 67 0,0 0-67 0,0 0 68 16,0 0-68-16,0 0 67 0,0 0-67 0,0 0 68 15,-5 0-68-15,5 0 43 0,0 0-43 0,-3 1 44 16,-4 1-44-16,7-2 8 0,0 0-8 0,-9 4 9 15,0 1-9-15,9-5-92 0,0 0 92 0,-10 10-91 16,-1 2 91-16,11-12-117 0,0 0 117 0,-14 5-116 16,-3-5 116-16,-16 2-679 0</inkml:trace>
  <inkml:trace contextRef="#ctx0" brushRef="#br0" timeOffset="68190.66">9794 11308 539 0,'0'0'0'0,"0"0"0"0,-5 0 0 0,5 0-18 15,0 0 18-15,0 0-18 0,0 0 18 0,0 0-62 16,0 0 62-16,0 0-61 0,5 2 61 0,-5-2 0 16,0 0 0-16,0 0 0 0,6 0 0 0,-6 0 33 15,0 0-33-15,0 0 34 0,3-5-34 0,-3 5 45 16,0 0-45-16,0-5 45 0,0 1-45 0,0 4 60 16,0 0-60-16,0-8 61 0,-2 1-61 0,2 7 57 0,0 0-57 15,0-10 58-15,0 1-58 0,0 9 34 0,0 0-34 16,2-8 35-16,3-1-35 0,-5 9 17 0,0 0-17 15,7-3 17-15,2 3-17 0,-9 0 12 0,0 0-12 16,9 1 12-16,3 4-12 0,-12-5 1 0,0 0-1 0,9 11 1 16,3 4-1-16,-12-15-1 0,0 0 1 0,5 16-1 15,2-1 1-15,-7-15-5 0,0 0 5 0,5 15-5 16,-5-6 5-16,0-9 0 0,0 0 0 0,0 8 0 16,0-2 0-16,0-6 51 0,0 0-51 0,-3 5 51 15,-2-5-51-15,5 0 73 0,0 0-73 0,-9 0 74 16,-3-7-74-16,12 7 66 0,0 0-66 0,-12-5 66 15,1-4-66-15,11 9 56 0,0 0-56 0,-9-7 56 16,6 1-56-16,3 6-38 0,0 0 38 0,-7 1-38 16,2 4 38-16,5-5-83 0,0 0 83 0,-9 7-828 15,18-14 828-15</inkml:trace>
  <inkml:trace contextRef="#ctx0" brushRef="#br0" timeOffset="82755.14">7260 10954 740 0,'0'0'0'0,"5"-4"0"15,0 4 0-15,-5 0-226 0,0 0 226 0,7-5-226 16,2 0 226-16,3-4-100 0</inkml:trace>
  <inkml:trace contextRef="#ctx0" brushRef="#br0" timeOffset="84073.48">7333 10938 113 0,'0'0'0'0,"-5"0"0"0,1-3 0 16,4 3 54-16,0 0-54 0,0 0 54 0,0 0-54 15,0 0 63-15,0 0-63 0,0 0 64 0,4 3-64 0,-4-3 58 16,0 0-58-16,1 7 59 0,3 3-59 0,-4-10 53 16,0 0-53-16,3 12 53 0,-1 0-53 0,-2-12 44 15,0 0-44-15,4 21 44 0,-1 8-44 0,-3-29 36 16,0 0-36-16,4 22 36 0,1 4-36 0,-5-26 24 15,0 0-24-15,3 26 25 0,-3-1-25 0,0-25 17 16,0 0-17-16,2 26 17 0,2-2-17 0,-4-24 18 16,0 0-18-16,3 24 19 0,-1-3-19 0,-2-21 24 0,0 0-24 15,1 20 25-15,5-3-25 0,-6-17 7 0,0 0-7 16,3 18 7-16,2-5-7 0,-5-13 26 0,0 0-26 16,9 14 26-16,-4 1-26 0,-5-15 2 0,0 0-2 15,11 11 2-15,3-1-2 0,-14-10 22 0,0 0-22 0,14 7 22 16,1-4-22-16,-15-3 37 0,0 0-37 0,14 4 37 15,5-4-37-15,-19 0 36 0,0 0-36 0,20 5 37 16,4-2-37-16,-24-3 33 0,0 0-33 0,23 4 34 16,5 1-34-16,-28-5 23 0,0 0-23 0,29 3 24 15,2 1-24-15,-31-4 10 0,0 0-10 0,37 3 11 16,1-1-11-16,-38-2 28 0,0 0-28 0,39 3 28 16,3-3-28-16,-42 0 28 0,0 0-28 0,40 0 28 15,1 0-28-15,-41 0 0 0,0 0 0 0,42 0 1 16,0-5-1-16,-42 5 10 0,0 0-10 0,47-3 10 15,0-1-10-15,-47 4 9 0,0 0-9 0,51-5 9 16,1 0-9-16,-52 5 3 0,0 0-3 0,54-2 3 0,0-1-3 16,-54 3 6-16,0 0-6 0,56-5 7 0,-4 3-7 15,-52 2 22-15,0 0-22 0,57-5 22 0,4 0-22 0,-61 5 20 16,0 0-20-16,75-7 20 0,16-3-20 0,-91 10 9 16,0 0-9-16,80-11 10 0,-3 1-10 0,-77 10 10 15,0 0-10-15,71-9 11 0,-3-3-11 0,-68 12 15 16,0 0-15-16,73-6 16 0,-1-1-16 0,-72 7 22 15,0 0-22-15,68-2 23 0,0 2-23 0,-68 0 14 16,0 0-14-16,67 0 15 0,-4-3-15 0,-63 3 18 16,0 0-18-16,58 0 18 0,-8 3-18 0,-50-3 8 0,0 0-8 15,66 0 9-15,11 3-9 0,-77-3 16 0,0 0-16 16,56 2 17-16,-9-2-17 0,-47 0 22 0,0 0-22 16,50-2 23-16,1-1-23 0,-51 3 0 0,0 0 0 0,52 0 1 15,6-5-1-15,-58 5 1 0,0 0-1 0,68-2 2 16,8 2-2-16,-76 0 15 0,0 0-15 0,59 0 15 15,-10-2-15-15,-49 2 0 0,0 0 0 0,51-1 0 16,-1-1 0-16,-50 2 0 0,0 0 0 0,68 0 0 16,12-3 0-16,-80 3 7 0,0 0-7 0,70 3 8 15,1 2-8-15,-71-5 1 0,0 0-1 0,56 2 1 16,-10-2-1-16,-46 0 3 0,0 0-3 0,50 2 4 16,-3 1-4-16,-47-3 6 0,0 0-6 0,51 3 7 15,1 1-7-15,-52-4 13 0,0 0-13 0,54 5 14 16,0 2-14-16,-54-7 8 0,0 0-8 0,54 5 9 15,-2 0-9-15,-52-5 24 0,0 0-24 0,65 5 25 16,4 2-25-16,-69-7 2 0,0 0-2 0,58 4 2 0,-11-1-2 16,-47-3 13-16,0 0-13 0,52 3 13 0,-1-6-13 15,-51 3 4-15,0 0-4 0,50-2 4 0,2-3-4 16,-52 5 6-16,0 0-6 0,51-5 7 0,3-2-7 0,-54 7 7 16,0 0-7-16,64-7 8 0,13 0-8 0,-77 7 14 15,0 0-14-15,68-8 15 0,0 1-15 0,-68 7 3 16,0 0-3-16,54-5 4 0,-16 3-4 0,-38 2 6 15,0 0-6-15,44-2 7 0,-4-1-7 0,-40 3 3 16,0 0-3-16,43 0 3 0,1-3-3 0,-44 3 5 16,0 0-5-16,45 3 6 0,2-1-6 0,-47-2 7 0,0 0-7 15,47 3 7-15,4-1-7 0,-51-2 0 0,0 0 0 16,45 2 1-16,2-2-1 0,-47 0 3 0,0 0-3 16,47-2 3-16,0-3-3 0,-47 5 1 0,0 0-1 15,51-2 2-15,-1-3-2 0,-50 5 4 0,0 0-4 0,51-4 5 16,1 3-5-16,-52 1 2 0,0 0-2 0,45-2 3 15,-1 0-3-15,-44 2 1 0,0 0-1 0,42-1 2 16,-2 1-2-16,-40 0 4 0,0 0-4 0,40 0 5 16,-2-6-5-16,-38 6 2 0,0 0-2 0,39-1 2 15,1-3-2-15,-40 4 1 0,0 0-1 0,38-1 2 16,-1 1-2-16,-37 0 9 0,0 0-9 0,34-4 10 16,-1 4-10-16,-33 0 8 0,0 0-8 0,30 0 8 15,-2 0-8-15,-28 0 1 0,0 0-1 0,24 4 1 16,-3-3-1-16,-21-1 3 0,0 0-3 0,21 2 3 15,-3 0-3-15,-18-2 0 0,0 0 0 0,20 1 0 0,1 5 0 16,-21-6 1-16,0 0-1 0,21 0 2 0,-2 0-2 16,-19 0 4-16,0 0-4 0,21 1 5 0,0 1-5 15,-21-2 2-15,0 0-2 0,25 2 3 0,-4-1-3 16,-21-1 2-16,0 0-2 0,24 2 2 0,0-2-2 0,-24 0 0 16,0 0 0-16,25 0 0 0,-1 0 0 0,-24 0 1 15,0 0-1-15,19 0 1 0,-5-2-1 0,-14 2 3 16,0 0-3-16,16-1 3 0,-2-1-3 0,-14 2 0 15,0 0 0-15,10-2 1 0,-1 2-1 0,-9 0 6 16,0 0-6-16,5 0 6 0,-1 2-6 0,-4-2-35 16,0 0 35-16,-2 3-35 0,-2 6 35 0,4-9-109 15,0 0 109-15,-8 9-1468 0,16-18 1468 0</inkml:trace>
  <inkml:trace contextRef="#ctx0" brushRef="#br0" timeOffset="87030.97">6275 10822 102 0,'0'0'0'0,"0"5"0"15,0 2 0-15,0-7 47 0,0 0-47 0,2 14 47 16,7 6-47-16,-9-20 50 0,0 0-50 0,7 19 51 15,-4 1-51-15,-3-20 55 0,0 0-55 0,2 31 55 16,2 9-55-16,-4-40 56 0,0 0-56 0,0 32 56 16,-4 3-56-16,4-35 39 0,0 0-39 0,-2 27 40 15,2-1-40-15,0-26 52 0,0 0-52 0,0 25 53 16,0-4-53-16,0-21 48 0,0 0-48 0,-3 19 48 0,3-4-48 16,0-15 42-16,0 0-42 0,0 12 42 0,3-3-42 15,-3-9 29-15,0 0-29 0,9 7 29 0,5-4-29 16,-14-3 34-16,0 0-34 0,21 5 34 0,3-5-34 0,-24 0 13 15,0 0-13-15,26 0 13 0,4 0-13 0,-30 0 36 16,0 0-36-16,30 4 37 0,1-3-37 0,-31-1 29 16,0 0-29-16,30 4 29 0,-3-1-29 0,-27-3 22 15,0 0-22-15,30 7 23 0,-4 2-23 0,-26-9 28 16,0 0-28-16,30 6 28 0,-6 3-28 0,-24-9 13 16,0 0-13-16,26 3 13 0,4-1-13 0,-30-2 11 0,0 0-11 15,30 7 11-15,8-4-11 0,-38-3 17 0,0 0-17 16,38 6 17-16,2 0-17 0,-40-6 33 0,0 0-33 15,40 4 33-15,4-1-33 0,-44-3 26 0,0 0-26 0,38 5 26 16,-3-5-26-16,-35 0 9 0,0 0-9 0,37 4 10 16,-6 1-10-16,-31-5 19 0,0 0-19 0,38 3 20 15,2 1-20-15,-40-4 14 0,0 0-14 0,44 3 15 16,-2-1-15-16,-42-2 9 0,0 0-9 0,47 3 9 16,-4-3-9-16,-43 0 9 0,0 0-9 0,42 4 10 15,0-4-10-15,-42 0 23 0,0 0-23 0,35 0 24 16,0 0-24-16,-35 0 30 0,0 0-30 0,36 0 30 15,-3-4-30-15,-33 4 2 0,0 0-2 0,39 0 2 16,-4 0-2-16,-35 0 3 0,0 0-3 0,38 0 4 16,4 0-4-16,-42 0 21 0,0 0-21 0,43 0 21 15,3-3-21-15,-46 3 0 0,0 0 0 0,47-2 1 16,0 1-1-16,-47 1 3 0,0 0-3 0,47-4 3 0,0 2-3 16,-47 2 5-16,0 0-5 0,47-5 6 0,-2 2-6 15,-45 3 3-15,0 0-3 0,47-2 3 0,4 0-3 16,-51 2 5-16,0 0-5 0,47 0 6 0,0 0-6 0,-47 0 32 15,0 0-32-15,45 0 32 0,-1-3-32 0,-44 3 3 16,0 0-3-16,43-2 4 0,-1 1-4 0,-42 1 5 16,0 0-5-16,45-2 5 0,2-2-5 0,-47 4 22 15,0 0-22-15,47 0 22 0,4-3-22 0,-51 3 30 16,0 0-30-16,49-3 30 0,-1 1-30 0,-48 2 2 16,0 0-2-16,47-2 2 0,0-1-2 0,-47 3 8 15,0 0-8-15,47-5 8 0,0-4-8 0,-47 9 1 0,0 0-1 16,51-9 1-16,3-1-1 0,-54 10 0 0,0 0 0 15,52-7 0-15,6 0 0 0,-58 7 2 0,0 0-2 16,55-5 2-16,1 0-2 0,-56 5 0 0,0 0 0 0,53-5 0 16,1 2 0-16,-54 3 0 0,0 0 0 0,67-4 0 15,8 1 0-15,-75 3 10 0,0 0-10 0,74-2 11 16,-5 0-11-16,-69 2 1 0,0 0-1 0,58-1 1 16,-15-1-1-16,-43 2 0 0,0 0 0 0,47-2 0 15,-1-1 0-15,-46 3 0 0,0 0 0 0,50-5 0 16,1-2 0-16,-51 7 3 0,0 0-3 0,55-7 3 15,1 2-3-15,-56 5 6 0,0 0-6 0,52-5 6 16,2 1-6-16,-54 4 15 0,0 0-15 0,65-7 15 16,10 0-15-16,-75 7 3 0,0 0-3 0,68-5 4 15,1 2-4-15,-69 3 7 0,0 0-7 0,58-2 7 16,-9 2-7-16,-49 0 22 0,0 0-22 0,50 0 23 0,1 2-23 16,-51-2 0-16,0 0 0 0,54 0 1 0,-2 0-1 15,-52 0 3-15,0 0-3 0,71 3 3 0,10-3-3 0,-81 0 12 16,0 0-12-16,78 0 12 0,0-3-12 15,-78 3 3-15,0 0-3 0,77-4 4 0,-6-1-4 0,-71 5 2 16,0 0-2-16,74-5 3 0,2 2-3 0,-76 3 0 16,0 0 0-16,72 1 0 0,-1 6 0 0,-71-7 1 15,0 0-1-15,68 2 1 0,-2 1-1 0,-66-3 1 16,0 0-1-16,54 2 1 0,-7 0-1 0,-47-2 1 16,0 0-1-16,54 3 1 0,-3 2-1 0,-51-5 0 15,0 0 0-15,52 4 1 0,-1-1-1 0,-51-3 0 16,0 0 0-16,50 4 1 0,1-3-1 0,-51-1 0 0,0 0 0 15,50 2 1-15,-1 0-1 0,-49-2 0 0,0 0 0 16,50 2 1-16,3-1-1 0,-53-1 2 0,0 0-2 16,50 4 2-16,-1-3-2 0,-49-1 5 0,0 0-5 0,47 4 5 15,-3-1-5-15,-44-3 0 0,0 0 0 0,43 7 1 16,1-3-1-16,-44-4 0 0,0 0 0 0,43 3 1 16,-4-1-1-16,-39-2 0 0,0 0 0 0,40 3 0 15,0 2 0-15,-40-5 0 0,0 0 0 0,38 7 0 16,0-5 0-16,-38-2 0 0,0 0 0 0,35 5 0 15,0 0 0-15,-35-5 0 0,0 0 0 0,33 4 0 16,-3-3 0-16,-30-1 0 0,0 0 0 0,33 2 0 16,-2-2 0-16,-31 0 2 0,0 0-2 0,32 2 2 15,2 1-2-15,-34-3 5 0,0 0-5 0,32 4 5 16,4-3-5-16,-36-1 7 0,0 0-7 0,33 4 7 0,2-1-7 16,-35-3 8-16,0 0-8 0,33 4 8 15,-1 1-8-15,-32-5 3 0,0 0-3 0,33 3 4 0,-4 1-4 16,-29-4 0-16,0 0 0 0,32 3 1 0,-3 0-1 0,-29-3 0 15,0 0 0-15,30 4 0 0,1 1 0 0,-31-5 0 16,0 0 0-16,32 2 0 0,-3 3 0 0,-29-5 0 16,0 0 0-16,32 5 0 0,1-5 0 0,-33 0 0 15,0 0 0-15,33 0 0 0,-2 0 0 0,-31 0 0 16,0 0 0-16,28 0 0 0,-2 3 0 0,-26-3 0 16,0 0 0-16,26-3 0 0,2 3 0 0,-28 0 1 15,0 0-1-15,28-5 1 0,0 1-1 0,-28 4 4 16,0 0-4-16,24-3 4 0,-1-4-4 0,-23 7 7 0,0 0-7 15,23-5 7-15,-2-2-7 0,-21 7 1 0,0 0-1 16,15-5 1-16,-1-2-1 0,-14 7 0 0,0 0 0 16,11-5 1-16,-4 2-1 0,-7 3 2 0,0 0-2 0,5-6 3 15,0 5-3-15,-5 1 1 0,0 0-1 0,0 0 2 16,2-4-2-16,-2 4 4 0,0 0-4 0,0 0 5 16,0-5-5-16,0 5 2 0,0 0-2 0,0-7 3 15,0-1-3-15,0 8 1 0,0 0-1 0,2-9 2 16,-1-3-2-16,-1 12 1 0,0 0-1 0,4-15 2 15,1-4-2-15,-5 19 1 0,0 0-1 0,7-21 1 16,0-6-1-16,-7 27 0 0,0 0 0 0,5-27 1 16,0-4-1-16,-5 31 0 0,0 0 0 0,6-28 1 15,-3 1-1-15,-3 27 0 0,0 0 0 0,4-22 1 16,1 4-1-16,-5 18-1 0,0 0 1 0,2-13 0 16,-1 6 0-16,-1 7-3 0,0 0 3 0,2-7-3 0,0 5 3 15,-2 2-6-15,0 0 6 0,2 5-6 0,-2 4 6 16,0-9-8-16,0 0 8 0,0 17-8 0,3 5 8 15,-3-22-61-15,0 0 61 0,0 40-1587 0,0-80 1587 0</inkml:trace>
  <inkml:trace contextRef="#ctx0" brushRef="#br0" timeOffset="101580.28">17620 2284 494 0,'0'0'0'0,"0"0"55"15,0 0-55-15,0 0 56 0,0 0-56 0,0 0 60 0,0 0-60 16,0 0 60-16,0 0-60 0,0 0 78 0,0 0-78 16,0 0 79-16,0 0-79 0,0 0 72 0,0 0-72 15,0 0 73-15,0 0-73 0,0 0 67 0,0 0-67 16,0 0 67-16,0 0-67 0,0 0 61 0,0 0-61 15,0 0 61-15,0 0-61 0,0 0 46 0,0 0-46 16,0 0 47-16,12 27-47 0,-12-27 43 0,0 0-43 16,7 36 43-16,4 12-43 0,-11-48 35 0,0 0-35 0,8 62 35 15,-1 6-35-15,-7-68 15 0,0 0-15 0,7 98 15 16,0 17-15-16,-7-115 37 0,0 0-37 0,6 104 37 16,-3 2-37-16,-3-106 12 0,0 0-12 0,0 91 12 15,-2-9-12-15,2-82 5 0,0 0-5 0,-3 64 6 16,-1-16-6-16,4-48 34 0,0 0-34 0,-1 34 34 15,-1-17-34-15,2-17 3 0,0 0-3 0,0 15 4 16,2-8-4-16,-2-7 9 0,0 0-9 0,5 5 10 16,-3-10-10-16,-2 5-33 0,0 0 33 0,6-13-33 15,-2-11 33-15,-4 24-194 0,0 0 194 0,9-29-193 0,3-14 193 16,9-28-876-16</inkml:trace>
  <inkml:trace contextRef="#ctx0" brushRef="#br0" timeOffset="101925.62">17770 2815 572 0,'0'0'0'15,"7"-4"0"-15,7-3 0 0,-14 7 86 0,0 0-86 16,17-12 87-16,6-3-87 0,-23 15 104 0,0 0-104 15,28-21 104-15,5-6-104 0,-33 27 75 0,0 0-75 16,36-33 75-16,6-6-75 0,-42 39 58 0,0 0-58 16,49-39 59-16,5-4-59 0,-54 43 74 0,0 0-74 0,57-43 75 15,4 0-75-15,-61 43 65 0,0 0-65 0,67-39 65 16,2-6-65-16,-69 45 60 0,0 0-60 0,46-24 60 16,-15 9-60-16,-31 15 52 0,0 0-52 0,23-12 52 15,-9 5-52-15,-14 7 38 0,0 0-38 0,10-3 39 16,-8-1-39-16,-2 4-33 0,0 0 33 0,-9 7-32 15,-10 5 32-15,19-12-172 0,0 0 172 0,-21 12-171 16,-5 3 171-16,26-15-142 0,0 0 142 0,-33 16-142 16,-11-4 142-16,-31 12-736 0</inkml:trace>
  <inkml:trace contextRef="#ctx0" brushRef="#br0" timeOffset="102285.71">17761 2791 1031 0,'0'0'0'0,"12"-7"0"0,13-2 0 0,-25 9 113 15,0 0-113-15,8 12 114 0,-1 16-114 0,-7-28 81 16,0 0-81-16,14 24 82 0,0 3-82 0,-14-27 60 16,0 0-60-16,21 31 61 0,7 1-61 0,-28-32 10 0,0 0-10 15,30 40 11-15,5 3-11 0,-35-43 30 0,0 0-30 16,40 44 30-16,5 6-30 0,-45-50 28 0,0 0-28 15,59 60 28-15,13 10-28 0,-72-70 32 0,0 0-32 16,62 60 33-16,1-2-33 0,-63-58 43 0,0 0-43 16,49 47 43-16,-9-3-43 0,-40-44 25 0,0 0-25 15,28 28 26-15,-13-10-26 0,-15-18 11 0,0 0-11 0,14 14 11 16,-5 0-11-16,-9-14 36 0,0 0-36 0,5 8 36 16,-1-3-36-16,-4-5 18 0,0 0-18 0,2 4 18 15,-2-1-18-15,0-3-3 0,0 0 3 0,-2-8-3 16,-5-8 3-16,7 16-91 0,0 0 91 0,-7-24-91 15,0-3 91-15,7 27-222 0,0 0 222 0,-5-34-221 16,3-6 221-16,-5-32-920 0</inkml:trace>
  <inkml:trace contextRef="#ctx0" brushRef="#br0" timeOffset="102720.49">18451 3188 875 0,'0'0'0'0,"14"12"0"0,10 9 0 0,-24-21 107 16,0 0-107-16,30 24 108 0,5 7-108 0,-35-31 78 16,0 0-78-16,40 30 79 0,5-1-79 0,-45-29 57 15,0 0-57-15,45 28 58 0,-1-4-58 0,-44-24 42 16,0 0-42-16,35 22 43 0,-5-6-43 0,-30-16 50 16,0 0-50-16,24 12 51 0,-5-4-51 0,-19-8 59 15,0 0-59-15,14 9 60 0,-4-2-60 0,-10-7 74 0,0 0-74 16,4 3 74-16,-6 2-74 0,2-5 38 0,0 0-38 15,-17 4 38-15,-11-1-38 0,28-3 31 0,0 0-31 16,-35 5 31-16,-12-1-31 0,47-4 22 0,0 0-22 16,-47 6 23-16,-5 6-23 0,52-12 16 0,0 0-16 15,-46 9 17-15,5 3-17 0,41-12 27 0,0 0-27 16,-40 15 27-16,1 1-27 0,39-16 0 0,0 0 0 0,-31 17 0 16,6 2 0-16,25-19 0 0,0 0 0 0,-20 15 0 15,4 1 0-15,16-16-11 0,0 0 11 0,-12 12-10 16,5-4 10-16,7-8-10 0,0 0 10 0,3 4-10 15,9-8 10-15,-12 4-5 0,0 0 5 0,20-17-4 16,7-9 4-16,-27 26-3 0,0 0 3 0,27-29-3 16,6-10 3-16,-33 39-2 0,0 0 2 0,29-35-1 15,4 3 1-15,-33 32-9 0,0 0 9 0,25-26-8 0,-4 9 8 16,-21 17-139-16,0 0 139 0,45-43-1306 0,-90 86 1306 16</inkml:trace>
  <inkml:trace contextRef="#ctx0" brushRef="#br0" timeOffset="103562">20442 2344 841 0,'0'0'0'0,"0"0"87"0,0 0-87 15,0 0 87-15,4-21-87 0,-4 21 72 0,0 0-72 16,0-9 73-16,2 3-73 0,-2 6 43 0,0 0-43 0,0-4 43 16,0 4-43-16,0 0 23 0,0 0-23 0,-2 4 24 15,-7 8-24-15,9-12 34 0,0 0-34 0,-9 24 34 16,-3 13-34-16,12-37 20 0,0 0-20 0,-9 45 20 15,-3 10-20-15,12-55 42 0,0 0-42 0,-10 66 42 16,3 13-42-16,7-79 7 0,0 0-7 0,-11 106 8 16,4 20-8-16,7-126 20 0,0 0-20 0,-8 123 20 15,-1-2-20-15,9-121 33 0,0 0-33 0,-9 115 34 16,-1-12-34-16,10-103 1 0,0 0-1 0,-9 93 2 16,0-18-2-16,9-75 21 0,0 0-21 0,-7 60 21 0,2-17-21 15,5-43 32-15,0 0-32 0,-3 31 33 0,1-19-33 16,2-12 0-16,0 0 0 0,-2 12 0 0,2-6 0 0,0-6 1 15,0 0-1-15,-2 6 1 0,1-6-1 0,1 0-57 16,0 0 57-16,-4-12-57 0,-1-9 57 0,5 21-154 16,0 0 154-16,-7-31-153 0,-2-15 153 0,-6-29-876 15</inkml:trace>
  <inkml:trace contextRef="#ctx0" brushRef="#br0" timeOffset="104027.64">19698 2366 807 0,'4'2'0'0,"-4"-2"78"0,0 0-78 0,7 6 78 16,5 1-78-16,-12-7 86 0,0 0-86 0,9 14 86 15,-2 5-86-15,-7-19 66 0,0 0-66 0,14 24 67 16,3 0-67-16,-17-24 34 0,0 0-34 0,26 27 35 16,7 4-35-16,-33-31 9 0,0 0-9 0,40 31 10 0,6-2-10 15,-46-29 13-15,0 0-13 0,47 31 13 0,1-4-13 16,-48-27 24-16,0 0-24 0,48 24 25 0,2-2-25 15,-50-22 12-15,0 0-12 0,40 18 12 0,0-3-12 0,-40-15 27 16,0 0-27-16,33 12 27 0,-7 0-27 0,-26-12 6 16,0 0-6-16,21 7 7 0,-5-4-7 0,-16-3 26 15,0 0-26-15,10 5 26 0,-3-1-26 0,-7-4 20 16,0 0-20-16,6 0 20 0,-5 0-20 0,-1 0 25 16,0 0-25-16,0 0 26 0,0 0-26 0,0 0 1 15,0 0-1-15,-3 0 1 0,-2 0-1 0,5 0-72 16,0 0 72-16,-6-4-72 0,-1-1 72 0,7 5-174 15,0 0 174-15,-3-3-173 0,1-1 173 0,-6-4-779 0</inkml:trace>
  <inkml:trace contextRef="#ctx0" brushRef="#br0" timeOffset="104417.56">20352 2921 471 0,'0'0'0'0,"5"0"0"16,5-7 0-16,-10 7 81 0,0 0-81 0,7-3 82 16,0 1-82-16,-7 2 58 0,0 0-58 0,4 0 59 15,-1 0-59-15,-3 0 97 0,0 0-97 0,-3 5 98 0,-4 2-98 16,7-7 88-16,0 0-88 0,-16 20 89 0,-7 8-89 15,23-28 88-15,0 0-88 0,-29 32 88 0,-6 10-88 16,35-42 78-16,0 0-78 0,-42 41 79 0,-7 5-79 0,49-46 52 16,0 0-52-16,-54 51 53 0,-5 1-53 0,59-52 16 15,0 0-16-15,-68 61 17 0,-8 8-17 0,76-69 38 16,0 0-38-16,-60 55 38 0,12-9-38 0,48-46 10 16,0 0-10-16,-33 32 11 0,13-13-11 0,20-19 12 15,0 0-12-15,-15 17 13 0,6-6-13 0,9-11-1 16,0 0 1-16,-7 8-1 0,2-4 1 0,5-4-85 15,0 0 85-15,0 0-84 0,7-11 84 0,-7 11-153 0,0 0 153 16,8-17-153-16,5-14 153 0,8-16-831 0</inkml:trace>
  <inkml:trace contextRef="#ctx0" brushRef="#br0" timeOffset="105003.42">19738 3248 695 0,'0'0'0'0,"7"9"0"16,-1 6 0-16,-6-15 77 0,0 0-77 0,-14 19 78 15,-12 1-78-15,26-20 57 0,0 0-57 0,-25 19 58 16,-3 2-58-16,28-21 31 0,0 0-31 0,-29 24 31 16,-1 3-31-16,30-27 7 0,0 0-7 0,-28 28 8 15,4-6-8-15,24-22 34 0,0 0-34 0,-25 26 35 0,1 1-35 16,24-27 51-16,0 0-51 0,-19 22 52 0,5-3-52 15,14-19 18-15,0 0-18 0,-12 17 19 0,3-5-19 16,9-12 15-16,0 0-15 0,-9 16 15 0,4-1-15 0,5-15 11 16,0 0-11-16,-3 16 11 0,1-1-11 0,2-15 1 15,0 0-1-15,2 15 1 0,5 3-1 0,-7-18 0 16,0 0 0-16,10 18 1 0,4-2-1 0,-14-16 0 16,0 0 0-16,17 13 1 0,3-1-1 0,-20-12 2 15,0 0-2-15,22 11 2 0,4-6-2 0,-26-5 10 16,0 0-10-16,30 3 10 0,1 1-10 0,-31-4 1 15,0 0-1-15,30 0 1 0,-2-4-1 0,-28 4 4 16,0 0-4-16,28-5 4 0,-2-5-4 0,-26 10 19 0,0 0-19 16,24-9 20-16,-1-6-20 0,-23 15 37 0,0 0-37 15,21-15 38-15,-6-3-38 0,-15 18 42 0,0 0-42 16,18-15 43-16,-1 0-43 0,-17 15 17 0,0 0-17 16,12-16 17-16,-1-3-17 0,-11 19 32 0,0 0-32 15,7-13 33-15,-4-1-33 0,-3 14 28 0,0 0-28 0,0-12 28 16,-1 0-28-16,1 12 44 0,0 0-44 0,-7-16 44 15,0-1-44-15,7 17 39 0,0 0-39 0,-16-15 40 16,0-1-40-16,16 16 26 0,0 0-26 0,-19-15 26 16,-3 3-26-16,22 12 41 0,0 0-41 0,-23-12 41 15,-1 4-41-15,24 8 3 0,0 0-3 0,-23-9 4 16,0 6-4-16,23 3 10 0,0 0-10 0,-19-4 10 16,3 1-10-16,16 3-51 0,0 0 51 0,-15-4-50 15,1 4 50-15,14 0-147 0,0 0 147 0,-16-5-147 0,-1-7 147 16,-16-7-1125-16</inkml:trace>
  <inkml:trace contextRef="#ctx0" brushRef="#br0" timeOffset="106024.36">18557 3611 684 0,'0'0'0'0,"6"-1"0"16,4-3 0-16,-10 4 87 0,0 0-87 0,7-3 88 15,0 3-88-15,-7 0 59 0,0 0-59 0,3 0 59 16,1 0-59-16,-4 0 49 0,0 0-49 0,3 7 50 0,-1 1-50 15,-2-8 36-15,0 0-36 0,2 16 36 0,0 1-36 16,-2-17 22-16,0 0-22 0,0 31 23 0,0 3-23 16,0-34 5-16,0 0-5 0,-2 36 6 0,-2 0-6 15,4-36 17-15,0 0-17 0,-7 43 17 0,-1-1-17 0,8-42 32 16,0 0-32-16,-11 48 33 0,1 4-33 0,10-52 17 16,0 0-17-16,-9 46 17 0,0-3-17 0,9-43 6 15,0 0-6-15,-7 44 6 0,4-1-6 0,3-43 34 16,0 0-34-16,-4 40 35 0,3-8-35 0,1-32 1 15,0 0-1-15,0 31 1 0,0-7-1 0,0-24 2 16,0 0-2-16,1 22 2 0,5-5-2 0,-6-17 5 16,0 0-5-16,10 19 6 0,8-7-6 0,-18-12 2 0,0 0-2 15,17 12 3-15,4-5-3 0,-21-7 1 0,0 0-1 16,24 5 2-16,2 2-2 0,-26-7 9 0,0 0-9 16,30 5 10-16,3 2-10 0,-33-7 0 0,0 0 0 15,33 3 0-15,2 3 0 0,-35-6 0 0,0 0 0 16,33 8 0-16,2 4 0 0,-35-12 0 0,0 0 0 15,33 10 0-15,4 2 0 0,-37-12-1 0,0 0 1 0,40 12 0 16,3 0 0-16,-43-12 0 0,0 0 0 0,46 12 0 16,1 0 0-16,-47-12 6 0,0 0-6 0,47 11 6 15,-4-3-6-15,-43-8 4 0,0 0-4 0,40 4 4 16,-3 1-4-16,-37-5 3 0,0 0-3 0,33 3 3 16,-3-3-3-16,-30 0 6 0,0 0-6 0,29 0 6 15,-6-3-6-15,-23 3 12 0,0 0-12 0,21-5 13 16,-4-2-13-16,-17 7 3 0,0 0-3 0,19-9 4 15,-1-1-4-15,-18 10 7 0,0 0-7 0,14-9 7 0,-4 1-7 16,-10 8 13-16,0 0-13 0,9-9 14 0,-2-1-14 16,-7 10 8-16,0 0-8 0,5-12 9 0,0-5-9 15,-5 17 9-15,0 0-9 0,4-16 9 0,1 1-9 0,-5 15 15 16,0 0-15-16,2-19 15 0,-1-5-15 0,-1 24 3 16,0 0-3-16,6-24 4 0,-3-3-4 0,-3 27 6 15,0 0-6-15,9-36 7 0,1-4-7 0,-10 40 22 16,0 0-22-16,11-42 23 0,-1-10-23 0,-10 52 36 15,0 0-36-15,11-55 37 0,-1-3-37 0,-10 58 31 16,0 0-31-16,7-60 31 0,0-3-31 0,-7 63 8 16,0 0-8-16,4-58 8 0,-1 3-8 0,-3 55 30 15,0 0-30-15,0-47 30 0,0 12-30 0,0 35 10 0,0 0-10 16,-2-28 11-16,1 8-11 0,1 20 10 0,0 0-10 16,-2-12 11-16,-2 3-11 0,4 9-1 0,0 0 1 15,-8 5 0-15,-6 4 0 0,14-9-85 0,0 0 85 16,-14 25-84-16,-2 8 84 0,16-33-142 0,0 0 142 0,-12 39-142 15,1 1 142-15,-11 39-1031 0</inkml:trace>
  <inkml:trace contextRef="#ctx0" brushRef="#br0" timeOffset="106549.24">19106 4613 516 0,'0'0'0'0,"7"0"0"0,4 0 0 0,-11 0 63 0,0 0-63 16,5 0 64-16,0 0-64 0,-5 0 68 0,0 0-68 15,2 6 69-15,-2 4-69 0,0-10 92 0,0 0-92 16,1 17 93-16,1 9-93 0,-2-26 76 0,0 0-76 15,5 32 77-15,2 11-77 0,-7-43 52 0,0 0-52 16,9 41 52-16,2 9-52 0,-11-50 46 0,0 0-46 0,10 51 47 16,-1 9-47-16,-9-60 48 0,0 0-48 0,7 58 48 15,-2 2-48-15,-5-60 10 0,0 0-10 0,5 59 11 16,-1-1-11-16,-4-58 38 0,0 0-38 0,1 48 39 16,1-9-39-16,-2-39 29 0,0 0-29 0,0 31 29 15,0-3-29-15,0-28 7 0,0 0-7 0,0 24 8 16,-2-7-8-16,2-17 6 0,0 0-6 0,0 13 6 15,0-1-6-15,0-12-10 0,0 0 10 0,-1 5-9 16,1 2 9-16,0-7-137 0,0 0 137 0,-11 0-137 0,-3 0 137 16,-8 0-882-16</inkml:trace>
  <inkml:trace contextRef="#ctx0" brushRef="#br0" timeOffset="107961.32">20500 2969 315 0,'0'0'0'0,"0"0"0"0,0 0 0 0,0 0 75 15,0 0-75-15,0 0 76 0,0 0-76 0,0 0 128 16,0 0-128-16,0 0 129 0,0 0-129 0,0 0 149 16,0 0-149-16,0 0 149 0,35-21-149 0,-35 21 98 15,0 0-98-15,27-15 98 0,8-1-98 0,-35 16 63 16,0 0-63-16,39-12 63 0,4 4-63 0,-43 8 44 16,0 0-44-16,49-7 45 0,10 7-45 0,-59 0 35 0,0 0-35 15,65 3 36-15,4 6-36 0,-69-9 22 0,0 0-22 16,86 12 22-16,10 0-22 0,-96-12 28 0,0 0-28 15,90 7 28-15,-1 1-28 0,-89-8 13 0,0 0-13 16,73 4 13-16,-12-4-13 0,-61 0 36 0,0 0-36 16,38-4 36-16,-18-1-36 0,-20 5-37 0,0 0 37 15,7-13-37-15,-14-1 37 0,7 14-112 0,0 0 112 0,-21-19-112 16,-14-5 112-16,-21-19-965 0</inkml:trace>
  <inkml:trace contextRef="#ctx0" brushRef="#br0" timeOffset="108590.34">17730 3114 651 0,'0'0'0'0,"0"-5"0"15,-4 2 0-15,4 3 72 0,0 0-72 0,-1-4 72 16,1 1-72-16,0 3 54 0,0 0-54 0,-4-3 55 16,-1 3-55-16,5 0 47 0,0 0-47 0,-9 0 47 15,-3 3-47-15,12-3 57 0,0 0-57 0,-17 0 58 16,-4 3-58-16,21-3 43 0,0 0-43 0,-30 4 43 0,-8-2-43 16,38-2 65-16,0 0-65 0,-47 3 65 0,-7 4-65 15,54-7 52-15,0 0-52 0,-65 3 52 0,-6 2-52 16,71-5 89-16,0 0-89 0,-93 9 89 0,-15 1-89 0,108-10 80 15,0 0-80-15,-104 9 80 0,-4-2-80 0,108-7 58 16,0 0-58-16,-91 8 59 0,11 8-59 0,80-16 48 16,0 0-48-16,-52 8 49 0,21-1-49 0,31-7-69 15,0 0 69-15,-16 9-69 0,16-1 69 0,0-8-90 16,0 0 90-16,-18 16-1218 0,36-32 1218 0</inkml:trace>
  <inkml:trace contextRef="#ctx0" brushRef="#br0" timeOffset="110228.26">19313 5393 673 0,'0'0'0'0,"0"0"0"16,0 0 0-16,0 0 131 0,0 0-131 0,0 0 131 15,0 0-131-15,0 0 101 0,0 0-101 0,0 0 102 16,0 0-102-16,0 0 74 0,0 0-74 0,-17-3 74 16,-11-3-74-16,28 6 52 0,0 0-52 0,-31-3 52 15,-4 3-52-15,35 0 22 0,0 0-22 0,-42 2 22 16,-5 5-22-16,47-7 42 0,0 0-42 0,-47 11 42 0,5 8-42 16,42-19 49-16,0 0-49 0,-42 29 49 0,4 11-49 15,38-40 5-15,0 0-5 0,-35 50 6 0,6 6-6 16,29-56 13-16,0 0-13 0,-33 82 14 0,6 19-14 15,27-101 9-15,0 0-9 0,-27 95 9 0,2 4-9 0,25-99 3 16,0 0-3-16,-5 89 3 0,15-2-3 0,-10-87 19 16,0 0-19-16,13 76 20 0,7-13-20 0,-20-63 3 15,0 0-3-15,21 52 3 0,4-13-3 0,-25-39 6 16,0 0-6-16,28 24 7 0,1-14-7 0,-29-10 8 16,0 0-8-16,39 0 8 0,1-12-8 0,-40 12 0 15,0 0 0-15,47-19 0 0,7-8 0 0,-54 27 0 16,0 0 0-16,62-43 0 0,6-13 0 0,-68 56-3 15,0 0 3-15,54-55-2 0,-7-3 2 0,-47 58 6 16,0 0-6-16,37-57 6 0,-9-6-6 0,-28 63 34 0,0 0-34 16,19-50 34-16,-9 5-34 0,-10 45 11 0,0 0-11 15,6-46 11-15,-3-5-11 0,-3 51 22 0,0 0-22 16,-2-48 22-16,-5 2-22 0,7 46 32 0,0 0-32 16,-10-47 33-16,-6 6-33 0,16 41 18 0,0 0-18 0,-17-39 18 15,-2 8-18-15,19 31 18 0,0 0-18 0,-21-27 19 16,-2 4-19-16,23 23 27 0,0 0-27 0,-24-13 27 15,3 2-27-15,21 11 0 0,0 0 0 0,-23-5 0 16,2 5 0-16,21 0-35 0,0 0 35 0,-21 4-35 16,4 1 35-16,17-5-64 0,0 0 64 0,-17 3-63 15,4 4 63-15,13-7-68 0,0 0 68 0,-8 9-68 16,-1-6 68-16,9-3-66 0,0 0 66 0,-5 5-66 16,1-1 66-16,4-4-55 0,0 0 55 0,-3 3-54 15,3-3 54-15,0 0-51 0,0 0 51 0,0 0-51 0,0 0 51 16,0 0-49-16,0 0 49 0,0 0-48 0,0 2 48 15,0-2-21-15,0 0 21 0,3 7-21 0,2 5 21 0,-5-12-1 16,0 0 1-16,6 18 0 0,1 10 0 0,-7-28 10 16,0 0-10-16,5 32 10 0,0 4-10 0,-5-36 41 15,0 0-41-15,4 43 42 0,-3 5-42 0,-1-48 43 16,0 0-43-16,-1 50 44 0,-3 5-44 0,4-55 18 16,0 0-18-16,-2 51 18 0,-3 0-18 0,5-51 22 15,0 0-22-15,-3 48 22 0,3-1-22 0,0-47 24 16,0 0-24-16,-4 39 25 0,2-3-25 0,2-36 13 15,0 0-13-15,-1 27 13 0,-1-8-13 0,2-19 5 16,0 0-5-16,-2 17 5 0,0-1-5 0,2-16 33 0,0 0-33 16,-1 8 34-16,-1-1-34 0,2-7-4 0,0 0 4 15,-2 5-4-15,1-1 4 0,1-4-81 0,0 0 81 16,-6 0-80-16,1-4 80 0,5 4-145 0,0 0 145 16,-12-8-145-16,-2-4 145 0,-10-12-828 0</inkml:trace>
  <inkml:trace contextRef="#ctx0" brushRef="#br0" timeOffset="111023.77">18874 6087 774 0,'0'0'0'0,"11"3"0"15,5 4 0-15,-16-7 80 0,0 0-80 0,10 2 80 16,-3 1-80-16,-7-3 67 0,0 0-67 0,7 9 68 0,-2 4-68 15,-5-13 40-15,0 0-40 0,9 21 41 0,1 6-41 0,-10-27 23 16,0 0-23-16,11 21 24 0,-1 1-24 16,-10-22 34-16,0 0-34 0,9 19 34 0,0-2-34 0,-9-17 37 15,0 0-37-15,8 12 37 0,1-5-37 0,-9-7 33 16,0 0-33-16,7 3 33 0,0-6-33 0,-7 3 14 16,0 0-14-16,5-7 15 0,0-5-15 0,-5 12 42 15,0 0-42-15,4-17 43 0,-1-5-43 0,-3 22 21 16,0 0-21-16,2-24 21 0,-2-4-21 0,0 28 5 15,0 0-5-15,0-24 6 0,2 2-6 0,-2 22 17 16,0 0-17-16,5-17 17 0,-1 2-17 0,-4 15 0 0,0 0 0 16,8-12 1-16,3 0-1 0,-11 12 3 0,0 0-3 15,10-7 4-15,1 2-4 0,-11 5 2 0,0 0-2 16,10-4 2-16,1 1-2 0,-11 3 1 0,0 0-1 16,12-4 2-16,-4 3-2 0,-8 1 3 0,0 0-3 15,9-2 4-15,0 2-4 0,-9 0 2 0,0 0-2 0,7-2 2 16,0 2-2-16,-7 0 1 0,0 0-1 0,5-3 2 15,-1 3-2-15,-4 0 9 0,0 0-9 0,0 0 10 16,3-4-10-16,-3 4 8 0,0 0-8 0,0 0 8 16,0 0-8-16,0 0-26 0,0 0 26 0,0 0-25 15,-3 0 25-15,3 0-55 0,0 0 55 0,0 0-54 16,-6 4 54-16,6-4-82 0,0 0 82 0,-3 0-82 16,-2 3 82-16,5-3-91 0,0 0 91 0,-6 2-91 15,-6 1 91-15,12-3-78 0,0 0 78 0,-12 7-77 0,0-3 77 16,12-4-65-16,0 0 65 0,-14 5-64 0,-2 2 64 15,16-7-37-15,0 0 37 0,-16 1-37 0,1 3 37 16,15-4 0-16,0 0 0 0,-14 3 0 0,0-6 0 16,14 3 26-16,0 0-26 0,-11-2 26 0,1-1-26 0,10 3 44 15,0 0-44-15,-7 0 45 0,2-4-45 0,5 4 40 16,0 0-40-16,0 0 41 0,-2-3-41 0,2 3 47 16,0 0-47-16,7 0 47 0,5 3-47 0,-12-3 47 15,0 0-47-15,16 4 47 0,5-3-47 0,-21-1 36 16,0 0-36-16,21 4 37 0,1 3-37 0,-22-7 40 15,0 0-40-15,20 1 40 0,-1 3-40 0,-19-4 56 16,0 0-56-16,15 3 57 0,1-6-57 0,-16 3 32 0,0 0-32 16,11 0 32-16,-1-2-32 0,-10 2 40 0,0 0-40 15,3-2 40-15,3 1-40 0,-6 1 25 0,0 0-25 16,0 0 26-16,0 0-26 0,0 0 9 0,0 0-9 16,-7 1 9-16,0 3-9 0,7-4 6 0,0 0-6 15,-9 7 6-15,-1-2-6 0,10-5-41 0,0 0 41 16,-13 13-40-16,-2 8 40 0,15-21-145 0,0 0 145 15,-14 24-145-15,2 7 145 0,-15 20-906 0</inkml:trace>
  <inkml:trace contextRef="#ctx0" brushRef="#br0" timeOffset="111444.02">18972 6354 539 0,'0'0'0'0,"7"7"0"16,3-2 0-16,-10-5 94 0,0 0-94 0,9 19 94 15,2 8-94-15,-11-27 104 0,0 0-104 0,8 36 104 0,3 4-104 16,-11-40 75-16,0 0-75 0,8 42 75 0,1 5-75 16,-9-47 21-16,0 0-21 0,4 48 21 0,-3 3-21 15,-1-51 23-15,0 0-23 0,4 51 24 0,-4 1-24 0,0-52 22 16,0 0-22-16,0 43 22 0,0-9-22 0,0-34 3 16,0 0-3-16,0 29 4 0,0-8-4 0,0-21 3 15,0 0-3-15,0 15 3 0,2-5-3 0,-2-10 12 16,0 0-12-16,3-3 12 0,4-16-12 0,-7 19 3 15,0 0-3-15,5-27 3 0,2-9-3 0,-7 36 0 16,0 0 0-16,5-43 1 0,-1-5-1 0,-4 48 1 0,0 0-1 16,3-48 2-16,-1-2-2 0,-2 50 1 15,0 0-1-15,2-43 2 0,1 6-2 0,-3 37 0 0,0 0 0 16,2-28 0-16,0 9 0 0,-2 19 0 0,0 0 0 16,0-6 1-16,0 12-1 0,0-6 0 0,0 0 0 15,0 24 0-15,2 16 0 0,-2-40 0 0,0 0 0 16,-2 46 1-16,0 14-1 0,2-60 7 0,0 0-7 15,-5 62 7-15,-4 6-7 0,9-68 23 0,0 0-23 0,-12 82 24 16,-2 6-24-16,14-88 3 0,0 0-3 0,-9 53 3 16,4-20-3-16,5-33-113 0,0 0 113 0,-5 18-113 15,1-16 113-15,-4 20-745 0</inkml:trace>
  <inkml:trace contextRef="#ctx0" brushRef="#br0" timeOffset="113575.5">16759 3241 359 0,'0'0'0'0,"0"0"0"15,11-17 0-15,-11 17 0 0,0 0 0 0,7-10 0 16,3-4 0-16,-10 14 50 0,0 0-50 0,9-10 50 16,-5 1-50-16,-4 9 80 0,0 0-80 0,5-8 80 0,-4 4-80 15,-1 4 45-15,0 0-45 0,0 0 46 0,-1 5-46 16,1-5 40-16,0 0-40 0,-7 26 41 0,-2 10-41 16,9-36 41-16,0 0-41 0,-9 43 42 0,-1 12-42 0,10-55 24 15,0 0-24-15,-11 56 25 0,1 6-25 0,10-62 10 16,0 0-10-16,-9 67 10 0,1 5-10 0,8-72 12 15,0 0-12-15,-9 82 12 0,2 5-12 0,7-87 8 16,0 0-8-16,-5 59 8 0,3-20-8 0,2-39 8 16,0 0-8-16,-2 33 8 0,4-11-8 0,-2-22 15 15,0 0-15-15,2 17 15 0,3-5-15 0,-5-12 33 16,0 0-33-16,3 7 33 0,3-11-33 0,-6 4 34 16,0 0-34-16,3-5 35 0,-6-7-35 0,3 12 55 0,0 0-55 15,-6-15 55-15,-1-1-55 0,7 16 43 0,0 0-43 16,-8-15 43-16,-3-4-43 0,11 19 31 0,0 0-31 15,-10-14 31-15,-2-1-31 0,12 15 15 0,0 0-15 16,-11-12 16-16,-3 0-16 0,14 12 19 0,0 0-19 16,-10-7 20-16,-1 2-20 0,11 5 1 0,0 0-1 0,-17 12 1 15,-6 9-1-15,23-21-4 0,0 0 4 0,-22 30-4 16,-1 12 4-16,23-42-4 0,0 0 4 0,-16 51-3 16,-1 11 3-16,17-62-8 0,0 0 8 0,-7 66-8 15,10 10 8-15,-3-76-15 0,0 0 15 0,9 91-14 16,12 13 14-16,-21-104-4 0,0 0 4 0,26 81-3 15,7-11 3-15,-33-70-1 0,0 0 1 0,39 43 0 16,6-23 0-16,-45-20 6 0,0 0-6 0,56-3 7 16,8-23-7-16,-64 26 40 0,0 0-40 0,63-38 40 15,3-13-40-15,-66 51 37 0,0 0-37 0,47-57 37 0,-10-4-37 16,-37 61 45-16,0 0-45 0,24-60 45 0,-12-4-45 16,-12 64 46-16,0 0-46 0,5-46 47 0,-12 7-47 15,7 39 42-15,0 0-42 0,-17-40 42 0,-13 4-42 0,30 36 18 16,0 0-18-16,-34-30 19 0,-5-3-19 0,39 33 7 15,0 0-7-15,-38-22 7 0,0 5-7 0,38 17 0 16,0 0 0-16,-34-7 0 0,8 3 0 0,26 4-58 16,0 0 58-16,-24 4-57 0,7 8 57 0,17-12-182 15,0 0 182-15,-13 24-181 0,5 15 181 0,-13 28-970 16</inkml:trace>
  <inkml:trace contextRef="#ctx0" brushRef="#br0" timeOffset="113950.89">16655 4759 908 0,'0'0'0'15,"2"4"0"-15,1 1 0 0,-3-5 94 0,0 0-94 0,0 27 95 16,-3 12-95-16,3-39 55 0,0 0-55 0,-2 43 55 16,-2 0-55-16,4-43 26 0,0 0-26 0,0 41 26 15,-3-1-26-15,3-40 2 0,0 0-2 0,0 34 2 16,3-3-2-16,-3-31 1 0,0 0-1 0,2 24 2 15,2-7-2-15,-4-17 4 0,0 0-4 0,7 3 5 16,1-11-5-16,-8 8 2 0,0 0-2 0,11-24 3 16,-1-12-3-16,-10 36 10 0,0 0-10 0,11-41 11 0,-3-11-11 15,-8 52 8-15,0 0-8 0,7-55 9 0,2-5-9 16,-9 60 1-16,0 0-1 0,9-60 1 0,0-3-1 16,-9 63 0-16,0 0 0 0,6-46 1 0,1 10-1 15,-7 36 0-15,0 0 0 0,4-26 0 0,-4 12 0 0,0 14 0 16,0 0 0-16,-5 14 0 0,-4 24 0 0,9-38 2 15,0 0-2-15,-7 44 2 0,2 15-2 0,5-59 1 16,0 0-1-16,-9 60 2 0,0 6-2 0,9-66 5 16,0 0-5-16,-7 55 5 0,2-5-5 0,5-50-153 15,0 0 153-15,0 36-153 0,5-9 153 0,2 33-676 16</inkml:trace>
  <inkml:trace contextRef="#ctx0" brushRef="#br0" timeOffset="115347.39">21568 3108 628 0,'0'0'0'0,"0"0"0"15,19-18 0-15,-19 18 98 0,0 0-98 0,5-12 98 16,-3 2-98-16,-2 10 53 0,0 0-53 0,0-12 54 16,0 0-54-16,0 12 32 0,0 0-32 0,0-12 32 15,2 4-32-15,-2 8 14 0,0 0-14 0,1-9 15 16,1 6-15-16,-2 3 16 0,0 0-16 0,0 0 17 0,5 8-17 16,-5-8 25-16,0 0-25 0,0 28 26 0,-3 8-26 15,3-36 21-15,0 0-21 0,-2 49 21 0,2 6-21 16,0-55 16-16,0 0-16 0,-2 65 17 0,-1 9-17 0,3-74 35 15,0 0-35-15,-5 87 35 0,-2 18-35 0,7-105 18 16,0 0-18-16,-6 87 19 0,3-5-19 0,3-82 18 16,0 0-18-16,-2 52 19 0,0-25-19 0,2-27 18 15,0 0-18-15,-1 21 18 0,1-9-18 0,0-12 24 16,0 0-24-16,-2 10 25 0,2-5-25 0,0-5 0 16,0 0 0-16,-4 0 1 0,-1-5-1 0,5 5 0 15,0 0 0-15,-5-12 0 0,0-3 0 0,5 15-2 16,0 0 2-16,-4-19-1 0,4 0 1 0,0 19-5 0,0 0 5 15,0-16-5-15,0 3 5 0,0 13-4 0,0 0 4 16,-1-12-3-16,-3 0 3 0,4 12-6 0,0 0 6 16,-5-7-6-16,-2 4 6 0,7 3-7 0,0 0 7 15,-14-6-7-15,-3 6 7 0,17 0-3 0,0 0 3 16,-23 6-3-16,-5 0 3 0,28-6-6 0,0 0 6 16,-30 21-6-16,-3 3 6 0,33-24-3 0,0 0 3 0,-31 34-3 15,-2 9 3-15,33-43 0 0,0 0 0 0,-28 48 0 16,5 7 0-16,23-55-2 0,0 0 2 0,-15 63-1 15,8 4 1-15,7-67-4 0,0 0 4 0,0 75-3 16,8 11 3-16,-8-86-1 0,0 0 1 0,18 63 0 16,8-11 0-16,-26-52-2 0,0 0 2 0,30 27-2 15,4-18 2-15,-34-9 0 0,0 0 0 0,40-2 1 16,4-13-1-16,-44 15 39 0,0 0-39 0,40-23 39 16,-2-9-39-16,-38 32 19 0,0 0-19 0,32-34 20 0,-4-8-20 15,-28 42 31-15,0 0-31 0,17-37 31 0,-7 1-31 16,-10 36 42-16,0 0-42 0,4-34 43 0,-9 1-43 15,5 33 33-15,0 0-33 0,-9-27 33 0,-7-1-33 0,16 28 8 16,0 0-8-16,-15-20 9 0,-1 8-9 0,16 12 21 16,0 0-21-16,-14-11 21 0,2 6-21 0,12 5 0 15,0 0 0-15,-12 0 1 0,1 4-1 0,11-4 0 16,0 0 0-16,-10 15 0 0,-1 11 0 0,11-26-11 16,0 0 11-16,-3 25-11 0,3 1 11 0,0-26-27 15,0 0 27-15,3 31-27 0,3 5 27 0,-6-36-7 0,0 0 7 16,3 38-6-16,2 3 6 0,-5-41-11 0,0 0 11 15,4 49-10-15,-3 3 10 0,-1-52-45 0,0 0 45 16,-3 60-44-16,-2 7 44 0,5-67-30 0,0 0 30 16,-12 89-30-16,-4 13 30 0,16-102-9 0,0 0 9 15,-18 103-8-15,1 7 8 0,17-110-13 0,0 0 13 16,-17 99-13-16,-3-1 13 0,20-98-1 0,0 0 1 16,-13 79-1-16,0-12 1 0,13-67-1 0,0 0 1 0,-8 46 0 15,4-19 0-15,4-27 0 0,0 0 0 0,-3 21 0 16,3-18 0-16,0-3 6 0,0 0-6 0,0 0 7 15,1-3-7-15,-1 3 9 0,0 0-9 0,0-12 9 16,0-4-9-16,0 16-4 0,0 0 4 0,-3-20-3 16,-1-3 3-16,4 23-78 0,0 0 78 0,-5-23-78 15,-7-1 78-15,12 24-157 0,0 0 157 0,-14-23-157 16,-2-1 157-16,16 24-182 0,0 0 182 0,-15-17-181 16,-1 5 181-16,-15-17-349 0</inkml:trace>
  <inkml:trace contextRef="#ctx0" brushRef="#br0" timeOffset="115528.39">21097 5114 427 0,'0'0'0'0,"16"-7"0"0,10-2 0 16,-26 9 115-16,0 0-115 0,5 7 116 0,-10 14-116 0,5-21 103 16,0 0-103-16,5 19 103 0,4 1-103 0,-9-20 81 15,0 0-81-15,19 19 82 0,11-4-82 0,-30-15 74 16,0 0-74-16,36 12 75 0,10 0-75 0,-46-12 66 16,0 0-66-16,45 4 67 0,2-3-67 0,-47-1 53 15,0 0-53-15,38 4 54 0,-6-8-54 0,-32 4 4 16,0 0-4-16,19-1 4 0,-9-3-4 0,-10 4-103 15,0 0 103-15,-14-10-103 0,-20-4 103 0,-15-8-828 0</inkml:trace>
  <inkml:trace contextRef="#ctx0" brushRef="#br0" timeOffset="116097.22">16347 5184 1323 0,'0'0'0'15,"0"0"0"-15,34 0 0 0,-34 0 116 0,0 0-116 16,28 8 116-16,5 1-116 0,-33-9 91 0,0 0-91 0,35 10 91 15,5 2-91-15,-40-12 60 0,0 0-60 0,37 9 60 16,1-2-60-16,-38-7 0 0,0 0 0 0,35 5 0 16,-2 2 0-16,-33-7 0 0,0 0 0 0,30 0 0 15,-4-4 0-15,-26 4-146 0,0 0 146 0,23-12-146 16,-4-3 146-16,-19 15-121 0,0 0 121 0,38-24-957 16,-76 48 957-16</inkml:trace>
  <inkml:trace contextRef="#ctx0" brushRef="#br0" timeOffset="120842.45">22019 4231 460 0,'0'0'0'0,"3"-3"0"0,3-6 0 0,-6 9 35 15,0 0-35-15,5-6 36 0,-3-3-36 0,-2 9 2 16,0 0-2-16,3-15 3 0,2-1-3 0,-5 16 60 16,0 0-60-16,7-24 61 0,4-3-61 0,-11 27 51 15,0 0-51-15,12-34 52 0,2-2-52 0,-14 36 37 16,0 0-37-16,14-40 38 0,1 1-38 0,-15 39 36 16,0 0-36-16,14-45 37 0,-1 2-37 0,-13 43 33 15,0 0-33-15,12-49 34 0,2-3-34 0,-14 52 22 0,0 0-22 16,8-53 22-16,3-2-22 0,-11 55 41 0,0 0-41 15,7-58 41-15,-4-2-41 0,-3 60 49 0,0 0-49 16,0-62 49-16,-3-1-49 0,3 63 36 0,0 0-36 16,-7-79 36-16,-4-11-36 0,11 90 46 0,0 0-46 15,-15-83 46-15,-6 1-46 0,21 82 64 0,0 0-64 16,-25-72 64-16,-1 5-64 0,26 67 39 0,0 0-39 0,-26-63 40 16,0 5-40-16,26 58 30 0,0 0-30 0,-21-43 30 15,2 7-30-15,19 36 9 0,0 0-9 0,-26-40 9 16,-6 4-9-16,32 36 11 0,0 0-11 0,-34-39 11 15,-5 5-11-15,39 34 15 0,0 0-15 0,-50-43 16 16,-8-2-16-16,58 45 14 0,0 0-14 0,-43-34 15 16,4 5-15-16,39 29 25 0,0 0-25 0,-38-26 26 15,0 2-26-15,38 24 20 0,0 0-20 0,-46-20 20 16,-2 1-20-16,48 19 0 0,0 0 0 0,-66-17 0 16,-11-2 0-16,77 19 2 0,0 0-2 0,-66-12 2 0,3 0-2 15,63 12-8-15,0 0 8 0,-49-7-7 0,14 2 7 16,35 5-5-16,0 0 5 0,-38-7-5 0,0 2 5 0,38 5-4 15,0 0 4-15,-32-3-3 0,8-1 3 0,24 4-7 16,0 0 7-16,-21-3-6 0,4 1 6 0,17 2-13 16,0 0 13-16,-13-3-12 0,5 3 12 0,8 0-9 15,0 0 9-15,-4 0-8 0,6 3 8 0,-2-3-16 16,0 0 16-16,9 9-15 0,5 3 15 0,-14-12-24 16,0 0 24-16,21 18-23 0,-1 6 23 0,-20-24 0 15,0 0 0-15,25 28 0 0,3 1 0 0,-28-29-4 0,0 0 4 16,26 31-3-16,2 3 3 0,-28-34-13 0,0 0 13 15,24 26-13-15,-1-1 13 0,-23-25-1 0,0 0 1 16,17 24-1-16,-1-8 1 0,-16-16 1 0,0 0-1 16,12 15 1-16,-2-6-1 0,-10-9 10 0,0 0-10 0,4 0 11 15,-4-4-11-15,0 4 10 0,0 0-10 0,-5-12 10 16,-6-3-10-16,11 15 16 0,0 0-16 0,-14-21 17 16,-3-6-17-16,17 27 38 0,0 0-38 0,-19-27 39 15,-2-4-39-15,21 31 2 0,0 0-2 0,-26-33 2 16,-4-1-2-16,30 34 3 0,0 0-3 0,-33-36 4 15,-4 2-4-15,37 34 13 0,0 0-13 0,-33-26 13 16,2 4-13-16,31 22 3 0,0 0-3 0,-26-17 3 16,5 1-3-16,21 16 0 0,0 0 0 0,-16-7 1 15,4 2-1-15,12 5-7 0,0 0 7 0,-9-3-7 16,6 6 7-16,3-3-17 0,0 0 17 0,5 5-17 0,9 7 17 16,-14-12-17-16,0 0 17 0,23 7-16 0,6-2 16 15,-29-5-4-15,0 0 4 0,35 4-4 0,7-8 4 16,-42 4-3-16,0 0 3 0,38-8-3 0,1-8 3 15,-39 16-6-15,0 0 6 0,34-12-5 0,-2-3 5 0,-32 15-1 16,0 0 1-16,24-12 0 0,-5 0 0 0,-19 12 2 16,0 0-2-16,14-7 2 0,-5 2-2 0,-9 5-75 15,0 0 75-15,7 0-74 0,-7 0 74 0,0 0-134 16,0 0 134-16,0 0-133 0,3 0 133 0,1 0-884 16</inkml:trace>
  <inkml:trace contextRef="#ctx0" brushRef="#br0" timeOffset="121457.66">22263 2354 371 0,'3'-4'0'0,"-3"4"120"16,0 0-120-16,7-6 121 0,7-3-121 0,-14 9 113 15,0 0-113-15,19-9 113 0,4-1-113 0,-23 10 100 16,0 0-100-16,30-17 101 0,4-10-101 0,-34 27 97 16,0 0-97-16,32-31 97 0,-1-9-97 0,-31 40 62 15,0 0-62-15,30-42 62 0,-2-3-62 0,-28 45 38 16,0 0-38-16,26-46 38 0,-2-2-38 0,-24 48 18 15,0 0-18-15,19-43 19 0,-1 4-19 0,-18 39 35 0,0 0-35 16,15-33 36-16,-2 6-36 0,-13 27 11 0,0 0-11 16,10-19 11-16,-3 3-11 0,-7 16 12 0,0 0-12 15,5-3 13-15,-1 10-13 0,-4-7 25 0,0 0-25 0,3 20 26 16,-1 15-26-16,-2-35 2 0,0 0-2 0,2 39 2 16,1 9-2-16,-3-48 6 0,0 0-6 0,5 51 7 15,1 8-7-15,-6-59 23 0,0 0-23 0,7 56 24 16,1 2-24-16,-8-58 0 0,0 0 0 0,11 47 0 15,3-8 0-15,-14-39 13 0,0 0-13 0,12 33 14 16,-2-15-14-16,-10-18 1 0,0 0-1 0,14 12 1 16,4-12-1-16,-18 0-67 0,0 0 67 0,14-8-67 15,0-11 67-15,-14 19-195 0,0 0 195 0,10-27-194 16,-3-9 194-16,10-28-799 0</inkml:trace>
  <inkml:trace contextRef="#ctx0" brushRef="#br0" timeOffset="121758.34">22543 1497 908 0,'0'0'0'0,"0"0"77"16,0 0-77-16,4-8 78 0,3-1-78 0,-7 9 62 15,0 0-62-15,8-10 63 0,3 1-63 0,-11 9 46 16,0 0-46-16,12-7 46 0,2 2-46 0,-14 5 13 15,0 0-13-15,16-3 13 0,1 3-13 0,-17 0 2 0,0 0-2 16,16 0 2-16,-2 3-2 0,-14-3 30 0,0 0-30 16,10 4 30-16,-1 1-30 0,-9-5 16 0,0 0-16 15,5 7 17-15,-3-2-17 0,-2-5 10 0,0 0-10 0,-4 10 11 16,-3-1-11-16,7-9 35 0,0 0-35 0,-8 12 36 16,-4 0-36-16,12-12-77 0,0 0 77 0,-11 7-77 15,2 1 77-15,9-8-127 0,0 0 127 0,-19 16-800 16,38-32 800-16</inkml:trace>
  <inkml:trace contextRef="#ctx0" brushRef="#br0" timeOffset="122478.34">23108 1934 404 0,'0'0'0'0,"0"0"96"16,0 0-96-16,0 0 97 0,0 0-97 0,0 0 126 15,0 0-126-15,0 0 126 0,0 0-126 0,0 0 101 16,0 0-101-16,0 0 101 0,0 0-101 0,0 0 75 0,0 0-75 16,0 0 76-16,7 22-76 0,-7-22 41 0,0 0-41 15,7 21 42-15,1 3-42 0,-8-24 20 0,0 0-20 16,11 31 20-16,3 0-20 0,-14-31 29 0,0 0-29 16,12 32 29-16,0-1-29 0,-12-31 0 0,0 0 0 15,11 27 0-15,-3 1 0 0,-8-28 13 0,0 0-13 0,7 20 14 16,-2-1-14-16,-5-19 9 0,0 0-9 0,4 12 9 15,-1-3-9-15,-3-9 24 0,0 0-24 0,0 3 25 16,-1-3-25-16,1 0 13 0,0 0-13 0,-6 0 13 16,-2-7-13-16,8 7 10 0,0 0-10 0,-14-5 10 15,-5-2-10-15,19 7 10 0,0 0-10 0,-19-5 10 16,-2 2-10-16,21 3 8 0,0 0-8 0,-18 0 8 16,3 0-8-16,15 0 8 0,0 0-8 0,-14 3 8 15,3 2-8-15,11-5 15 0,0 0-15 0,-12 11 15 16,1 2-15-16,11-13-2 0,0 0 2 0,-6 16-1 0,0 3 1 15,6-19-2-15,0 0 2 0,-1 15-1 0,2 2 1 16,-1-17-5-16,0 0 5 0,11 12-4 0,4-2 4 16,-15-10-8-16,0 0 8 0,21 0-7 0,4-6 7 15,-25 6-1-15,0 0 1 0,26-9 0 0,3-3 0 0,-29 12-3 16,0 0 3-16,28-15-3 0,0 3 3 0,-28 12-5 16,0 0 5-16,23-9-5 0,-4 2 5 0,-19 7-1 15,0 0 1-15,14 0 0 0,-4 4 0 0,-10-4-3 16,0 0 3-16,9 12-2 0,-2 12 2 0,-7-24-2 15,0 0 2-15,5 20-1 0,-1 6 1 0,-4-26-5 16,0 0 5-16,3 20-4 0,1 1 4 0,-4-21-7 16,0 0 7-16,7 19-6 0,3-7 6 0,-10-12-1 0,0 0 1 15,12 7 0-15,2-11 0 0,-14 4-38 0,0 0 38 16,16-8-37-16,0-11 37 0,-16 19-97 0,0 0 97 16,17-21-96-16,1-6 96 0,16-19-860 0</inkml:trace>
  <inkml:trace contextRef="#ctx0" brushRef="#br0" timeOffset="124190.3">23024 1926 371 0,'0'0'0'0,"0"0"70"0,0 0-70 0,0-7 70 16,0-5-70-16,0 12 91 0,0 0-91 0,0-9 91 15,-2-3-91-15,2 12 74 0,0 0-74 0,0-12 74 16,0 5-74-16,0 7 49 0,0 0-49 0,0-8 49 15,0 4-49-15,0 4 50 0,0 0-50 0,0 0 51 16,0 0-51-16,0 0 37 0,0 0-37 0,2 16 37 16,3 4-37-16,-5-20 34 0,0 0-34 0,7 35 34 15,4 7-34-15,-11-42 8 0,0 0-8 0,14 48 8 0,1 7-8 16,-15-55 12-16,0 0-12 0,14 55 12 0,0 8-12 0,-14-63 24 16,0 0-24-16,14 52 25 0,-2-6-25 0,-12-46 6 15,0 0-6-15,13 36 6 0,-3-9-6 0,-10-27 25 16,0 0-25-16,10 21 26 0,-1-6-26 0,-9-15 12 15,0 0-12-15,9 7 13 0,-2-10-13 0,-7 3 27 16,0 0-27-16,5-4 27 0,0-8-27 0,-5 12 12 16,0 0-12-16,2-15 13 0,-2-6-13 0,0 21 10 15,0 0-10-15,0-22 11 0,0-2-11 0,0 24 26 16,0 0-26-16,0-27 26 0,2 3-26 0,-2 24 12 0,0 0-12 16,5-24 12-16,4 0-12 0,-9 24 10 0,0 0-10 15,14-19 10-15,3 0-10 0,-17 19 10 0,0 0-10 16,21-8 10-16,3 2-10 0,-24 6 33 0,0 0-33 15,25 0 33-15,3 6-33 0,-28-6-1 0,0 0 1 16,24 8-1-16,0 8 1 0,-24-16 2 0,0 0-2 0,21 15 2 16,-3 4-2-16,-18-19 2 0,0 0-2 0,15 15 2 15,-2 6-2-15,-13-21 0 0,0 0 0 0,8 15 0 16,-1 4 0-16,-7-19 10 0,0 0-10 0,6 12 11 16,-5 0-11-16,-1-12 33 0,0 0-33 0,-1 12 33 15,-6 0-33-15,7-12 34 0,0 0-34 0,-11 12 35 16,-3 0-35-16,14-12 3 0,0 0-3 0,-17 7 4 15,-6 1-4-15,23-8 10 0,0 0-10 0,-24 4 11 16,-4-4-11-16,28 0-40 0,0 0 40 0,-25-4-39 16,3 1 39-16,22 3-105 0,0 0 105 0,-26-12-105 0,-4 0 105 15,-26-12-1071-15</inkml:trace>
  <inkml:trace contextRef="#ctx0" brushRef="#br0" timeOffset="127027.9">23554 1934 359 0,'0'0'0'0,"0"0"36"0,0 0-36 0,5 0 36 15,4 4-36-15,-9-4 60 0,0 0-60 0,5 0 60 16,0 3-60-16,-5-3 58 0,0 0-58 0,4 0 59 16,-3 3-59-16,-1-3 59 0,0 0-59 0,7 0 60 0,2 6-60 15,-9-6 46-15,0 0-46 0,16 3 46 0,3 2-46 16,-19-5 37-16,0 0-37 0,26 7 38 0,5-2-38 15,-31-5 34-15,0 0-34 0,33 4 35 0,2-4-35 0,-35 0 13 16,0 0-13-16,33 0 14 0,0-4-14 0,-33 4 6 16,0 0-6-16,32-2 7 0,-3-4-7 0,-29 6 15 15,0 0-15-15,28-6 16 0,-2 0-16 0,-26 6 14 16,0 0-14-16,25-6 15 0,-4 0-15 0,-21 6 24 16,0 0-24-16,17-7 25 0,-5 2-25 0,-12 5 3 15,0 0-3-15,9-4 3 0,-5-1-3 0,-4 5-91 16,0 0 91-16,1-3-91 0,-2-1 91 0,1 4-155 15,0 0 155-15,-4 0-155 0,1 0 155 0,-4-3-416 0</inkml:trace>
  <inkml:trace contextRef="#ctx0" brushRef="#br0" timeOffset="127282.95">23636 2174 628 0,'5'-3'0'0,"-5"3"64"0,0 0-64 0,22-9 65 16,13-6-65-16,-35 15 26 0,0 0-26 0,32-9 26 15,1 0-26-15,-33 9 14 0,0 0-14 0,26-6 15 16,-3 2-15-16,-23 4 15 0,0 0-15 0,20-3 16 16,-2 3-16-16,-18 0 22 0,0 0-22 0,16 0 22 0,-1 0-22 15,-15 0 14-15,0 0-14 0,12 3 15 0,-3 1-15 16,-9-4 28-16,0 0-28 0,5 0 28 0,-1 3-28 15,-4-3-132-15,0 0 132 0,3 0-131 0,-1 3 131 0,3-1-459 16</inkml:trace>
  <inkml:trace contextRef="#ctx0" brushRef="#br0" timeOffset="134249.2">24312 2308 483 0,'0'0'0'0,"0"0"71"0,0 0-71 16,0 0 71-16,36-43-71 0,-36 43 74 0,0 0-74 16,21-29 74-16,0-2-74 0,-21 31 60 0,0 0-60 15,23-36 61-15,1-2-61 0,-24 38 48 0,0 0-48 16,21-36 49-16,-2-7-49 0,-19 43 42 0,0 0-42 0,16-39 43 15,-2 3-43-15,-14 36 35 0,0 0-35 0,10-36 36 16,-3 2-36-16,-7 34 9 0,0 0-9 0,5-29 9 16,-1 1-9-16,-4 28 37 0,0 0-37 0,2-22 37 15,-1 5-37-15,-1 17 5 0,0 0-5 0,0-11 5 16,0 6-5-16,0 5 5 0,0 0-5 0,0 0 5 16,7 12-5-16,-7-12 3 0,0 0-3 0,5 21 3 15,4 10-3-15,-9-31 1 0,0 0-1 0,7 36 2 16,2 7-2-16,-9-43-1 0,0 0 1 0,7 46-1 0,-2 5 1 15,-5-51-2-15,0 0 2 0,4 52-1 0,-1-4 1 16,-3-48 0-16,0 0 0 0,3 42 1 0,1-6-1 16,-4-36 3-16,0 0-3 0,3 31 4 0,1-10-4 0,-4-21 14 15,0 0-14-15,5 19 15 0,0-11-15 0,-5-8 8 16,0 0-8-16,9 4 9 0,3-8-9 0,-12 4-90 16,0 0 90-16,9-12-89 0,0-8 89 0,-9 20-149 15,0 0 149-15,8-31-149 0,-1-9 149 0,9-33-533 16</inkml:trace>
  <inkml:trace contextRef="#ctx0" brushRef="#br0" timeOffset="134459.28">24592 1441 751 0,'0'0'0'0,"0"0"89"0,0 0-89 0,0 0 89 15,7 1-89-15,-7-1 57 0,0 0-57 0,5 0 57 16,0 0-57-16,-5 0 33 0,0 0-33 0,7 0 34 16,2 4-34-16,-9-4 6 0,0 0-6 0,9 3 7 15,0 1-7-15,-9-4-174 0,0 0 174 0,8 5-173 16,1 2 173-16,8 8-479 0</inkml:trace>
  <inkml:trace contextRef="#ctx0" brushRef="#br0" timeOffset="135000.07">25139 2162 516 0,'0'0'0'0,"0"0"75"0,0 0-75 15,2-9 75-15,0-6-75 0,-2 15 76 0,0 0-76 16,1-9 77-16,-1 3-77 0,0 6 78 0,0 0-78 15,0-7 78-15,-1 2-78 0,1 5 41 0,0 0-41 16,-2-4 41-16,0 1-41 0,2 3 31 0,0 0-31 0,-3-2 31 16,-3 2-31-16,6 0 8 0,0 0-8 0,-10 0 9 15,-2 0-9-15,12 0 18 0,0 0-18 0,-21 9 19 16,-5 3-19-16,26-12 33 0,0 0-33 0,-27 12 33 16,1 6-33-16,26-18 4 0,0 0-4 0,-28 24 5 15,1 7-5-15,27-31 10 0,0 0-10 0,-21 29 11 16,3 2-11-16,18-31 1 0,0 0-1 0,-7 36 1 15,9-2-1-15,-2-34 0 0,0 0 0 0,9 30 0 16,6-5 0-16,-15-25 6 0,0 0-6 0,23 21 7 0,7-9-7 16,-30-12 3-16,0 0-3 0,31 8 4 0,2-1-4 15,-33-7 12-15,0 0-12 0,26 4 13 0,-1-4-13 0,-25 0 39 16,0 0-39-16,17 1 40 0,-5-1-40 0,-12 0 0 16,0 0 0-16,7 0 0 0,-3 0 0 0,-4 0-152 15,0 0 152-15,-2 4-151 0,-5 3 151 0,-2 5-722 16</inkml:trace>
  <inkml:trace contextRef="#ctx0" brushRef="#br0" timeOffset="136470.95">24028 2708 124 0,'0'0'0'15,"8"0"0"-15,6 0 0 0,-14 0 66 0,0 0-66 16,18 4 67-16,4-2-67 0,-22-2 39 0,0 0-39 15,30 6 39-15,8 3-39 0,-38-9 37 0,0 0-37 16,40 7 38-16,6-2-38 0,-46-5 10 0,0 0-10 0,50 3 10 16,8-3-10-16,-58 0 47 0,0 0-47 0,64 0 48 15,7-3-48-15,-71 3 54 0,0 0-54 0,70-3 55 16,3-3-55-16,-73 6 37 0,0 0-37 0,77-8 37 16,5-2-37-16,-82 10 36 0,0 0-36 0,57-6 36 15,-13 3-36-15,-44 3 33 0,0 0-33 0,40 0 34 16,-5 0-34-16,-35 0 38 0,0 0-38 0,29 3 38 15,-4 1-38-15,-25-4 33 0,0 0-33 0,19 2 33 16,-5 4-33-16,-14-6 44 0,0 0-44 0,12 4 44 16,-1 1-44-16,-11-5 26 0,0 0-26 0,7 7 26 15,-2-5-26-15,-5-2-49 0,0 0 49 0,3 3-48 0,-3 0 48 16,0-3-104-16,0 0 104 0,-7 4-103 0,-7 1 103 16,-7 5-533-16</inkml:trace>
  <inkml:trace contextRef="#ctx0" brushRef="#br0" timeOffset="137325.66">24338 3812 113 0,'0'0'0'0,"5"-9"0"16,5-6 0-16,-10 15 31 0,0 0-31 0,9-17 31 15,0-2-31-15,-9 19 93 0,0 0-93 0,5-23 93 16,0-1-93-16,-5 24 118 0,0 0-118 0,0-23 119 16,-3-1-119-16,3 24 118 0,0 0-118 0,-4-31 119 15,-1 2-119-15,5 29 104 0,0 0-104 0,-5-38 105 16,-2-3-105-16,7 41 78 0,0 0-78 0,-4-43 78 0,3 0-78 16,1 43 42-16,0 0-42 0,1-48 42 0,5-2-42 15,-6 50 37-15,0 0-37 0,8-48 38 0,4 2-38 0,-12 46 32 16,0 0-32-16,18-44 33 0,5-4-33 0,-23 48 21 15,0 0-21-15,24-43 21 0,6 4-21 0,-30 39 11 16,0 0-11-16,29-35 11 0,4 3-11 0,-33 32 28 16,0 0-28-16,32-24 28 0,1 5-28 0,-33 19 5 15,0 0-5-15,28-9 6 0,-4 2-6 0,-24 7 4 16,0 0-4-16,21 0 5 0,-4 7-5 0,-17-7 21 16,0 0-21-16,14 12 21 0,-2 0-21 0,-12-12 2 15,0 0-2-15,11 21 3 0,-4 3-3 0,-7-24 6 0,0 0-6 16,3 22 7-16,-1-5-7 0,-2-17 14 0,0 0-14 15,-3 19 15-15,-4 0-15 0,7-19 33 0,0 0-33 16,-11 14 33-16,-1 1-33 0,12-15 4 0,0 0-4 16,-21 10 5-16,-7-1-5 0,28-9 10 0,0 0-10 15,-24 3 11-15,1-3-11 0,23 0 16 0,0 0-16 16,-21-3 17-16,4-4-17 0,17 7 3 0,0 0-3 0,-14-5 3 16,3-4-3-16,11 9 6 0,0 0-6 0,-5-7 7 15,7-1-7-15,-2 8-2 0,0 0 2 0,7-4-1 16,7 8 1-16,-14-4-6 0,0 0 6 0,19 12-5 15,5 5 5-15,-24-17-25 0,0 0 25 0,25 26-24 16,3 1 24-16,-28-27-13 0,0 0 13 0,24 33-13 16,-1 1 13-16,-23-34-2 0,0 0 2 0,19 32-1 15,-2-1 1-15,-17-31 0 0,0 0 0 0,12 24 1 16,-5-3-1-16,-7-21 15 0,0 0-15 0,4 15 16 0,-2 1-16 16,-2-16 18-16,0 0-18 0,-6 15 18 0,-6-3-18 15,12-12 25-15,0 0-25 0,-24 12 26 0,-11-7-26 16,35-5 21-16,0 0-21 0,-40 2 21 0,-5-5-21 0,45 3 25 15,0 0-25-15,-44-12 26 0,2-7-26 0,42 19 22 16,0 0-22-16,-35-24 23 0,4-12-23 0,31 36-128 16,0 0 128-16,-16-40-128 0,13-11 128 0,3 51-94 15,0 0 94-15,-19-89-1097 0,38 178 1097 0</inkml:trace>
  <inkml:trace contextRef="#ctx0" brushRef="#br0" timeOffset="142131.15">20137 5730 270 0,'0'0'0'0,"0"0"0"16,-8 21 0-16,8-21 0 0,0 0 0 0,0 0 1 16,5-12-1-16,-5 12 5 0,0 0-5 0,3-9 5 15,1 3-5-15,-4 6 79 0,0 0-79 0,3-4 80 16,-3-1-80-16,0 5 69 0,0 0-69 0,0-3 70 15,0-1-70-15,0 4 83 0,0 0-83 0,0 0 83 16,0 0-83-16,0 0 71 0,0 0-71 0,0 0 71 16,0 0-71-16,0 0 56 0,0 0-56 0,0 0 56 15,0 0-56-15,0 0 40 0,0 0-40 0,0 0 40 0,0 4-40 16,0-4 46-16,0 0-46 0,0 3 47 0,0 2-47 16,0-5 35-16,0 0-35 0,0 7 36 0,-3 5-36 0,3-12 39 15,0 0-39-15,-2 15 39 0,-1 9-39 0,3-24 34 16,0 0-34-16,-4 24 34 0,-1 7-34 0,5-31 44 15,0 0-44-15,-7 36 44 0,2 4-44 0,5-40 35 16,0 0-35-16,-12 39 35 0,1 4-35 0,11-43 15 16,0 0-15-16,-12 44 15 0,-2 8-15 0,14-52 22 15,0 0-22-15,-14 49 22 0,2-1-22 0,12-48 32 16,0 0-32-16,-11 47 33 0,4-5-33 0,7-42 5 16,0 0-5-16,-3 42 5 0,1-5-5 0,2-37 5 15,0 0-5-15,2 33 5 0,5-2-5 0,-7-31 22 0,0 0-22 16,7 24 23-16,3-9-23 0,-10-15 12 0,0 0-12 15,9 14 13-15,-2-4-13 0,-7-10 9 0,0 0-9 16,5 9 10-16,-3-6-10 0,-2-3 17 0,0 0-17 16,3 3 17-16,1 1-17 0,-4-4 22 0,0 0-22 15,5 2 23-15,0-2-23 0,-5 0 3 0,0 0-3 0,9 0 4 16,5 0-4-16,-14 0-17 0,0 0 17 0,11 0-17 16,1-2 17-16,-12 2-119 0,0 0 119 0,12-2-119 15,2 0 119-15,-14 2-185 0,0 0 185 0,16-3-184 16,1 0 184-16,16-4-824 0</inkml:trace>
  <inkml:trace contextRef="#ctx0" brushRef="#br0" timeOffset="142821.25">19798 6594 371 0,'0'0'0'16,"10"-5"0"-16,9 1 0 0,-19 4 92 0,0 0-92 0,25-8 93 16,4 1-93-16,-29 7 84 0,0 0-84 0,33-7 85 15,9-2-85-15,-42 9 114 0,0 0-114 0,42-6 114 16,3-3-114-16,-45 9 85 0,0 0-85 0,40-5 86 15,0-2-86-15,-40 7 78 0,0 0-78 0,32-3 78 16,-4 1-78-16,-28 2 64 0,0 0-64 0,19-4 64 16,-5 4-64-16,-14 0 64 0,0 0-64 0,9 0 65 15,-4 0-65-15,-5 0 41 0,0 0-41 0,0 0 41 16,-9 4-41-16,9-4 20 0,0 0-20 0,-21 2 20 0,-8 4-20 16,29-6 30-16,0 0-30 0,-39 4 30 0,-8 1-30 15,47-5 5-15,0 0-5 0,-47 3 6 0,-3 1-6 16,50-4 5-16,0 0-5 0,-44 0 5 0,4-4-5 0,40 4 21 15,0 0-21-15,-31 0 21 0,4-3-21 0,27 3-2 16,0 0 2-16,-19-2-1 0,5 2 1 0,14 0-5 16,0 0 5-16,-5 0-5 0,7 2 5 0,-2-2-4 15,0 0 4-15,14 3-3 0,8-3 3 0,-22 0-3 16,0 0 3-16,35 0-2 0,11 0 2 0,-46 0 0 16,0 0 0-16,48-3 1 0,6-2-1 0,-54 5 16 15,0 0-16-15,49-4 17 0,0-1-17 0,-49 5 9 0,0 0-9 16,38-7 10-16,-5-3-10 0,-33 10 17 0,0 0-17 15,25-10 17-15,-10 0-17 0,-15 10-9 0,0 0 9 16,13-19-9-16,-8-2 9 0,-5 21-158 0,0 0 158 16,2-24-157-16,-4-3 157 0,2 27-147 0,0 0 147 15,-9-36-146-15,-3-7 146 0,-9-32-817 0</inkml:trace>
  <inkml:trace contextRef="#ctx0" brushRef="#br0" timeOffset="143106.1">19801 5833 942 0,'0'0'0'0,"9"0"0"16,5 2 0-16,-14-2 103 0,0 0-103 0,19 0 104 0,7-2-104 16,-26 2 92-16,0 0-92 0,35-3 92 0,7-1-92 15,-42 4 72-15,0 0-72 0,47-5 72 0,7 2-72 16,-54 3 16-16,0 0-16 0,50-4 17 0,1 4-17 0,-51 0 8 15,0 0-8-15,45 0 8 0,-5 0-8 0,-40 0 9 16,0 0-9-16,32 4 10 0,-6-1-10 0,-26-3 13 16,0 0-13-16,21 5 14 0,-7-1-14 0,-14-4 8 15,0 0-8-15,13 3 9 0,-7-1-9 0,-6-2-16 16,0 0 16-16,5 7-15 0,-2-4 15 0,-3-3-181 16,0 0 181-16,4 17-180 0,-2 7 180 0,3 17-793 15</inkml:trace>
  <inkml:trace contextRef="#ctx0" brushRef="#br0" timeOffset="143495.32">20543 6525 807 0,'0'0'0'0,"9"-1"0"16,5-5 0-16,-14 6 117 0,0 0-117 0,10 0 118 15,1-3-118-15,-11 3 94 0,0 0-94 0,7 0 94 16,2 0-94-16,-9 0 83 0,0 0-83 0,1 0 84 15,3-3-84-15,-4 3 45 0,0 0-45 0,0 0 45 16,0-4-45-16,0 4 37 0,0 0-37 0,-4-2 38 16,3 2-38-16,1 0 40 0,0 0-40 0,-9 0 40 15,2 2-40-15,7-2 8 0,0 0-8 0,-12 16 9 16,-6 8-9-16,18-24 21 0,0 0-21 0,-10 27 21 0,6 7-21 16,4-34 8-16,0 0-8 0,2 31 8 0,10 5-8 15,-12-36 9-15,0 0-9 0,18 27 9 0,6-6-9 16,-24-21 23-16,0 0-23 0,28 9 24 0,7-11-24 0,-35 2 20 15,0 0-20-15,35-12 20 0,1-14-20 0,-36 26 25 16,0 0-25-16,35-25 26 0,-2-10-26 0,-33 35 33 16,0 0-33-16,21-31 33 0,-10 2-33 0,-11 29 19 15,0 0-19-15,-4-27 20 0,-13 3-20 0,17 24 47 16,0 0-47-16,-28-19 47 0,-12 4-47 0,40 15-90 16,0 0 90-16,-54-9-89 0,-14 6 89 0,68 3-105 15,0 0 105-15,-122-12-1233 0,244 24 1233 0</inkml:trace>
  <inkml:trace contextRef="#ctx0" brushRef="#br0" timeOffset="154981.71">21139 6642 494 0,'0'0'0'0,"0"0"0"15,0 0 0-15,0 0 89 0,0 0-89 0,0 0 89 16,0 0-89-16,0 0 45 0,0 0-45 0,0 0 45 15,0 0-45-15,0 0 50 0,0 0-50 0,0 0 51 16,0 0-51-16,0 0 54 0,0 0-54 0,0 0 55 16,0 0-55-16,0 0 42 0,0 0-42 0,0 0 42 15,16-21-42-15,-16 21 42 0,0 0-42 0,15-12 43 16,8 0-43-16,-23 12 28 0,0 0-28 0,25-8 28 0,4 4-28 16,-29 4 25-16,0 0-25 0,31-3 26 0,3-1-26 15,-34 4 39-15,0 0-39 0,36 4 39 0,3 1-39 16,-39-5 22-16,0 0-22 0,38 7 22 0,0 0-22 0,-38-7 10 15,0 0-10-15,35 3 11 0,-2-1-11 0,-33-2 29 16,0 0-29-16,31 0 29 0,-1 0-29 0,-30 0 10 16,0 0-10-16,26-2 11 0,-1-1-11 0,-25 3 18 15,0 0-18-15,22-4 19 0,-3-3-19 0,-19 7 15 16,0 0-15-16,18-5 15 0,-4 2-15 0,-14 3 9 16,0 0-9-16,8 0 10 0,-4-4-10 0,-4 4 25 15,0 0-25-15,0 0 26 0,0 0-26 0,0 0 12 0,0 0-12 16,-4 0 12-16,1-1-12 0,3 1 10 0,0 0-10 15,-7-2 10-15,-2 0-10 0,9 2 26 0,0 0-26 16,-10-3 26-16,-1-6-26 0,11 9-6 0,0 0 6 0,-7-13-6 16,2-5 6-16,5 18-15 0,0 0 15 0,0-24-14 15,2-6 14-15,-2 30-4 0,0 0 4 0,5-35-3 16,6-2 3-16,-11 37-15 0,0 0 15 0,7-41-15 16,-2-4 15-16,-5 45-8 0,0 0 8 0,3-46-8 15,1-2 8-15,-4 48-24 0,0 0 24 0,2-45-23 16,-1 2 23-16,-1 43-21 0,0 0 21 0,2-39-21 15,-2 8 21-15,0 31-4 0,0 0 4 0,0-27-4 16,0 3 4-16,0 24-9 0,0 0 9 0,0-16-8 16,-2 8 8-16,2 8-8 0,0 0 8 0,0-7-8 15,0 10 8-15,0-3-1 0,0 0 1 0,0 16 0 16,0 11 0-16,0-27 1 0,0 0-1 0,2 31 2 16,2 7-2-16,-4-38 6 0,0 0-6 0,1 39 6 0,3 2-6 15,-4-41 3-15,0 0-3 0,3 40 4 0,2-3-4 16,-5-37 21-16,0 0-21 0,6 35 21 0,-1-5-21 15,-5-30 13-15,0 0-13 0,5 24 13 0,-1 0-13 0,-4-24 9 16,0 0-9-16,1 19 10 0,1-2-10 0,-2-17 10 16,0 0-10-16,0 14 10 0,0-5-10 0,0-9-26 15,0 0 26-15,0 8-25 0,-2-8 25 0,2 0-100 16,0 0 100-16,-1-8-100 0,1-15 100 0,0 23-181 16,0 0 181-16,1-25-181 0,5-6 181 0,1-24-641 15</inkml:trace>
  <inkml:trace contextRef="#ctx0" brushRef="#br0" timeOffset="155342.1">21711 6011 572 0,'0'0'0'0,"8"0"0"16,8-6 0-16,-16 6 86 0,0 0-86 0,19-2 87 16,4 2-87-16,-23 0 87 0,0 0-87 0,31 0 87 15,7 0-87-15,-38 0 94 0,0 0-94 0,40 0 94 16,4 2-94-16,-44-2 33 0,0 0-33 0,47 1 33 15,2 1-33-15,-49-2 30 0,0 0-30 0,56 3 30 16,5 1-30-16,-61-4 15 0,0 0-15 0,62 3 15 16,5 1-15-16,-67-4 35 0,0 0-35 0,62 1 35 15,-4-2-35-15,-58 1 5 0,0 0-5 0,54-2 5 16,-4 0-5-16,-50 2 28 0,0 0-28 0,47-7 28 16,-3 2-28-16,-44 5 19 0,0 0-19 0,36-3 20 0,-2-1-20 15,-34 4 9-15,0 0-9 0,24 0 10 0,-5-3-10 16,-19 3 41-16,0 0-41 0,14 0 41 0,-5 3-41 15,-9-3 28-15,0 0-28 0,5 0 28 0,-2 4-28 0,-3-4 9 16,0 0-9-16,0 3 9 0,-3 2-9 0,3-5 6 16,0 0-6-16,-7 7 7 0,-5 5-7 0,12-12 14 15,0 0-14-15,-12 9 15 0,-2-2-15 0,14-7-125 16,0 0 125-16,-18 0-124 0,-8-4 124 0,-16-3-964 16</inkml:trace>
  <inkml:trace contextRef="#ctx0" brushRef="#br0" timeOffset="156617.78">22319 3563 550 0,'0'0'0'0,"0"0"0"0,0 0 0 15,0 0 1-15,0 0-1 0,0 0 1 0,20 16-1 16,-20-16 4-16,0 0-4 0,14 7 4 0,2 1-4 16,-16-8 42-16,0 0-42 0,16 12 43 0,1-3-43 0,-17-9 45 15,0 0-45-15,19 8 45 0,2-1-45 0,-21-7 46 16,0 0-46-16,25 4 46 0,2-1-46 0,-27-3 32 16,0 0-32-16,32 0 33 0,4-3-33 0,-36 3 45 15,0 0-45-15,42-4 46 0,5-3-46 0,-47 7 45 16,0 0-45-16,51-5 46 0,5 2-46 0,-56 3 35 15,0 0-35-15,52-5 36 0,-2 1-36 0,-50 4 26 16,0 0-26-16,44-3 26 0,-6 3-26 0,-38 0 34 0,0 0-34 16,30 0 35-16,-9 0-35 0,-21 0 20 0,0 0-20 15,17 0 20-15,-6 3-20 0,-11-3 11 0,0 0-11 0,7 0 11 16,-4 4-11-16,-3-4-43 0,0 0 43 0,0 0-42 16,-2-7 42-16,2 7-167 0,0 0 167 0,-3-9-167 15,-2-6 167-15,-4-9-580 0</inkml:trace>
  <inkml:trace contextRef="#ctx0" brushRef="#br0" timeOffset="156873.14">22989 3000 785 0,'0'0'0'0,"-1"20"0"16,-3 15 0-16,4-35 87 0,0 0-87 0,-3 39 87 0,-1 9-87 15,4-48 69-15,0 0-69 0,-3 51 70 0,-3 4-70 16,6-55 11-16,0 0-11 0,-1 55 11 0,2-4-11 16,-1-51 0-16,0 0 0 0,2 45 1 0,0-6-1 0,-2-39 5 15,0 0-5-15,2 31 5 0,1-9-5 0,-3-22 2 16,0 0-2-16,5 14 2 0,1-11-2 0,-6-3-7 16,0 0 7-16,3-5-7 0,2-13 7 0,-5 18-169 15,0 0 169-15,0-24-168 0,-5-7 168 0,2-24-486 16</inkml:trace>
  <inkml:trace contextRef="#ctx0" brushRef="#br0" timeOffset="157068.1">22965 3067 595 0,'0'0'0'16,"14"5"0"-16,10 5 0 0,-24-10 111 0,0 0-111 0,33 8 111 16,11 4-111-16,-44-12 121 0,0 0-121 15,50 12 122-15,11 7-122 0,-61-19 92 0,0 0-92 16,53 17 93-16,-1 2-93 0,-52-19 53 0,0 0-53 0,42 19 53 15,-7-2-53-15,-35-17 52 0,0 0-52 0,26 16 52 16,-9-4-52-16,-17-12-47 0,0 0 47 0,9 12-46 16,-14-4 46-16,5-8-96 0,0 0 96 0,5 23-854 15,-10-46 854-15</inkml:trace>
  <inkml:trace contextRef="#ctx0" brushRef="#br0" timeOffset="157759.1">14463 4516 180 0,'0'0'0'0,"0"0"0"0,30 0 0 0,-30 0 128 15,0 0-128-15,17 0 129 0,4 0-129 0,-21 0 105 16,0 0-105-16,26 0 105 0,4 3-105 0,-30-3 92 15,0 0-92-15,33 4 92 0,5-1-92 0,-38-3 53 16,0 0-53-16,39 5 54 0,1 2-54 0,-40-7 34 16,0 0-34-16,43 5 35 0,-3 2-35 0,-40-7 15 15,0 0-15-15,44 2 15 0,0-2-15 0,-44 0 19 0,0 0-19 16,40 0 20-16,0-2-20 0,-40 2 23 0,0 0-23 16,35-3 24-16,-4-4-24 0,-31 7-114 0,0 0 114 15,28-9-113-15,-6-6 113 0,-22 15-158 0,0 0 158 16,18-21-157-16,-4-1 157 0,17-19-337 0</inkml:trace>
  <inkml:trace contextRef="#ctx0" brushRef="#br0" timeOffset="158000.1">15108 4052 527 0,'0'0'0'0,"0"15"0"16,0 12 0-16,0-27 93 0,0 0-93 0,-5 31 93 15,-4 5-93-15,9-36 64 0,0 0-64 0,-12 45 64 16,3 8-64-16,9-53 44 0,0 0-44 0,-12 55 44 0,0 5-44 16,12-60 13-16,0 0-13 0,-9 48 14 0,4-2-14 15,5-46 12-15,0 0-12 0,-7 36 12 0,5-9-12 16,2-27 25-16,0 0-25 0,-3 19 26 0,3-7-26 0,0-12-13 16,0 0 13-16,3-7-12 0,6-13 12 0,-9 20-156 15,0 0 156-15,5-28-156 0,0-11 156 0,6-31-422 16</inkml:trace>
  <inkml:trace contextRef="#ctx0" brushRef="#br0" timeOffset="158180.14">15099 4046 572 0,'0'0'0'0,"18"6"0"0,10 4 0 0,-28-10 125 0,0 0-125 16,34 12 126-16,5 0-126 0,-39-12 68 0,0 0-68 15,50 8 68-15,9 4-68 0,-59-12 42 0,0 0-42 16,68 7 43-16,4 2-43 0,-72-9 43 0,0 0-43 15,89 3 44-15,13 2-44 0,-102-5 32 0,0 0-32 16,89 0 33-16,-3-1-33 0,-86 1-152 0,0 0 152 0,47 0-152 16,-21-2 152-16,49 0-571 0</inkml:trace>
  <inkml:trace contextRef="#ctx0" brushRef="#br0" timeOffset="180715.03">7817 11130 1289 0,'0'0'0'0,"0"0"-4"0,0 0 4 16,0 0-3-16,0 29 3 0,0-29 0 15,0 0 0-15,19 12 0 0,16-1 0 0,-35-11-1 0,0 0 1 16,40 3-1-16,14-5 1 0,-54 2-29 0,0 0 29 16,51-3-29-16,3-2 29 0,-54 5 5 0,0 0-5 0,52-5 6 15,0-1-6-15,-52 6 23 0,0 0-23 0,40-5 24 16,-8 2-24-16,-32 3 44 0,0 0-44 0,24-2 44 15,-12 0-44-15,-12 2 45 0,0 0-45 0,6 0 45 16,-15 0-45-16,9 0 46 0,0 0-46 0,-21 4 47 16,-17 3-47-16,38-7 59 0,0 0-59 0,-44 7 60 15,-6 1-60-15,50-8 50 0,0 0-50 0,-51 7 51 16,-8 0-51-16,59-7 44 0,0 0-44 0,-51 5 44 16,8 0-44-16,43-5 42 0,0 0-42 0,-37 5 42 15,11-1-42-15,26-4 17 0,0 0-17 0,-21 3 17 16,9 1-17-16,12-4 21 0,0 0-21 0,3 3 21 15,10-1-21-15,-13-2 39 0,0 0-39 0,22 0 39 0,17 0-39 16,-39 0 19-16,0 0-19 0,41-2 20 0,10-1-20 16,-51 3 12-16,0 0-12 0,54 0 12 0,7 0-12 15,-61 0 18-15,0 0-18 0,54 3 19 0,-5 6-19 0,-49-9 14 16,0 0-14-16,36 1 15 0,-6 1-15 0,-30-2 39 16,0 0-39-16,12 2 40 0,-12-1-40 0,0-1 6 15,0 0-6-15,-19 6 6 0,-19-5-6 0,38-1 19 16,0 0-19-16,-41 5 20 0,-9 4-20 0,50-9 15 15,0 0-15-15,-38 5 15 0,-1 2-15 0,39-7-4 16,0 0 4-16,-29 3-3 0,8 1 3 0,21-4-72 16,0 0 72-16,-9 5-71 0,14-2 71 0,-5-3-116 0,0 0 116 15,33-8-116-15,23-4 116 0,-56 12-150 16,0 0 150-16,72-22-150 0,16-9 150 0,74-22-1181 0</inkml:trace>
  <inkml:trace contextRef="#ctx0" brushRef="#br0" timeOffset="181254.71">9455 11224 1390 0,'0'0'0'0,"-5"-3"0"15,-2-4 0-15,7 7 140 0,0 0-140 0,-4 0 141 16,4 0-141-16,0 0 99 0,0 0-99 0,0 0 99 15,0 4-99-15,0-4 59 0,0 0-59 0,0 0 59 0,2 3-59 16,-2-3 0-16,0 0 0 0,5 5 0 0,-1 2 0 16,-4-7 3-16,0 0-3 0,8 9 3 0,6-3-3 15,-14-6 43-15,0 0-43 0,25 6 43 0,1-3-43 0,-26-3 42 16,0 0-42-16,33 2 42 0,7-4-42 0,-40 2 57 16,0 0-57-16,36 0 58 0,3 0-58 0,-39 0 39 15,0 0-39-15,31 0 39 0,-3 0-39 0,-28 0 19 16,0 0-19-16,17 2 20 0,-4-1-20 0,-13-1 12 15,0 0-12-15,0 0 13 0,-4 6-13 0,4-6 0 16,0 0 0-16,-26 3 0 0,-16-1 0 0,42-2-4 16,0 0 4-16,-47 3-4 0,-12 1 4 0,59-4-15 15,0 0 15-15,-56 3-15 0,-3 2 15 0,59-5 0 16,0 0 0-16,-47 2 0 0,9 0 0 0,38-2-5 0,0 0 5 16,-30 1-4-16,9-1 4 0,21 0-21 0,0 0 21 15,0-3-21-15,12-1 21 0,-12 4-3 0,0 0 3 16,32-8-3-16,15-2 3 0,-47 10-1 0,0 0 1 0,59-9 0 15,12 0 0-15,-71 9 0 0,0 0 0 0,86-6 0 16,15-3 0-16,-101 9 7 0,0 0-7 0,85-7 8 16,-5 2-8-16,-80 5 4 0,0 0-4 0,51-3 4 15,-22 3-4-15,-29 0 13 0,0 0-13 0,21-4 13 16,-10 4-13-16,-11 0-1 0,0 0 1 0,0 0-1 16,-12 4 1-16,12-4-170 0,0 0 170 0,-27 5-169 15,-13 2 169-15,40-7-160 0,0 0 160 0,-66 12-1262 16,132-24 1262-16</inkml:trace>
  <inkml:trace contextRef="#ctx0" brushRef="#br0" timeOffset="190366.2">6035 14604 852 0,'0'0'0'0,"3"-6"0"16,1-8 0-16,-4 14 122 0,0 0-122 0,3-7 122 16,-1 2-122-16,-2 5 69 0,0 0-69 0,0-4 70 15,0 3-70-15,0 1 79 0,0 0-79 0,0 0 79 16,0 0-79-16,0 0 91 0,0 0-91 0,0 0 92 16,0 0-92-16,0 0 79 0,0 0-79 0,0 0 80 15,0 0-80-15,0 0 60 0,0 0-60 0,5-2 60 0,2 0-60 16,-7 2 49-16,0 0-49 0,14-1 49 0,4-3-49 0,-18 4 21 15,0 0-21-15,29-2 21 0,11-1-21 16,-40 3 12-16,0 0-12 0,47-2 12 0,13 2-12 0,-60 0 26 16,0 0-26-16,64 0 26 0,13 0-26 0,-77 0 6 15,0 0-6-15,101 0 6 0,23 2-6 0,-124-2 16 16,0 0-16-16,118 3 17 0,9 1-17 0,-127-4 8 16,0 0-8-16,127 3 9 0,2 2-9 0,-129-5 24 15,0 0-24-15,122 7 25 0,-2 0-25 0,-120-7 2 16,0 0-2-16,117 9 2 0,-2-6-2 0,-115-3 22 0,0 0-22 15,106 7 22-15,-8-2-22 0,-98-5 6 0,0 0-6 16,92 5 7-16,-6 2-7 0,-86-7 4 0,0 0-4 16,73 4 5-16,-14 1-5 0,-59-5 7 0,0 0-7 0,47 3 7 15,-12-6-7-15,-35 3 32 0,0 0-32 0,21-2 32 16,-14-1-32-16,-7 3 8 0,0 0-8 0,0-4 9 16,-7-4-9-16,7 8 6 0,0 0-6 0,-14-6 6 15,-7 0-6-15,21 6 9 0,0 0-9 0,-38-7 9 16,-13 0-9-16,51 7-2 0,0 0 2 0,-59-7-1 15,-13 2 1-15,72 5-6 0,0 0 6 0,-95-9-5 16,-19 1 5-16,114 8-9 0,0 0 9 0,-120-11-9 16,-5 1 9-16,125 10-4 0,0 0 4 0,-124-8-3 15,-7-1 3-15,131 9 2 0,0 0-2 0,-127-5 2 16,-2-4-2-16,129 9 13 0,0 0-13 0,-118-5 13 16,-1 0-13-16,119 5 9 0,0 0-9 0,-113-2 10 15,5 1-10-15,108 1 17 0,0 0-17 0,-103-2 17 0,6 2-17 16,97 0 8-16,0 0-8 0,-89 0 8 0,9 2-8 15,80-2 9-15,0 0-9 0,-75 1 9 0,14 1-9 16,61-2 15-16,0 0-15 0,-47 2 15 0,17 0-15 0,30-2 8 16,0 0-8-16,-21 1 8 0,14-1-8 0,7 0 1 15,0 0-1-15,0 0 1 0,4 5-1 0,-4-5 23 16,0 0-23-16,26 4 24 0,16 1-24 0,-42-5 12 16,0 0-12-16,63 0 12 0,13 2-12 0,-76-2 5 15,0 0-5-15,119 0 5 0,34-2-5 0,-153 2 8 16,0 0-8-16,160-5 9 0,20-2-9 0,-180 7 0 15,0 0 0-15,181-5 1 0,7 1-1 0,-188 4 7 0,0 0-7 16,181-5 7-16,2 0-7 0,-183 5 7 0,0 0-7 16,162-5 8-16,-12 2-8 0,-150 3 0 0,0 0 0 15,129-6 1-15,-18 3-1 0,-111 3 14 0,0 0-14 16,89 0 15-16,-19 0-15 0,-70 0-5 0,0 0 5 0,49 0-5 16,-21 2 5-16,-28-2-134 0,0 0 134 0,78 1-1793 15,-156-2 1793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4:24:08.18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775 2936 863 0,'0'0'0'0,"0"0"0"0,0 0 0 0,0 0 78 15,0 0-78-15,0 0 79 0,28-31-79 0,-28 31 55 0,0 0-55 16,28-27 55-16,7-4-55 0,-35 31 44 0,0 0-44 16,40-36 44-16,5 0-44 0,-45 36-2 0,0 0 2 0,45-39-2 15,1-4 2-15,-46 43 1 0,0 0-1 0,41-36 1 16,1 2-1-16,-42 34-4 0,0 0 4 0,35-28-3 16,-4 8 3-16,-31 20-8 0,0 0 8 0,25-9-7 15,-4 6 7-15,-21 3-4 0,0 0 4 0,21 20-3 16,-2 15 3-16,-19-35-7 0,0 0 7 0,15 63-7 15,-1 19 7-15,-14-82-3 0,0 0 3 0,13 127-3 16,-5 34 3-16,-8-161 0 0,0 0 0 0,9 158 0 16,-2 3 0-16,-7-161-2 0,0 0 2 0,7 142-1 15,0-12 1-15,-7-130-1 0,0 0 1 0,9 110-1 16,3-25 1-16,-12-85 4 0,0 0-4 0,9 66 5 16,-1-20-5-16,-8-46 1 0,0 0-1 0,5 27 1 15,-3-11-1-15,-2-16-4 0,0 0 4 0,0 0-4 0,-7-23 4 16,7 23-45-16,0 0 45 0,-8-27-44 0,-1-12 44 15,9 39-55-15,0 0 55 0,-12-66-54 0,1-19 54 16,11 85-78-16,0 0 78 0,-5-98-77 0,5-10 77 0,0 108-128 16,0 0 128-16,2-109-128 0,3-10 128 0,-5 119-142 15,0 0 142-15,5-118-141 0,4-4 141 0,5-117-110 16</inkml:trace>
  <inkml:trace contextRef="#ctx0" brushRef="#br0" timeOffset="376.85">20411 2559 348 0,'0'-6'0'0,"0"6"124"16,0 0-124-16,3-21 124 0,4-15-124 0,-7 36 112 15,0 0-112-15,9-24 113 0,2 2-113 0,-11 22 106 0,0 0-106 16,19-9 106-16,5 6-106 0,-24 3 99 0,0 0-99 16,33 8 99-16,9 11-99 0,-42-19 62 0,0 0-62 0,52 31 63 15,9 8-63-15,-61-39 44 0,0 0-44 0,86 60 44 16,20 17-44-16,-106-77 31 0,0 0-31 0,97 76 31 16,4 6-31-16,-101-82 13 0,0 0-13 0,95 67 13 15,-3-4-13-15,-92-63 30 0,0 0-30 0,82 60 30 16,-6-2-30-16,-76-58 5 0,0 0-5 0,70 48 5 15,-5-8-5-15,-65-40 17 0,0 0-17 0,55 31 17 16,-6-11-17-16,-49-20 15 0,0 0-15 0,47 19 15 16,-5-7-15-16,-42-12 1 0,0 0-1 0,26 12 1 15,-14-5-1-15,-12-7 9 0,0 0-9 0,7 9 10 16,-7 2-10-16,0-11 8 0,0 0-8 0,-17 19 8 16,-13 5-8-16,30-24 38 0,0 0-38 0,-35 24 38 0,-6 4-38 15,41-28 36-15,0 0-36 0,-49 27 36 0,-5 6-36 16,54-33 32-16,0 0-32 0,-75 46 33 0,-14 5-33 15,89-51 8-15,0 0-8 0,-77 52 9 0,4-6-9 0,73-46-2 16,0 0 2-16,-50 36-2 0,17-15 2 0,33-21-149 16,0 0 149-16,-20 15-148 0,13-8 148 0,7-7-150 15,0 0 150-15,-26 20-977 0,52-40 977 0</inkml:trace>
  <inkml:trace contextRef="#ctx0" brushRef="#br0" timeOffset="690.85">20409 4737 1647 0,'0'0'0'0,"0"0"0"15,21-16 0-15,-21 16 129 0,0 0-129 0,4 53 129 16,-6 38-129-16,2-91 87 0,0 0-87 0,0 137 87 15,-2 45-87-15,2-182 5 0,0 0-5 0,-3 185 5 16,-1 12-5-16,4-197-44 0,0 0 44 0,-3 161-43 16,-3-15 43-16,6-146-30 0,0 0 30 0,-3 102-30 15,-1-38 30-15,4-64-5 0,0 0 5 0,-7 43-5 16,-1-28 5-16,8-15-64 0,0 0 64 0,-11-27-63 16,-1-40 63-16,12 67-79 0,0 0 79 0,-9-82-79 15,4-30 79-15,5 112-229 0,0 0 229 0,-5-121-229 16,3-16 229-16,2 137-215 0,0 0 215 0,-7-143-214 0,0-11 214 15,-5-140-457-15</inkml:trace>
  <inkml:trace contextRef="#ctx0" brushRef="#br0" timeOffset="1005.88">20409 4759 651 0,'0'0'0'0,"18"9"0"0,13-1 0 0,-31-8 139 16,0 0-139-16,40 12 140 0,12 2-140 0,-52-14 91 16,0 0-91-16,61 12 91 0,9-4-91 0,-70-8 89 15,0 0-89-15,96 6 90 0,20-3-90 0,-116-3 60 16,0 0-60-16,112 0 60 0,1-2-60 0,-113 2 35 15,0 0-35-15,105 0 35 0,-4 2-35 0,-101-2 27 16,0 0-27-16,83 10 27 0,-13 4-27 0,-70-14 1 0,0 0-1 16,52 22 1-16,-15 6-1 0,-37-28 5 0,0 0-5 15,21 27 5-15,-16 1-5 0,-5-28 7 0,0 0-7 0,-2 32 7 16,-10 11-7-16,12-43 13 0,0 0-13 0,-19 46 14 16,-7 11-14-16,26-57 1 0,0 0-1 0,-44 73 1 15,-15 20-1-15,59-93 3 0,0 0-3 0,-59 89 4 16,-9 2-4-16,68-91 36 0,0 0-36 0,-61 85 37 15,5-6-37-15,56-79 40 0,0 0-40 0,-52 69 40 16,3-8-40-16,49-61 39 0,0 0-39 0,-45 45 40 16,7-9-40-16,38-36 10 0,0 0-10 0,-44 29 11 15,4-8-11-15,40-21-91 0,0 0 91 0,-49 3-91 16,-5-15 91-16,-49 2-1169 0</inkml:trace>
  <inkml:trace contextRef="#ctx0" brushRef="#br0" timeOffset="24606.71">9089 4350 751 0,'0'0'0'0,"0"0"0"0,10-35 0 0,-10 35 72 0,0 0-72 16,13-5 72-16,2 5-72 0,-15 0 37 0,0 0-37 15,21 0 37-15,5 0-37 0,-26 0 33 0,0 0-33 16,30-3 33-16,5-1-33 0,-35 4 40 0,0 0-40 0,35-5 40 16,1-5-40-16,-36 10 37 0,0 0-37 0,39-9 37 15,2-3-37-15,-41 12 26 0,0 0-26 0,47-15 26 16,7-6-26-16,-54 21 29 0,0 0-29 0,61-18 29 15,2-1-29-15,-63 19 37 0,0 0-37 0,82-28 38 16,14-4-38-16,-96 32 32 0,0 0-32 0,104-31 32 16,13-2-32-16,-117 33 7 0,0 0-7 0,110-27 8 15,1-4-8-15,-111 31 37 0,0 0-37 0,122-32 37 16,11-3-37-16,-133 35 10 0,0 0-10 0,130-32 10 16,8-6-10-16,-138 38 6 0,0 0-6 0,141-38 6 15,5-1-6-15,-146 39 24 0,0 0-24 0,157-41 25 16,7 0-25-16,-164 41 5 0,0 0-5 0,169-46 6 15,5-2-6-15,-174 48 9 0,0 0-9 0,169-47 10 0,0 3-10 16,-169 44 33-16,0 0-33 0,166-43 34 0,-4 0-34 16,-162 43 9-16,0 0-9 0,160-44 9 0,-3 2-9 15,-157 42 6-15,0 0-6 0,141-36 6 0,-11 4-6 0,-130 32 9 16,0 0-9-16,121-24 9 0,-12 5-9 0,-109 19 3 16,0 0-3-16,91-20 3 0,-13 4-3 0,-78 16 11 15,0 0-11-15,65-12 11 0,-15 0-11 0,-50 12 8 16,0 0-8-16,39-7 9 0,-17-1-9 0,-22 8 1 15,0 0-1-15,16-4 1 0,-14-3-1 0,-2 7-108 16,0 0 108-16,-7-1-107 0,-9 2 107 0,16-1-215 16,0 0 215-16,-33 7-214 0,-16-2 214 0,-31 9-754 15</inkml:trace>
  <inkml:trace contextRef="#ctx0" brushRef="#br0" timeOffset="25731.21">8847 4346 695 0,'0'0'0'16,"5"-3"0"-16,4-6 0 0,-9 9 60 0,0 0-60 0,12-8 61 15,5-3-61-15,-17 11 31 0,0 0-31 0,18-5 31 16,6-2-31-16,-24 7 12 0,0 0-12 0,30-3 12 16,5 1-12-16,-35 2 39 0,0 0-39 0,38 0 39 15,5 2-39-15,-43-2 45 0,0 0-45 0,49 7 46 16,2-2-46-16,-51-5 47 0,0 0-47 0,56 14 47 16,-1-1-47-16,-55-13 37 0,0 0-37 0,60 19 38 15,4 0-38-15,-64-19 40 0,0 0-40 0,80 27 41 16,14 3-41-16,-94-30 39 0,0 0-39 0,79 25 40 15,-6-1-40-15,-73-24 25 0,0 0-25 0,47 16 26 16,-14-8-26-16,-33-8 35 0,0 0-35 0,26 9 35 0,-12-6-35 16,-14-3 31-16,0 0-31 0,10 4 31 0,-4-4-31 15,-6 0 13-15,0 0-13 0,-9-4 14 0,-12-4-14 16,21 8 31-16,0 0-31 0,-30-12 31 0,-15 1-31 0,45 11 0 16,0 0 0-16,-52-15 0 0,-16-2 0 0,68 17 3 15,0 0-3-15,-85-22 3 0,-22-8-3 0,107 30 2 16,0 0-2-16,-109-18 2 0,-6 2-2 0,115 16-1 15,0 0 1-15,-105 0-1 0,6 9 1 0,99-9-4 16,0 0 4-16,-93 15-4 0,11 9 4 0,82-24-8 16,0 0 8-16,-71 22-8 0,12 6 8 0,59-28-4 15,0 0 4-15,-38 15-3 0,17-3 3 0,21-12 2 0,0 0-2 16,-13 5 2-16,12-1-2 0,1-4 43 0,0 0-43 16,10 3 43-16,15-6-43 0,-25 3 49 0,0 0-49 15,38-16 49-15,12-8-49 0,-50 24 53 0,0 0-53 16,53-32 54-16,6-9-54 0,-59 41 33 0,0 0-33 0,80-53 34 15,16-14-34-15,-96 67 45 0,0 0-45 0,82-58 46 16,-11-1-46-16,-71 59 26 0,0 0-26 0,58-48 26 16,-13 6-26-16,-45 42 18 0,0 0-18 0,30-36 18 15,-15 8-18-15,-15 28 18 0,0 0-18 0,18-24 19 16,-8 4-19-16,-10 20 3 0,0 0-3 0,11-16 4 16,-3 4-4-16,-8 12 3 0,0 0-3 0,9 0 3 15,1 5-3-15,-10-5 0 0,0 0 0 0,16 21 0 16,-2 10 0-16,-14-31 0 0,0 0 0 0,16 43 0 15,1 8 0-15,-17-51-1 0,0 0 1 0,16 51-1 16,1 4 1-16,-17-55-1 0,0 0 1 0,11 46-1 16,-1-6 1-16,-10-40 1 0,0 0-1 0,9 36 1 0,-4-5-1 15,-5-31 1-15,0 0-1 0,5 27 2 0,2-10-2 16,-7-17 4-16,0 0-4 0,2 16 5 0,0-8-5 0,-2-8 13 16,0 0-13-16,0 0 13 0,0-8-13 0,0 8 8 15,0 0-8-15,-4-19 9 0,-4-7-9 0,8 26 1 16,0 0-1-16,-13-31 1 0,-4-8-1 0,17 39-1 15,0 0 1-15,-12-48-1 0,-4-2 1 0,16 50-59 16,0 0 59-16,-10-43-58 0,1 11 58 0,9 32-147 16,0 0 147-16,-19-76-1411 0,38 152 1411 0</inkml:trace>
  <inkml:trace contextRef="#ctx0" brushRef="#br0" timeOffset="39799.3">4286 4286 897 0,'0'0'0'15,"0"0"0"-15,0 0 0 0,0 0-187 0,0 0 187 0,0 0-187 16,0 0 187-16,0 0-107 0,0 0 107 0,0 0-106 16,9-19 106-16,-9 19-8 0,0 0 8 0,7-12-8 15,-2 0 8-15,-5 12 3 0,0 0-3 0,5-12 4 16,-1 0-4-16,-4 12 47 0,0 0-47 0,3-6 47 15,-1-1-47-15,-2 7 32 0,0 0-32 0,0-5 32 16,0 1-32-16,0 4 26 0,0 0-26 0,0-5 26 16,-2-2-26-16,2 7 15 0,0 0-15 0,0-5 16 15,0 2-16-15,0 3 18 0,0 0-18 0,0-7 19 16,2 2-19-16,-2 5 33 0,0 0-33 0,3-4 34 0,-3-3-34 16,0 7 35-16,0 0-35 0,4-5 35 0,-4 2-35 15,0 3 14-15,0 0-14 0,0-5 15 0,-4 1-15 16,4 4 43-16,0 0-43 0,0-3 43 0,-3-2-43 0,3 5 13 15,0 0-13-15,0 0 13 0,-2-2-13 0,2 2 37 16,0 0-37-16,0 0 37 0,-3 0-37 0,3 0 2 16,0 0-2-16,0 0 2 0,-6 0-2 0,6 0 8 15,0 0-8-15,0 0 8 0,-3 2-8 0,3-2 8 16,0 0-8-16,0 0 9 0,0 0-9 0,0 0 7 16,0 0-7-16,0 0 8 0,0 0-8 0,0 0 3 15,0 0-3-15,0 0 4 0,0 0-4 0,0 0 6 0,0 0-6 16,0 0 6-16,3 1-6 0,-3-1 7 0,0 0-7 15,6 0 7-15,-3 0-7 0,-3 0 0 0,0 0 0 16,5 0 1-16,0-1-1 0,-5 1 7 0,0 0-7 16,7-2 8-16,-3 0-8 0,-4 2 3 0,0 0-3 15,5-3 3-15,-1-4-3 0,-4 7 2 0,0 0-2 16,1-5 2-16,3 1-2 0,-4 4 10 0,0 0-10 0,0-6 10 16,3 0-10-16,-3 6 3 0,0 0-3 0,0-6 4 15,0 0-4-15,0 6 2 0,0 0-2 0,-3-3 2 16,3-2-2-16,0 5 10 0,0 0-10 0,0 0 11 15,-5-4-11-15,5 4 8 0,0 0-8 0,0 0 8 16,-4 0-8-16,4 0 1 0,0 0-1 0,-5 0 1 16,1-3-1-16,4 3 0 0,0 0 0 0,-3 0 1 15,1 0-1-15,2 0 3 0,0 0-3 0,0 0 3 0,0 0-3 16,0 0 0-16,0 0 0 0,0 0 0 0,5 0 0 16,-5 0-1-16,0 0 1 0,0 0 0 0,4 0 0 15,-4 0-1-15,0 0 1 0,5 0-1 0,-1 0 1 0,-4 0-4 16,0 0 4-16,1 3-4 0,3-3 4 0,-4 0 0 15,0 0 0-15,3 0 0 0,-1 4 0 0,-2-4 0 16,0 0 0-16,4 0 1 0,3 5-1 0,-7-5 0 16,0 0 0-16,5 3 1 0,0-3-1 0,-5 0 0 15,0 0 0-15,7 4 0 0,2-2 0 0,-9-2 0 16,0 0 0-16,8 3 1 0,1 0-1 0,-9-3 2 16,0 0-2-16,9 4 3 0,-4 1-3 0,-5-5 2 15,0 0-2-15,7 7 2 0,-4-2-2 0,-3-5 10 16,0 0-10-16,6 10 11 0,-6-1-11 0,0-9 3 0,0 0-3 15,3 15 4-15,-3 4-4 0,0-19 12 0,0 0-12 16,0 21 13-16,0-4-13 0,0-17 1 0,0 0-1 16,0 22 1-16,0 2-1 0,0-24 3 0,0 0-3 15,0 24 4-15,0 0-4 0,0-24 5 0,0 0-5 16,2 26 6-16,1-1-6 0,-3-25 3 0,0 0-3 0,0 26 3 16,4-5-3-16,-4-21 5 0,0 0-5 0,0 15 6 15,0 0-6-15,0-15 13 0,0 0-13 0,0 12 13 16,0-3-13-16,0-9 3 0,0 0-3 0,0 7 4 15,0-4-4-15,0-3 7 0,0 0-7 0,0 0 7 16,0 0-7-16,0 0 3 0,0 0-3 0,2-7 3 16,1-5-3-16,-3 12 2 0,0 0-2 0,4-15 2 15,1-6-2-15,-5 21 4 0,0 0-4 0,3-24 5 16,1-3-5-16,-4 27 6 0,0 0-6 0,2-27 6 0,-2-1-6 16,0 28 3-16,0 0-3 0,0-27 3 0,0-7-3 15,0 34 2-15,0 0-2 0,0-30 2 0,-2 3-2 0,2 27 5 16,0 0-5-16,0-27 5 0,0 1-5 0,0 26 2 15,0 0-2-15,0-21 2 0,2 1-2 0,-2 20 0 16,0 0 0-16,3-16 0 0,-3 4 0 0,0 12 0 16,0 0 0-16,0-10 0 0,0 5 0 0,0 5 0 15,0 0 0-15,0-3 0 0,0-1 0 0,0 4 0 16,0 0 0-16,-5 12 0 0,-4 10 0 0,9-22-1 16,0 0 1-16,-7 33-1 0,-2 13 1 0,9-46-9 15,0 0 9-15,-5 48-9 0,-4 10 9 0,9-58-9 16,0 0 9-16,-8 57-9 0,1 5 9 0,7-62-4 0,0 0 4 15,-9 51-3-15,4-5 3 0,5-46-7 0,0 0 7 16,-4 41-7-16,1-3 7 0,3-38 1 0,0 0-1 16,-2 27 2-16,2-6-2 0,0-21 12 0,0 0-12 15,0 19 12-15,0-11-12 0,0-8 9 0,0 0-9 16,2 4 10-16,1-4-10 0,-3 0 4 0,0 0-4 0,4-10 5 16,-4-6-5-16,0 16 3 0,0 0-3 0,0-17 3 15,0-5-3-15,0 22 1 0,0 0-1 0,-4-21 2 16,1-6-2-16,3 27 3 0,0 0-3 0,-4-24 4 15,3-4-4-15,1 28 6 0,0 0-6 0,-7-27 6 16,1 0-6-16,6 27 3 0,0 0-3 0,-5-24 3 16,-2 0-3-16,7 24 6 0,0 0-6 0,-5-23 6 15,-2 3-6-15,7 20 3 0,0 0-3 0,-2-19 3 16,-1 2-3-16,3 17 5 0,0 0-5 0,-5-16 5 16,1 1-5-16,4 15 13 0,0 0-13 0,-9-17 13 0,2 3-13 15,7 14 8-15,0 0-8 0,-5-8 9 0,0-1-9 16,5 9 9-16,0 0-9 0,-7-7 9 0,2-1-9 15,5 8 8-15,0 0-8 0,-4-4 8 0,3 1-8 0,1 3 1 16,0 0-1-16,0 0 1 0,0 0-1 0,0 0 3 16,0 0-3-16,5 3 3 0,4 4-3 0,-9-7 5 15,0 0-5-15,12 9 5 0,0-3-5 0,-12-6 7 16,0 0-7-16,17 9 7 0,1 0-7 0,-18-9 8 16,0 0-8-16,12 3 8 0,2 2-8 0,-14-5 8 15,0 0-8-15,16 7 8 0,1-4-8 0,-17-3 0 16,0 0 0-16,12 0 0 0,-1 2 0 0,-11-2 0 0,0 0 0 15,10 0 0-15,-5 0 0 0,-5 0-1 0,0 0 1 16,4 0 0-16,-2 0 0 0,-2 0-3 0,0 0 3 16,0 0-2-16,0 0 2 0,0 0-2 0,0 0 2 15,-2 0-1-15,-5-2 1 0,7 2 0 0,0 0 0 16,-11 0 0-16,-1-3 0 0,12 3 0 0,0 0 0 16,-15-5 0-16,-3 1 0 0,18 4 1 0,0 0-1 0,-23 0 1 15,-1 0-1-15,24 0 4 0,0 0-4 0,-21 0 5 16,0 0-5-16,21 0 0 0,0 0 0 0,-17 0 0 15,3 0 0-15,14 0-6 0,0 0 6 0,-11 2-6 16,6 0 6-16,5-2-16 0,0 0 16 0,-3 5-15 16,3-2 15-16,0-3-5 0,0 0 5 0,8 4-4 15,8 1 4-15,-16-5-14 0,0 0 14 0,18 3-13 16,2 1 13-16,-20-4-9 0,0 0 9 0,23 0-8 16,5 0 8-16,-28 0-15 0,0 0 15 0,21 0-15 15,-4 0 15-15,-17 0-112 0,0 0 112 0,12 0-111 0,-3 2 111 16,12 1-786-16</inkml:trace>
  <inkml:trace contextRef="#ctx0" brushRef="#br0" timeOffset="41134.65">4319 6318 225 0,'0'0'0'0,"0"0"0"0,0 0 0 0,0 0 7 16,0 0-7-16,0 0 8 0,0 0-8 0,0 0 41 15,0 0-41-15,0 0 41 0,0 0-41 0,0 0 38 16,0 0-38-16,0 0 38 0,0 0-38 0,0 0 59 0,0 0-59 16,0 0 60-16,0 0-60 0,0 0 61 0,0 0-61 15,0 0 61-15,0 0-61 0,0 0 64 0,0 0-64 16,0 0 64-16,0 0-64 0,0 0 70 0,0 0-70 16,0 0 70-16,0 0-70 0,0 0 37 0,0 0-37 15,0 0 37-15,0 0-37 0,0 0 30 0,0 0-30 16,0 0 30-16,21-5-30 0,-21 5 14 0,0 0-14 0,17-4 15 15,4-2-15-15,-21 6 10 0,0 0-10 0,21-6 11 16,5 3-11-16,-26 3 17 0,0 0-17 0,26-7 17 16,4 4-17-16,-30 3 14 0,0 0-14 0,24-5 15 15,3-1-15-15,-27 6 15 0,0 0-15 0,17-3 16 16,-1 0-16-16,-16 3 16 0,0 0-16 0,14 0 17 16,-9-4-17-16,-5 4 39 0,0 0-39 0,7 0 40 15,-5 0-40-15,-2 0 6 0,0 0-6 0,0 0 6 16,0 0-6-16,0 0 12 0,0 0-12 0,-6 0 12 0,1 0-12 15,5 0 4-15,0 0-4 0,-12 0 4 0,-4-3-4 16,16 3 0-16,0 0 0 0,-14-2 0 0,-7-1 0 16,21 3-1-16,0 0 1 0,-22-4 0 0,-3-4 0 0,25 8-9 15,0 0 9-15,-21-9-8 0,-1 2 8 0,22 7-25 16,0 0 25-16,-19-10-24 0,1 0 24 0,18 10-13 16,0 0 13-16,-14-7-12 0,6 3 12 0,8 4-19 15,0 0 19-15,-4-3-18 0,1 3 18 0,3 0-15 16,0 0 15-16,3 7-15 0,1 1 15 0,-4-8-10 15,0 0 10-15,13 11-9 0,3 2 9 0,-16-13-4 16,0 0 4-16,23 12-4 0,1 2 4 0,-24-14-1 0,0 0 1 16,26 9 0-16,0-4 0 0,-26-5 0 0,0 0 0 15,25 7 0-15,1-7 0 0,-26 0-114 0,0 0 114 16,47 6-692-16,-94-12 692 0</inkml:trace>
  <inkml:trace contextRef="#ctx0" brushRef="#br0" timeOffset="42726.68">7970 5278 91 0,'0'0'0'0,"0"0"0"16,4-19 0-16,-4 19 113 0,0 0-113 0,-2-3 113 15,0 3-113-15,2 0 97 0,0 0-97 0,-1 3 98 16,-3 1-98-16,4-4 99 0,0 0-99 0,-5 1 100 15,-4 3-100-15,9-4 60 0,0 0-60 0,-7 7 61 16,-1 1-61-16,8-8 54 0,0 0-54 0,-6 7 55 16,-2-2-55-16,8-5 33 0,0 0-33 0,-4 7 33 0,-1-2-33 15,5-5 8-15,0 0-8 0,-3 7 8 0,3 2-8 0,0-9 36 16,0 0-36-16,1 7 36 0,10-2-36 0,-11-5 40 16,0 0-40-16,14 3 41 0,10-3-41 0,-24 0 44 15,0 0-44-15,30 0 45 0,5-7-45 0,-35 7 11 16,0 0-11-16,41-1 11 0,6-3-11 0,-47 4 39 15,0 0-39-15,51 0 39 0,5-3-39 0,-56 3 36 16,0 0-36-16,50 0 36 0,6 0-36 0,-56 0 43 16,0 0-43-16,47-5 43 0,0-2-43 0,-47 7 5 15,0 0-5-15,45-5 5 0,2 1-5 0,-47 4 21 0,0 0-21 16,42-3 21-16,-4-2-21 0,-38 5 7 0,0 0-7 16,39-4 8-16,-6-3-8 0,-33 7 0 0,0 0 0 15,31-5 0-15,-6 2 0 0,-25 3 7 0,0 0-7 16,19-4 8-16,-4 4-8 0,-15 0 3 0,0 0-3 15,13 0 4-15,-5 0-4 0,-8 0-64 0,0 0 64 16,6 0-64-16,-3 4 64 0,-3-4-127 0,0 0 127 16,-17 5-126-16,-18 5 126 0,-16 4-832 0</inkml:trace>
  <inkml:trace contextRef="#ctx0" brushRef="#br0" timeOffset="52244.72">6662 5893 606 0,'0'0'0'0,"0"0"0"16,0 0 0-16,0 0 101 0,0 0-101 0,0 0 101 16,0 0-101-16,0 0 92 0,0 0-92 0,0 0 92 15,0 0-92-15,0 0 74 0,0 0-74 0,0 0 74 16,0 0-74-16,0 0 57 0,0 0-57 0,0 0 58 16,0 0-58-16,0 0 67 0,0 0-67 0,0 0 68 15,0 0-68-15,0 0 47 0,0 0-47 0,0 0 47 16,0 0-47-16,0 0 33 0,0 0-33 0,0 0 33 0,0 0-33 15,0 0 24-15,0 0-24 0,0 0 25 0,0 34-25 0,0-34 45 16,0 0-45-16,0 33 45 0,0 10-45 16,0-43 33-16,0 0-33 0,0 48 33 0,0 7-33 0,0-55 8 15,0 0-8-15,-3 60 9 0,-1 6-9 0,4-66 21 16,0 0-21-16,-2 71 21 0,2-1-21 0,0-70 3 16,0 0-3-16,-3 87 3 0,-1 14-3 0,4-101 2 15,0 0-2-15,-5 84 3 0,0-2-3 0,5-82 10 16,0 0-10-16,-7 67 11 0,2-8-11 0,5-59 8 15,0 0-8-15,-4 41 8 0,4-17-8 0,0-24 1 0,0 0-1 16,-1 22 1-16,1-5-1 0,0-17 8 0,0 0-8 16,-2 15 8-16,2-4-8 0,0-11 3 0,0 0-3 15,-2 12 3-15,2-7-3 0,0-5 2 0,0 0-2 16,0 0 2-16,4 0-2 0,-4 0-1 0,0 0 1 16,5-9 0-16,4-10 0 0,-9 19 8 0,0 0-8 15,8-29 8-15,1-8-8 0,-9 37 3 0,0 0-3 0,12-45 4 16,0-6-4-16,-12 51 7 0,0 0-7 0,13-55 8 15,0-5-8-15,-13 60 3 0,0 0-3 0,13-58 4 16,-8-6-4-16,-5 64 19 0,0 0-19 0,7-63 20 16,-7 1-20-16,0 62 13 0,0 0-13 0,0-72 14 15,0-7-14-15,0 79 26 0,0 0-26 0,-4-54 26 16,-3 7-26-16,7 47 13 0,0 0-13 0,-7-42 13 16,0 6-13-16,7 36 18 0,0 0-18 0,-5-30 19 15,2 8-19-15,3 22 8 0,0 0-8 0,0-19 9 0,-4 6-9 16,4 13 9-16,0 0-9 0,-1-11 10 0,1 6-10 15,0 5 3-15,0 0-3 0,0-3 4 0,0 3-4 16,0 0 12-16,0 0-12 0,0 0 12 0,0 3-12 0,0-3 8 16,0 0-8-16,-2 4 8 0,0 4-8 0,2-8 3 15,0 0-3-15,0 21 4 0,0 13-4 0,0-34 2 16,0 0-2-16,-3 41 3 0,1 12-3 0,2-53 5 16,0 0-5-16,-4 64 5 0,1 4-5 0,3-68 6 15,0 0-6-15,-5 98 6 0,-4 17-6 0,9-115 0 16,0 0 0-16,-7 106 1 0,2 3-1 0,5-109 0 15,0 0 0-15,-7 90 1 0,5-12-1 0,2-78 0 16,0 0 0-16,0 60 1 0,2-17-1 0,-2-43-65 0,0 0 65 16,3 24-65-16,2-20 65 0,-5-4-110 0,0 0 110 15,9 29-1393-15,-18-58 1393 0</inkml:trace>
  <inkml:trace contextRef="#ctx0" brushRef="#br0" timeOffset="67934.55">4812 6861 539 0,'0'0'0'0,"0"0"0"0,21-3 0 0,-21 3 82 16,0 0-82-16,5-4 83 0,-1-1-83 0,-4 5 68 15,0 0-68-15,3-3 68 0,-6-4-68 0,3 7 61 16,0 0-61-16,0-5 61 0,-4 0-61 0,4 5 41 16,0 0-41-16,-2-4 42 0,2 1-42 0,0 3 52 15,0 0-52-15,0-5 52 0,0 1-52 0,0 4 65 0,0 0-65 16,-3-3 65-16,3 3-65 0,0 0 58 0,0 0-58 15,0 0 58-15,-5 0-58 0,5 0 46 0,0 0-46 16,-2 7 46-16,0 5-46 0,2-12 32 0,0 0-32 16,-3 17 32-16,-2 3-32 0,5-20 38 0,0 0-38 15,-7 31 39-15,5 7-39 0,2-38 3 0,0 0-3 16,-4 44 4-16,1 1-4 0,3-45 26 0,0 0-26 0,-2 50 26 16,2 1-26-16,0-51 2 0,0 0-2 0,0 55 2 15,0 0-2-15,0-55 6 0,0 0-6 0,0 51 7 16,0 4-7-16,0-55 14 0,0 0-14 0,0 51 15 15,-3 4-15-15,3-55 3 0,0 0-3 0,0 48 4 16,-6-5-4-16,6-43 2 0,0 0-2 0,-1 41 3 16,-1 0-3-16,2-41 10 0,0 0-10 0,0 39 11 15,0 1-11-15,0-40 22 0,0 0-22 0,0 39 23 16,5-6-23-16,-5-33 0 0,0 0 0 0,4 31 0 0,-1-4 0 16,-3-27 1-16,0 0-1 0,5 29 1 0,-1 0-1 15,-4-29-2-15,0 0 2 0,5 28-1 0,4-4 1 16,-9-24 0-16,0 0 0 0,3 20 1 0,2-1-1 0,-5-19 8 15,0 0-8-15,4 15 8 0,-1-1-8 0,-3-14 8 16,0 0-8-16,6 12 9 0,-3-2-9 0,-3-10 4 16,0 0-4-16,5 9 4 0,-1 0-4 0,-4-9 21 15,0 0-21-15,0 6 21 0,2 1-21 0,-2-7 2 16,0 0-2-16,1 5 3 0,-1 1-3 0,0-6 2 16,0 0-2-16,0 3 3 0,2-3-3 0,-2 0-82 15,0 0 82-15,4-9-82 0,-1-6 82 0,-3 15-126 16,0 0 126-16,9-24-1099 0,-18 48 1099 0</inkml:trace>
  <inkml:trace contextRef="#ctx0" brushRef="#br0" timeOffset="68804.14">5725 6582 415 0,'0'0'0'0,"0"0"0"16,0 0 0-16,0 0 0 0,0 0 0 0,0 0 64 15,0 0-64-15,0 0 64 0,0 0-64 0,0 0 95 16,0 0-95-16,0 0 96 0,0 0-96 0,0 0 104 16,0 0-104-16,0 0 105 0,-4-21-105 0,4 21 88 15,0 0-88-15,-1-15 89 0,1-1-89 0,0 16 97 16,0 0-97-16,0-15 97 0,0 0-97 0,0 15 62 15,0 0-62-15,0-12 62 0,0 0-62 0,0 12 48 0,0 0-48 16,0-12 49-16,0 0-49 0,0 12 44 0,0 0-44 16,0-12 44-16,1 1-44 0,-1 11 46 0,0 0-46 15,2-8 46-15,0 3-46 0,-2 5 18 0,0 0-18 16,3-7 18-16,-3 0-18 0,0 7 32 0,0 0-32 16,0-2 32-16,0-1-32 0,0 3 18 0,0 0-18 15,0 0 19-15,0 0-19 0,0 0 27 0,0 0-27 0,0 3 27 16,-3 6-27-16,3-9 7 0,0 0-7 0,-2 10 8 15,-1 7-8-15,3-17 27 0,0 0-27 0,0 28 27 16,-4 8-27-16,4-36 0 0,0 0 0 0,0 37 0 16,4 8 0-16,-4-45 7 0,0 0-7 0,-4 44 8 15,2 9-8-15,2-53 8 0,0 0-8 0,-3 52 9 16,-1 3-9-16,4-55 3 0,0 0-3 0,-5 56 3 16,-3 2-3-16,8-58 2 0,0 0-2 0,-4 60 3 0,-3 2-3 15,7-62 1-15,0 0-1 0,-2 69 2 0,2 8-2 16,0-77 1-16,0 0-1 0,-3 67 1 0,3-4-1 15,0-63 3-15,0 0-3 0,3 51 3 0,-3-11-3 16,0-40 5-16,0 0-5 0,4 43 6 0,1-4-6 0,-5-39 3 16,0 0-3-16,2 39 3 0,-2 1-3 0,0-40 6 15,0 0-6-15,0 36 6 0,-2 0-6 0,2-36 3 16,0 0-3-16,-3 34 3 0,-1-1-3 0,4-33 1 16,0 0-1-16,-2 34 2 0,-1-5-2 0,3-29 4 15,0 0-4-15,-5 27 5 0,5-4-5 0,0-23 6 16,0 0-6-16,0 24 6 0,0-6-6 0,0-18 3 0,0 0-3 15,5 24 3-15,-2-5-3 0,-3-19 2 16,0 0-2-16,6 17 2 0,-1-1-2 0,-5-16 0 0,0 0 0 16,7 15 0-16,-4-3 0 0,-3-12 0 0,0 0 0 15,2 9 0-15,1 1 0 0,-3-10 3 0,0 0-3 16,4 10 4-16,-4 4-4 0,0-14 6 0,0 0-6 16,2 9 7-16,-2-3-7 0,0-6-152 0,0 0 152 15,0 6-151-15,0-3 151 0,0-3-112 0,0 0 112 16,0 5-1152-16,0-10 1152 0</inkml:trace>
  <inkml:trace contextRef="#ctx0" brushRef="#br0" timeOffset="178730.06">6721 4019 595 0,'0'0'0'0,"0"0"0"16,0 0 0-16,0 0 100 0,0 0-100 0,0 0 100 15,0 0-100-15,0 0 80 0,0 0-80 0,0 0 80 0,0 0-80 16,0 0 65-16,0 0-65 0,0 0 66 15,0 0-66-15,0 0 43 0,0 0-43 0,0 0 43 0,4-19-43 16,-4 19 35-16,0 0-35 0,0-12 36 0,2-3-36 16,-2 15 34-16,0 0-34 0,3-16 34 0,-3 4-34 0,0 12 32 15,0 0-32-15,4-8 32 0,-4-1-32 0,0 9 38 16,0 0-38-16,0-3 38 0,5-1-38 0,-5 4 23 16,0 0-23-16,3-3 24 0,-1 3-24 0,-2 0 10 15,0 0-10-15,4 7 11 0,-1 5-11 0,-3-12 36 16,0 0-36-16,0 19 36 0,-5 10-36 0,5-29 27 15,0 0-27-15,-4 36 27 0,-4 10-27 0,8-46 3 0,0 0-3 16,-7 46 4-16,-2 7-4 0,9-53 26 16,0 0-26-16,-9 59 26 0,0-1-26 0,9-58 2 0,0 0-2 15,-8 51 2-15,1 1-2 0,7-52 0 0,0 0 0 16,-7 46 1-16,3-5-1 0,4-41 12 0,0 0-12 16,-7 34 12-16,6-5-12 0,1-29 3 0,0 0-3 15,-4 26 3-15,-1-9-3 0,5-17 12 0,0 0-12 16,-2 16 13-16,0-6-13 0,2-10 4 0,0 0-4 0,0 5 4 15,-5-2-4-15,5-3 6 0,0 0-6 0,-3-12 7 16,-4-6-7-16,7 18 13 0,0 0-13 0,-2-28 14 16,2-8-14-16,0 36 23 0,0 0-23 0,0-39 24 15,0-11-24-15,0 50 7 0,0 0-7 0,0-48 8 16,0-3-8-16,0 51 17 0,0 0-17 0,2-52 17 16,1 1-17-16,-3 51 33 0,0 0-33 0,0-48 34 15,4 2-34-15,-4 46 4 0,0 0-4 0,0-40 5 16,0 4-5-16,0 36 10 0,0 0-10 0,0-27 11 0,-4 3-11 15,4 24 16-15,0 0-16 0,0-15 17 0,0 4-17 16,0 11 7-16,0 0-7 0,-3-1 8 0,1 2-8 16,2-1 9-16,0 0-9 0,0 23 9 0,-3 13-9 0,3-36 8 15,0 0-8-15,-6 42 8 0,3 13-8 0,3-55 8 16,0 0-8-16,0 64 8 0,0 2-8 0,0-66 8 16,0 0-8-16,0 71 8 0,3-5-8 0,-3-66 8 15,0 0-8-15,0 72 8 0,0 2-8 0,0-74 8 16,0 0-8-16,-3 48 8 0,3-21-8 0,0-27 8 15,0 0-8-15,-4 21 8 0,3-6-8 0,1-15-17 16,0 0 17-16,-9 7-16 0,-3-3 16 0,12-4-74 16,0 0 74-16,-25 12-1463 0,50-24 1463 0</inkml:trace>
  <inkml:trace contextRef="#ctx0" brushRef="#br0" timeOffset="187003.3">17620 12199 169 0,'0'0'0'0,"0"0"0"16,30 2 0-16,-30-2 93 0,0 0-93 0,5 2 94 15,-7-1-94-15,2-1 97 0,0 0-97 0,0 0 98 16,-3 2-98-16,3-2 98 0,0 0-98 0,0 0 98 15,-4 3-98-15,4-3 75 0,0 0-75 0,-2 2 76 16,2 3-76-16,0-5 74 0,0 0-74 0,4 5 75 16,5 1-75-16,-9-6 61 0,0 0-61 0,12 3 62 15,4 0-62-15,-16-3 63 0,0 0-63 0,20 4 64 16,8-4-64-16,-28 0 52 0,0 0-52 0,32-4 53 0,2-6-53 16,-34 10 44-16,0 0-44 0,39-7 45 0,3 0-45 15,-42 7 19-15,0 0-19 0,48-8 20 0,8-4-20 0,-56 12 30 16,0 0-30-16,59-10 30 0,9-2-30 0,-68 12 42 15,0 0-42-15,70-12 42 0,5 0-42 0,-75 12 14 16,0 0-14-16,97-16 15 0,15-1-15 0,-112 17 38 16,0 0-38-16,106-14 38 0,4 1-38 0,-110 13 6 15,0 0-6-15,106-12 6 0,-1 0-6 0,-105 12 28 16,0 0-28-16,99-9 28 0,-1 1-28 0,-98 8 36 16,0 0-36-16,92-6 36 0,-7 3-36 0,-85 3 6 15,0 0-6-15,82-3 7 0,-3-3-7 0,-79 6 31 0,0 0-31 16,76 0 31-16,1 2-31 0,-77-2 17 0,0 0-17 15,68-2 17-15,-4-1-17 0,-64 3 18 0,0 0-18 0,60-5 18 16,-5 0-18-16,-55 5 9 0,0 0-9 0,46-2 10 16,-13 2-10-16,-33 0 10 0,0 0-10 0,35-3 10 15,-8-1-10-15,-27 4 8 0,0 0-8 0,25-2 8 16,-6 1-8-16,-19 1 15 0,0 0-15 0,16 0 15 16,-2 1-15-16,-14-1 8 0,0 0-8 0,10 2 8 15,-3-2-8-15,-7 0 9 0,0 0-9 0,4 2 9 16,-3-2-9-16,-1 0 1 0,0 0-1 0,0 0 1 15,0 0-1-15,0 0-11 0,0 0 11 0,-7 0-10 16,-3 0 10-16,10 0-52 0,0 0 52 0,-25 0-52 16,-4 2 52-16,29-2-119 0,0 0 119 0,-32 3-118 15,-4-1 118-15,36-2-210 0,0 0 210 0,-51 5-209 16,-8 0 209-16,-49 5-941 0</inkml:trace>
  <inkml:trace contextRef="#ctx0" brushRef="#br0" timeOffset="188863.85">17561 12350 695 0,'0'0'0'0,"9"-5"0"16,6-4 0-16,-15 9 111 0,0 0-111 0,5-3 111 0,-1-1-111 16,-4 4 98-16,0 0-98 0,0 0 99 0,0 0-99 15,0 0 99-15,0 0-99 0,0 0 100 0,0 0-100 16,0 0 56-16,0 0-56 0,0 0 57 0,0 4-57 0,0-4 41 15,0 0-41-15,2 3 42 0,3 2-42 0,-5-5 36 16,0 0-36-16,10 11 37 0,8 1-37 0,-18-12 22 16,0 0-22-16,24 19 23 0,2 4-23 0,-26-23 41 15,0 0-41-15,28 30 41 0,4 2-41 0,-32-32 32 16,0 0-32-16,31 36 33 0,4 2-33 0,-35-38 3 16,0 0-3-16,33 34 3 0,-2-1-3 0,-31-33 26 15,0 0-26-15,32 27 26 0,-3-5-26 0,-29-22 2 0,0 0-2 16,26 19 2-16,-1-3-2 0,-25-16 2 0,0 0-2 15,19 12 2-15,-3-4-2 0,-16-8 11 0,0 0-11 16,12 5 11-16,-4-1-11 0,-8-4 22 0,0 0-22 0,6 3 23 16,-5-3-23-16,-1 0 0 0,0 0 0 0,-3 0 1 15,-6-7-1-15,9 7-15 0,0 0 15 0,-17-8-15 16,-8-3 15-16,25 11-27 0,0 0 27 0,-26-13-27 16,-7-6 27-16,33 19-4 0,0 0 4 0,-38-21-3 15,-4-4 3-15,42 25-4 0,0 0 4 0,-45-24-4 16,-4-2 4-16,49 26-1 0,0 0 1 0,-47-24 0 15,0 2 0-15,47 22-2 0,0 0 2 0,-45-24-1 16,3-2 1-16,42 26-9 0,0 0 9 0,-40-21-9 16,1 3 9-16,39 18-4 0,0 0 4 0,-36-19-3 15,1 2 3-15,35 17-3 0,0 0 3 0,-26-14-3 16,1 4 3-16,25 10-2 0,0 0 2 0,-19-9-1 16,4 4 1-16,15 5 0 0,0 0 0 0,-13-5 0 0,8 0 0 15,5 5 26-15,0 0-26 0,4-7 26 0,10-3-26 0,-14 10 60 16,0 0-60-16,20-12 60 0,5-4-60 15,-25 16 22-15,0 0-22 0,31-19 22 0,8-6-22 0,-39 25 23 16,0 0-23-16,41-30 24 0,3-4-24 0,-44 34 9 16,0 0-9-16,47-37 9 0,3-5-9 0,-50 42 9 15,0 0-9-15,48-41 10 0,-3-2-10 0,-45 43 23 16,0 0-23-16,50-54 24 0,1-8-24 0,-51 62 6 16,0 0-6-16,36-46 7 0,-6 6-7 0,-30 40 9 15,0 0-9-15,24-34 10 0,-3 7-10 0,-21 27 8 16,0 0-8-16,21-26 9 0,-5 9-9 0,-16 17 3 0,0 0-3 15,16-12 4-15,-4 5-4 0,-12 7 2 0,0 0-2 16,10 0 2-16,-1 7-2 0,-9-7 0 0,0 0 0 16,7 20 0-16,0 11 0 0,-7-31 1 0,0 0-1 0,7 38 1 15,0 6-1-15,-7-44 3 0,0 0-3 0,3 52 4 16,1 4-4-16,-4-56 2 0,0 0-2 0,5 57 2 16,0 3-2-16,-5-60 2 0,0 0-2 0,11 56 2 15,1-3-2-15,-12-53 4 0,0 0-4 0,16 52 5 16,4-4-5-16,-20-48 6 0,0 0-6 0,20 43 6 15,-1-11-6-15,-19-32 7 0,0 0-7 0,16 31 8 16,-1-5-8-16,-15-26 8 0,0 0-8 0,12 20 8 16,2-4-8-16,-14-16 3 0,0 0-3 0,9 13 4 15,3-1-4-15,-12-12 6 0,0 0-6 0,5 7 6 16,2-3-6-16,-7-4 7 0,0 0-7 0,4-2 7 16,-1-3-7-16,-3 5 7 0,0 0-7 0,-1-12 8 0,-5-5-8 15,6 17 15-15,0 0-15 0,-7-19 15 0,2-9-15 16,5 28 14-16,0 0-14 0,-10-27 15 0,1-5-15 15,9 32 9-15,0 0-9 0,-10-35 9 0,-1-1-9 0,11 36 4 16,0 0-4-16,-10-36 4 0,-6 0-4 0,16 36 7 16,0 0-7-16,-14-34 7 0,0 0-7 0,14 34 0 15,0 0 0-15,-17-31 1 0,1 2-1 0,16 29 0 16,0 0 0-16,-19-22 1 0,3 4-1 0,16 18-7 16,0 0 7-16,-22-12-6 0,-3 4 6 0,25 8-2 15,0 0 2-15,-31 3-1 0,-6 11 1 0,37-14-17 16,0 0 17-16,-38 22-16 0,-4 11 16 0,42-33-4 0,0 0 4 15,-42 38-3-15,-3 6 3 0,45-44-7 0,0 0 7 16,-40 41-6-16,2 2 6 0,38-43-4 0,0 0 4 16,-30 34-3-16,9-6 3 0,21-28-2 0,0 0 2 15,-16 19-2-15,6-7 2 0,10-12 0 0,0 0 0 0,-9 10 0 16,4-3 0-16,5-7 0 0,0 0 0 0,2-4 0 16,5-8 0-16,-7 12 1 0,0 0-1 0,15-24 2 15,10-12-2-15,-25 36 27 0,0 0-27 0,29-43 27 16,6-8-27-16,-35 51 5 0,0 0-5 0,33-51 6 15,2-9-6-15,-35 60 18 0,0 0-18 0,28-50 18 16,-2 4-18-16,-26 46 8 0,0 0-8 0,18-34 9 16,-8 11-9-16,-10 23 9 0,0 0-9 0,5-15 9 15,-5 10-9-15,0 5 8 0,0 0-8 0,-14 20 8 16,-12 20-8-16,26-40 1 0,0 0-1 0,-28 44 1 16,-3 14-1-16,31-58 0 0,0 0 0 0,-28 54 0 15,4-1 0-15,24-53-1 0,0 0 1 0,-21 42 0 0,7-7 0 16,14-35-7-16,0 0 7 0,-7 27-7 0,5-6 7 15,2-21 0-15,0 0 0 0,9 7 0 0,8-13 0 16,-17 6 5-16,0 0-5 0,23-17 5 0,10-15-5 0,-33 32 8 16,0 0-8-16,30-40 8 0,3-6-8 0,-33 46 1 15,0 0-1-15,31-50 1 0,2 1-1 0,-33 49 9 16,0 0-9-16,21-41 9 0,-2 8-9 0,-19 33 0 16,0 0 0-16,12-26 0 0,-6 9 0 0,-6 17-2 15,0 0 2-15,-11 9-2 0,-17 16 2 0,28-25-6 16,0 0 6-16,-27 36-6 0,-7 12 6 0,34-48-1 15,0 0 1-15,-26 50-1 0,-3 7 1 0,29-57-3 0,0 0 3 16,-20 46-3-16,7-5 3 0,13-41-11 0,0 0 11 16,-4 34-10-16,11-6 10 0,-7-28 0 0,0 0 0 15,14 12 0-15,12-12 0 0,-26 0 1 0,0 0-1 0,33-12 1 16,7-14-1-16,-40 26 0 0,0 0 0 0,40-31 0 16,2-7 0-16,-42 38 0 0,0 0 0 0,33-34 0 15,-7 5 0-15,-26 29 0 0,0 0 0 0,20-20 0 16,-8 8 0-16,-12 12 0 0,0 0 0 0,-7 17 0 15,-14 15 0-15,21-32 17 0,0 0-17 0,-25 43 17 16,-4 12-17-16,29-55 1 0,0 0-1 0,-25 56 1 16,5 4-1-16,20-60-122 0,0 0 122 0,-46 117-1691 15,92-234 1691-15</inkml:trace>
  <inkml:trace contextRef="#ctx0" brushRef="#br0" timeOffset="-182036.64">15097 13138 875 0,'0'0'0'0,"0"0"0"15,0 0 0-15,0 0 74 0,0 0-74 0,0 0 74 16,0 0-74-16,0 0 54 0,0 0-54 0,0 0 54 0,-22-15-54 15,22 15 14-15,0 0-14 0,-16-16 15 0,-3-4-15 16,19 20 15-16,0 0-15 0,-19-19 15 0,0-4-15 16,19 23 43-16,0 0-43 0,-21-20 43 0,0-1-43 15,21 21 43-15,0 0-43 0,-21-22 43 0,0-2-43 0,21 24 46 16,0 0-46-16,-19-24 47 0,-6 0-47 0,25 24 21 16,0 0-21-16,-24-22 21 0,-2 5-21 0,26 17 30 15,0 0-30-15,-31-21 30 0,-8 4-30 0,39 17 6 16,0 0-6-16,-45-15 7 0,-6 1-7 0,51 14 5 15,0 0-5-15,-52-15 5 0,-7 3-5 0,59 12 21 16,0 0-21-16,-56-12 21 0,0 0-21 0,56 12 0 16,0 0 0-16,-59-7 1 0,0 7-1 0,59 0 0 0,0 0 0 15,-78 7 1-15,-13-1-1 0,91-6 0 0,0 0 0 16,-85 14 1-16,5 5-1 0,80-19 0 0,0 0 0 16,-81 26 0-16,8 10 0 0,73-36-1 0,0 0 1 0,-80 37 0 15,3 3 0-15,77-40-13 0,0 0 13 0,-74 46-13 16,6 5 13-16,68-51-4 0,0 0 4 0,-67 50-4 15,5 7 4-15,62-57-1 0,0 0 1 0,-67 54 0 16,0 3 0-16,67-57-1 0,0 0 1 0,-65 65 0 16,1 4 0-16,64-69 0 0,0 0 0 0,-56 70 0 15,5 0 0-15,51-70 0 0,0 0 0 0,-47 72 1 16,5 2-1-16,42-74 7 0,0 0-7 0,-41 72 7 16,2 1-7-16,39-73 1 0,0 0-1 0,-34 74 1 15,4 1-1-15,30-75 9 0,0 0-9 0,-26 76 9 16,5-1-9-16,21-75 8 0,0 0-8 0,-16 75 8 0,7 1-8 15,9-76 8-15,0 0-8 0,-3 77 8 0,6-5-8 16,-3-72 8-16,0 0-8 0,6 70 8 0,4-5-8 16,-10-65 8-16,0 0-8 0,16 65 8 0,5 0-8 15,-21-65 33-15,0 0-33 0,28 64 33 0,1-1-33 0,-29-63 34 16,0 0-34-16,32 60 34 0,4-2-34 0,-36-58 32 16,0 0-32-16,38 55 32 0,1-2-32 0,-39-53 3 15,0 0-3-15,47 50 4 0,3-5-4 0,-50-45 17 16,0 0-17-16,49 49 17 0,5-4-17 0,-54-45 0 15,0 0 0-15,54 48 1 0,2-2-1 0,-56-46 0 16,0 0 0-16,56 46 1 0,-1-5-1 0,-55-41 0 16,0 0 0-16,60 41 0 0,2-1 0 0,-62-40-1 0,0 0 1 15,63 39 0-15,7-1 0 0,-70-38-1 0,0 0 1 16,66 36 0-16,2-4 0 0,-68-32 2 0,0 0-2 0,66 30 2 16,0-6-2-16,-66-24 2 0,0 0-2 0,68 18 2 15,-2-4-2-15,-66-14 2 0,0 0-2 0,74 9 2 16,-1-6-2-16,-73-3 10 0,0 0-10 0,71 0 10 15,-3-3-10-15,-68 3 3 0,0 0-3 0,68-11 4 16,0-4-4-16,-68 15 2 0,0 0-2 0,68-17 2 16,-4-5-2-16,-64 22 10 0,0 0-10 0,63-24 11 15,0-4-11-15,-63 28 8 0,0 0-8 0,64-32 8 16,-3-11-8-16,-61 43 3 0,0 0-3 0,66-43 4 16,4-2-4-16,-70 45 12 0,0 0-12 0,66-53 13 15,2-5-13-15,-68 58 3 0,0 0-3 0,65-63 4 16,-1-4-4-16,-64 67 2 0,0 0-2 0,61-65 2 15,-2 0-2-15,-59 65 10 0,0 0-10 0,56-65 11 0,0-1-11 16,-56 66 3-16,0 0-3 0,43-65 4 0,-4 2-4 16,-39 63 12-16,0 0-12 0,33-67 12 0,-10-3-12 0,-23 70 15 15,0 0-15-15,20-70 15 0,-4-4-15 0,-16 74 24 16,0 0-24-16,14-72 25 0,-2-2-25 0,-12 74 7 16,0 0-7-16,12-75 7 0,-3 0-7 0,-9 75 10 15,0 0-10-15,12-77 10 0,-3-2-10 0,-9 79 8 16,0 0-8-16,9-76 9 0,-6 1-9 0,-3 75 8 15,0 0-8-15,-1-74 8 0,-5 2-8 0,6 72 23 16,0 0-23-16,-10-72 24 0,-4 2-24 0,14 70 20 16,0 0-20-16,-16-70 20 0,-1 7-20 0,17 63 25 15,0 0-25-15,-23-71 26 0,1 3-26 0,22 68 3 0,0 0-3 16,-42-67 4-16,-7 0-4 0,49 67 8 0,0 0-8 16,-71-65 8-16,-18 0-8 0,89 65 3 0,0 0-3 0,-122-55 4 15,-26 6-4-15,148 49-3 0,0 0 3 0,-197-31-2 16,-40 14 2-16,237 17-99 0,0 0 99 0,-347 36-99 15,-83 42 99-15,430-78-100 0,0 0 100 0,-775 117-1475 16,1550-234 1475-16</inkml:trace>
  <inkml:trace contextRef="#ctx0" brushRef="#br0" timeOffset="-164365.02">11369 13419 113 0,'0'0'0'0,"9"-2"0"15,7 1 0-15,-16 1 149 0,0 0-149 0,5-2 149 16,-2 2-149-16,-3 0 123 0,0 0-123 0,0 0 124 15,0 0-124-15,0 0 108 0,0 0-108 0,0 0 109 16,0 0-109-16,0 0 88 0,0 0-88 0,0 0 88 0,6-5-88 16,-6 5 77-16,0 0-77 0,7-4 77 0,-2-3-77 15,-5 7 56-15,0 0-56 0,12-8 57 0,0-4-57 16,-12 12 46-16,0 0-46 0,12-17 46 0,2-7-46 0,-14 24 48 16,0 0-48-16,16-28 48 0,3-1-48 0,-19 29 18 15,0 0-18-15,18-32 19 0,1-3-19 0,-19 35 32 16,0 0-32-16,17-34 32 0,-1 0-32 0,-16 34 11 15,0 0-11-15,14-28 11 0,-5 6-11 0,-9 22 5 16,0 0-5-16,8-19 6 0,-4 7-6 0,-4 12 3 16,0 0-3-16,3-8 4 0,-1 3-4 0,-2 5 19 15,0 0-19-15,3-4 20 0,-3 4-20 0,0 0 6 0,0 0-6 16,0 5 7-16,0 4-7 0,0-9 4 0,0 0-4 16,-3 19 5-16,-2 6-5 0,5-25 21 0,0 0-21 0,-4 31 21 15,-3 7-21-15,7-38 0 0,0 0 0 0,-1 36 1 16,-3 5-1-16,4-41 0 0,0 0 0 0,-3 39 1 15,1-1-1-15,2-38 0 0,0 0 0 0,-7 34 0 16,0-4 0-16,7-30-30 0,0 0 30 0,-7 25-30 16,2-4 30-16,5-21-70 0,0 0 70 0,-7 17-69 15,2-3 69-15,5-14-180 0,0 0 180 0,-4 10-180 16,1-2 180-16,-3 11-790 0</inkml:trace>
  <inkml:trace contextRef="#ctx0" brushRef="#br0" timeOffset="-164094.66">11204 13638 1099 0,'0'0'0'0,"12"-7"0"0,12-1 0 0,-24 8 170 16,0 0-170-16,11-4 171 0,-1 1-171 0,-10 3 125 15,0 0-125-15,20-3 126 0,7-3-126 0,-27 6 59 16,0 0-59-16,32-5 59 0,8-2-59 0,-40 7 39 15,0 0-39-15,40-5 39 0,2-2-39 0,-42 7 3 16,0 0-3-16,38-6 3 0,0 0-3 0,-38 6 3 16,0 0-3-16,33-8 4 0,-3 4-4 0,-30 4 3 15,0 0-3-15,28-6 3 0,-4-1-3 0,-24 7-33 0,0 0 33 16,25-7-32-16,-4 0 32 0,-21 7-143 0,0 0 143 16,22-12-142-16,3-2 142 0,18-10-1072 0</inkml:trace>
  <inkml:trace contextRef="#ctx0" brushRef="#br0" timeOffset="-163793.89">11920 13179 1244 0,'0'0'0'0,"-4"10"0"16,-1 2 0-16,5-12 136 0,0 0-136 0,4 9 136 15,4-2-136-15,-8-7 80 0,0 0-80 0,9 12 80 16,0 0-80-16,-9-12 48 0,0 0-48 0,10 22 48 15,2 5-48-15,-12-27 4 0,0 0-4 0,11 26 5 16,-2 0-5-16,-9-26 0 0,0 0 0 0,8 22 0 16,3-3 0-16,-11-19 7 0,0 0-7 0,8 15 8 0,1-4-8 15,-9-11 44-15,0 0-44 0,11-2 45 0,1-10-45 16,-12 12 20-16,0 0-20 0,15-21 20 0,5-13-20 0,-20 34 43 16,0 0-43-16,19-39 43 0,5-9-43 0,-24 48 24 15,0 0-24-15,33-52 25 0,9-11-25 0,-42 63-8 16,0 0 8-16,61-69-8 0,16-8 8 0,-77 77-166 15,0 0 166-15,75-80-166 0,5-6 166 0,75-80-1183 16</inkml:trace>
  <inkml:trace contextRef="#ctx0" brushRef="#br0" timeOffset="-162249.72">13441 13309 415 0,'0'0'0'0,"0"0"0"16,0 0 0-16,0 0 182 0,0 0-182 0,0 0 182 15,-14-20-182-15,14 20 150 0,0 0-150 0,-9-12 150 16,0-2-150-16,9 14 115 0,0 0-115 0,-5-12 115 16,2 2-115-16,3 10 65 0,0 0-65 0,-4-9 65 15,4 2-65-15,0 7 44 0,0 0-44 0,4-6 44 16,-4 0-44-16,0 6 2 0,0 0-2 0,3-3 2 0,2 0-2 16,-5 3 13-16,0 0-13 0,4-2 14 0,1 2-14 0,-5 0 23 15,0 0-23-15,5 2 24 0,-1 1-24 0,-4-3 12 16,0 0-12-16,3 15 13 0,-1 8-13 0,-2-23 5 15,0 0-5-15,0 29 5 0,-3 5-5 0,3-34 15 16,0 0-15-16,-6 43 15 0,1 5-15 0,5-48 8 16,0 0-8-16,-7 53 8 0,0 7-8 0,7-60 3 15,0 0-3-15,-7 68 4 0,0 8-4 0,7-76 12 16,0 0-12-16,-7 92 13 0,-1 13-13 0,8-105 0 16,0 0 0-16,-7 94 1 0,1-1-1 0,6-93 0 15,0 0 0-15,-3 89 1 0,3-5-1 0,0-84 7 0,0 0-7 16,0 78 8-16,0-6-8 0,0-72 0 0,0 0 0 15,0 64 1-15,-4-9-1 0,4-55 3 0,0 0-3 0,0 53 3 16,4-5-3-16,-4-48 18 0,0 0-18 0,0 32 19 16,0-10-19-16,0-22 22 0,0 0-22 0,0 30 23 15,2-1-23-15,-2-29 33 0,0 0-33 0,3 25 34 16,4-1-34-16,-7-24 36 0,0 0-36 0,5 21 36 16,2-4-36-16,-7-17 23 0,0 0-23 0,7 17 24 15,0-5-24-15,-7-12 18 0,0 0-18 0,9 12 19 16,0 0-19-16,-9-12 18 0,0 0-18 0,8 10 18 15,1-1-18-15,-9-9 15 0,0 0-15 0,7 7 15 16,-2 0-15-16,-5-7 9 0,0 0-9 0,5 5 10 16,2 0-10-16,-7-5 4 0,0 0-4 0,2 5 4 15,0-1-4-15,-2-4 3 0,0 0-3 0,5 5 3 16,2-2-3-16,-7-3 5 0,0 0-5 0,11 5 5 0,4 0-5 16,-15-5 6-16,0 0-6 0,21 4 6 0,7-1-6 15,-28-3 14-15,0 0-14 0,37 2 15 0,8-4-15 16,-45 2 3-16,0 0-3 0,52 0 4 0,4 0-4 0,-56 0 6 15,0 0-6-15,66 0 7 0,7-1-7 0,-73 1 0 16,0 0 0-16,101 0 1 0,20-2-1 0,-121 2-58 16,0 0 58-16,120 2-58 0,9 1 58 0,-129-3-131 15,0 0 131-15,250 5-1371 0,-500-10 1371 0</inkml:trace>
  <inkml:trace contextRef="#ctx0" brushRef="#br0" timeOffset="-155523.53">16486 13941 975 0,'0'0'0'0,"0"0"0"0,17-22 0 0,-17 22 0 15,0 0 0-15,4-5 0 0,1 5 0 0,-5 0 3 16,0 0-3-16,5 2 4 0,2 1-4 0,-7-3 28 16,0 0-28-16,4 4 28 0,1-3-28 0,-5-1 22 15,0 0-22-15,2 2 22 0,3 1-22 0,-5-3 38 16,0 0-38-16,3 0 39 0,3 0-39 0,-6 0 25 16,0 0-25-16,5 2 26 0,-5-2-26 0,0 0 46 0,0 0-46 15,0 0 47-15,3 4-47 0,-3-4 56 0,0 0-56 16,0 0 57-16,2 3-57 0,-2-3 55 0,0 0-55 15,0 0 55-15,0 5-55 0,0-5 67 0,0 0-67 0,-3 5 68 16,-3 0-68-16,6-5 53 0,0 0-53 0,-5 6 53 16,-2-3-53-16,7-3 51 0,0 0-51 0,-5 3 51 15,-4 1-51-15,9-4 38 0,0 0-38 0,-5 3 38 16,0-1-38-16,5-2 26 0,0 0-26 0,-4 2 26 16,1-1-26-16,3-1 34 0,0 0-34 0,0 0 35 15,7 0-35-15,-7 0 12 0,0 0-12 0,5 0 13 16,2 0-13-16,-7 0 20 0,0 0-20 0,7 0 20 15,-2 2-20-15,-5-2 3 0,0 0-3 0,5 4 4 16,1 1-4-16,-6-5 13 0,0 0-13 0,5 5 14 16,-5 0-14-16,0-5 15 0,0 0-15 0,2 5 15 15,-2 2-15-15,0-7 24 0,0 0-24 0,0 5 25 0,0 0-25 16,0-5 13-16,0 0-13 0,-2 5 13 0,2-1-13 16,0-4 18-16,0 0-18 0,-4 3 19 0,4 1-19 15,0-4 15-15,0 0-15 0,0 3 15 0,0 1-15 0,0-4 9 16,0 0-9-16,4 5 10 0,-4-5-10 0,0 0 16 15,0 0-16-15,9 0 17 0,-1-4-17 0,-8 4 8 16,0 0-8-16,9-1 8 0,5-3-8 0,-14 4 3 16,0 0-3-16,12-2 4 0,0 1-4 0,-12 1 13 15,0 0-13-15,13-4 13 0,-5 4-13 0,-8 0 8 16,0 0-8-16,5 0 8 0,2 4-8 0,-7-4 8 16,0 0-8-16,2 0 9 0,2 1-9 0,-4-1 15 15,0 0-15-15,0 0 15 0,3 4-15 0,-3-4 1 0,0 0-1 16,0 0 1-16,2 7-1 0,-2-7 3 0,0 0-3 0,0 1 4 15,2 1-4-15,-2-2 5 0,0 0-5 0,0 4 6 16,1-3-6-16,-1-1 0 0,0 0 0 0,0 0 1 16,4 4-1-16,-4-4 2 0,0 0-2 0,0 0 3 15,0 0-3-15,0 0 18 0,0 0-18 0,0 0 18 16,0 0-18-16,0 0 14 0,0 0-14 0,0 0 15 16,0 0-15-16,0 0 9 0,0 0-9 0,0 0 10 15,0 0-10-15,0 0 17 0,0 0-17 0,0 0 17 16,2 0-17-16,-2 0 1 0,0 0-1 0,3 0 1 15,1 0-1-15,-4 0 3 0,0 0-3 0,5 0 4 16,2-2-4-16,-7 2 18 0,0 0-18 0,3-2 19 16,2-1-19-16,-5 3 0 0,0 0 0 0,6-4 0 15,-3 3 0-15,-3 1 8 0,0 0-8 0,4-5 9 0,1-1-9 16,-5 6 3-16,0 0-3 0,3-1 4 0,3-4-4 16,-6 5 0-16,0 0 0 0,3-4 1 0,1 2-1 15,-4 2 2-15,0 0-2 0,5-1 2 0,-5 1-2 0,0 0 1 16,0 0-1-16,3 0 2 0,3-2-2 0,-6 2 9 15,0 0-9-15,5 0 9 0,2 0-9 0,-7 0 1 16,0 0-1-16,5 0 1 0,2 0-1 0,-7 0 0 16,0 0 0-16,5 0 0 0,0 0 0 0,-5 0 2 15,0 0-2-15,7 0 3 0,-3 0-3 0,-4 0-1 16,0 0 1-16,5 0 0 0,0 0 0 0,-5 0 0 16,0 0 0-16,5 0 0 0,1 0 0 0,-6 0 1 15,0 0-1-15,5 0 2 0,-2-2-2 0,-3 2 0 0,0 0 0 16,6-1 0-16,-5-1 0 0,-1 2 10 0,0 0-10 15,4-2 11-15,-1 2-11 0,-3 0 0 0,0 0 0 16,0 0 0-16,2-2 0 0,-2 2 1 0,0 0-1 0,0 0 1 16,4-1-1-16,-4 1 3 0,0 0-3 0,0 0 4 15,0 0-4-15,0 0-1 0,0 0 1 0,0 0 0 16,0 0 0-16,0 0 0 0,0 0 0 0,0 0 0 16,0 0 0-16,0 0-1 0,0 0 1 0,0 0 0 15,3 0 0-15,-3 0-1 0,0 0 1 0,4 0 0 16,-1 0 0-16,-3 0-1 0,0 0 1 0,5 0 0 15,-3 0 0-15,-2 0-8 0,0 0 8 0,3 0-7 16,3-2 7-16,-6 2 0 0,0 0 0 0,3 0 0 16,2-2 0-16,-5 2-1 0,0 0 1 0,4 0 0 15,-2 0 0-15,-2 0-1 0,0 0 1 0,0 0 0 0,5 0 0 16,-5 0 0-16,0 0 0 0,0 0 0 0,0 0 0 16,0 0-6-16,0 0 6 0,0 0-5 0,0 0 5 15,0 0 0-15,0 0 0 0,0 0 0 0,0 0 0 0,0 0 0 16,0 0 0-16,0 0 0 0,0 0 0 0,0 0-1 15,0 0 1-15,0 0 0 0,0 0 0 0,0 0 0 16,0 0 0-16,0 0 0 0,2 0 0 0,-2 0-3 16,0 0 3-16,3 0-3 0,1 2 3 0,-4-2-1 15,0 0 1-15,3 2 0 0,2-2 0 0,-5 0 0 16,0 0 0-16,4 1 0 0,1-1 0 0,-5 0-6 16,0 0 6-16,4 2-6 0,-1-2 6 0,-3 0 0 15,0 0 0-15,0 0 0 0,5 0 0 0,-5 0-1 0,0 0 1 16,0 0 0-16,0 0 0 0,0 0-1 0,0 0 1 15,0 0 0-15,2 2 0 0,-2-2 0 0,0 0 0 16,0 0 1-16,7 2-1 0,-7-2-2 0,0 0 2 0,2 1-2 16,3-1 2-16,-5 0 0 0,0 0 0 0,3 2 0 15,1-2 0-15,-4 0 0 0,0 0 0 0,0 0 0 16,3 0 0-16,-3 0-2 0,0 0 2 0,0 0-1 16,0 0 1-16,0 0-5 0,0 0 5 0,0 0-5 15,0 0 5-15,0 0-7 0,0 0 7 0,0 0-7 16,0 0 7-16,0 0-1 0,0 0 1 0,0 0-1 15,0 0 1-15,0 0-3 0,0 0 3 0,0 0-3 16,0 0 3-16,0 0-11 0,0 0 11 0,0 0-10 16,0 0 10-16,0 0-1 0,0 0 1 0,0 0-1 15,0 0 1-15,0 0-9 0,0 0 9 0,0 0-8 16,4 0 8-16,-4 0-3 0,0 0 3 0,3 0-3 0,3 0 3 16,-6 0-2-16,0 0 2 0,1 0-2 0,1 0 2 15,-2 0-11-15,0 0 11 0,0 0-10 0,5 0 10 0,-5 0-1 16,0 0 1-16,0 0 0 0,0 0 0 0,0 0-3 15,0 0 3-15,0 0-3 0,0 0 3 0,0 0-12 16,0 0 12-16,0 0-12 0,0 0 12 0,0 0-4 16,0 0 4-16,0 0-3 0,0 0 3 0,0 0-7 15,0 0 7-15,0 0-6 0,0 0 6 0,0 0 5 16,0 0-5-16,0 0 5 0,0 0-5 0,0 0 15 16,0 0-15-16,0 0 16 0,0 0-16 0,0 0 10 15,0 0-10-15,0 0 10 0,0 0-10 0,0 0 4 16,0 0-4-16,0 0 5 0,0 0-5 0,0 0 21 0,0 0-21 15,0 0 21-15,0 0-21 0,0 0 0 0,0 0 0 16,0 0 0-16,0 0 0 0,0 0 2 0,0 0-2 16,0 0 3-16,0 0-3 0,0 0 6 0,0 0-6 0,0 0 6 15,0 0-6-15,0 0 0 0,0 0 0 0,0 0 0 16,0 0 0-16,0 0 7 0,0 0-7 0,0 0 7 16,2 2-7-16,-2-2-2 0,0 0 2 0,0 0-1 15,5 1 1-15,-5-1-2 0,0 0 2 0,4 0-1 16,-1 0 1-16,-3 0 0 0,0 0 0 0,4 0 1 15,-1-1-1-15,-3 1-1 0,0 0 1 0,0 0-1 16,4-2 1-16,-4 2 3 0,0 0-3 0,0 0 4 16,5-2-4-16,-5 2 0 0,0 0 0 0,0 0 0 15,0 0 0-15,0 0-2 0,0 0 2 0,0 0-1 16,0 0 1-16,0 0-2 0,0 0 2 0,0 0-1 0,0 0 1 16,0 0-2-16,0 0 2 0,0 0-1 0,2 0 1 15,-2 0 1-15,0 0-1 0,3 0 1 0,2 2-1 16,-5-2 1-16,0 0-1 0,6 2 2 0,-1-2-2 0,-5 0 0 15,0 0 0-15,5 1 0 0,-2-1 0 0,-3 0 1 16,0 0-1-16,4 2 1 0,1-2-1 0,-5 0-1 16,0 0 1-16,2 2-1 0,0-2 1 0,-2 0 0 15,0 0 0-15,0 0 0 0,3 0 0 0,-3 0 0 16,0 0 0-16,0 0 0 0,0 0 0 0,0 0 0 16,0 0 0-16,0 0 0 0,0 0 0 0,0 0 1 15,0 0-1-15,0 0 1 0,0 0-1 0,0 0 0 16,0 0 0-16,0 0 0 0,0 0 0 0,0 0 0 0,0 0 0 15,0 0 1-15,0 0-1 0,0 0 1 0,0 0-1 16,0 0 1-16,0 0-1 0,0 0 3 0,0 0-3 16,0 0 3-16,0 0-3 0,0 0 6 0,0 0-6 15,0 0 6-15,0 0-6 0,0 0 0 0,0 0 0 0,0 0 0 16,0 0 0-16,0 0 0 0,0 0 0 0,0 0 0 16,0 0 0-16,0 0-1 0,0 0 1 0,0 0 0 15,0 0 0-15,0 0-7 0,0 0 7 0,0 0-7 16,0 0 7-16,0 0-39 0,0 0 39 0,0 0-38 15,0 0 38-15,0 0-125 0,0 0 125 0,0 0-125 16,-3 3 125-16,3-3-81 0,0 0 81 0,-4 4-1618 16,8-8 1618-16</inkml:trace>
  <inkml:trace contextRef="#ctx0" brushRef="#br0" timeOffset="-152745.7">15643 13453 113 0,'0'0'0'0,"-4"-3"0"0,-1 1 0 16,5 2 121-16,0 0-121 0,-3-3 121 0,1-4-121 0,2 7 134 15,0 0-134-15,0-5 134 0,-4-2-134 0,4 7 102 16,0 0-102-16,-1-7 103 0,-1 2-103 0,2 5 93 16,0 0-93-16,-4-9 93 0,1 4-93 0,3 5 73 15,0 0-73-15,-4-3 73 0,1-1-73 0,3 4 72 16,0 0-72-16,-9-3 73 0,0 1-73 0,9 2 66 15,0 0-66-15,-15-2 66 0,-4-4-66 0,19 6 59 16,0 0-59-16,-25-6 59 0,-4 0-59 0,29 6 52 0,0 0-52 16,-33-7 52-16,-2 0-52 0,35 7 66 0,0 0-66 15,-37-7 67-15,1-3-67 0,36 10 74 0,0 0-74 16,-37-11 75-16,-1 1-75 0,38 10 61 0,0 0-61 16,-42-7 61-16,-2 0-61 0,44 7 42 0,0 0-42 0,-45-8 42 15,-4-1-42-15,49 9 21 0,0 0-21 0,-54-8 21 16,-2 1-21-16,56 7 47 0,0 0-47 0,-59-7 47 15,-4-2-47-15,63 9 14 0,0 0-14 0,-80-8 15 16,-14-1-15-16,94 9 21 0,0 0-21 0,-89-8 21 16,1 1-21-16,88 7 39 0,0 0-39 0,-79-5 40 15,8 3-40-15,71 2 12 0,0 0-12 0,-68-5 12 16,3-2-12-16,65 7 7 0,0 0-7 0,-66-2 7 16,2-1-7-16,64 3 9 0,0 0-9 0,-63-2 9 15,2-1-9-15,61 3 0 0,0 0 0 0,-49-2 1 16,9 2-1-16,40 0 0 0,0 0 0 0,-50-2 1 15,3 2-1-15,47 0 0 0,0 0 0 0,-49-3 0 0,4 1 0 16,45 2 0-16,0 0 0 0,-42-1 0 0,2-1 0 16,40 2 11-16,0 0-11 0,-32-2 11 0,8 2-11 0,24 0 9 15,0 0-9-15,-21 0 9 0,7-2-9 0,14 2 1 16,0 0-1-16,-12 0 1 0,3-1-1 0,9 1 16 16,0 0-16-16,-5 0 17 0,-2-2-17 0,7 2 37 15,0 0-37-15,-2 0 38 0,-1 0-38 0,3 0-1 16,0 0 1-16,0 0 0 0,0 0 0 0,0 0 4 15,0 0-4-15,3 2 4 0,-1 3-4 0,-2-5 7 16,0 0-7-16,2 8 8 0,3 4-8 0,-5-12 0 16,0 0 0-16,0 24 1 0,-4 9-1 0,4-33 14 0,0 0-14 15,-3 38 15-15,-2 4-15 0,5-42 0 0,0 0 0 16,-9 50 1-16,-3 5-1 0,12-55 1 0,0 0-1 0,-12 58 1 16,-2 2-1-16,14-60 0 0,0 0 0 0,-14 64 1 15,2 1-1-15,12-65 0 0,0 0 0 0,-13 77 1 16,1 8-1-16,12-85 6 0,0 0-6 0,-9 77 6 15,1-3-6-15,8-74 3 0,0 0-3 0,-9 69 4 16,4-6-4-16,5-63 0 0,0 0 0 0,-5 62 1 16,3-4-1-16,2-58 5 0,0 0-5 0,-5 46 5 15,3-8-5-15,2-38 0 0,0 0 0 0,-2 43 0 16,-5 0 0-16,7-43 0 0,0 0 0 0,-7 41 1 16,-3-2-1-16,10-39 0 0,0 0 0 0,-12 43 1 15,-4 1-1-15,16-44-3 0,0 0 3 0,-14 38-2 16,3-7 2-16,11-31 0 0,0 0 0 0,-12 33 1 0,4-1-1 15,8-32-2-15,0 0 2 0,-9 27-2 0,4-1 2 16,5-26 0-16,0 0 0 0,-4 24 0 0,4-7 0 16,0-17-18-16,0 0 18 0,5 19-18 0,4 0 18 15,-9-19 0-15,0 0 0 0,9 14 0 0,3-4 0 0,-12-10-1 16,0 0 1-16,12 7-1 0,2-5 1 0,-14-2-9 16,0 0 9-16,16 0-9 0,-4-2 9 0,-12 2-1 15,0 0 1-15,17-4-1 0,1 1 1 0,-18 3-1 16,0 0 1-16,14-3 0 0,3-1 0 0,-17 4-3 15,0 0 3-15,19-2-3 0,-1 1 3 0,-18 1 0 16,0 0 0-16,22-2 0 0,6 2 0 0,-28 0 0 16,0 0 0-16,30 0 0 0,1 2 0 0,-31-2 0 0,0 0 0 15,39 3 0-15,2 1 0 0,-41-4 3 0,0 0-3 16,46 5 4-16,1 2-4 0,-47-7 0 0,0 0 0 16,47 6 0-16,0 0 0 0,-47-6 2 0,0 0-2 0,52 5 2 15,2 0-2-15,-54-5 2 0,0 0-2 0,59 5 2 16,4 0-2-16,-63-5 0 0,0 0 0 0,63 3 0 15,1-3 0-15,-64 0 4 0,0 0-4 0,79-3 5 16,8-2-5-16,-87 5 0 0,0 0 0 0,87-7 1 16,3-1-1-16,-90 8 2 0,0 0-2 0,82-9 3 15,-7 0-3-15,-75 9 10 0,0 0-10 0,73-8 11 16,-5-2-11-16,-68 10 0 0,0 0 0 0,65-7 0 16,-3 0 0-16,-62 7 3 0,0 0-3 0,48-2 4 15,-10 2-4-15,-38 0 2 0,0 0-2 0,35 0 2 16,-2 2-2-16,-33-2 10 0,0 0-10 0,22 2 11 15,-4-1-11-15,-18-1 4 0,0 0-4 0,16 2 4 0,-4 0-4 16,-12-2 0-16,0 0 0 0,12 1 0 0,-7-1 0 16,-5 0 5-16,0 0-5 0,5 0 5 0,2 0-5 15,-7 0 3-15,0 0-3 0,0 0 3 0,0-5-3 0,0 5 2 16,0 0-2-16,0-5 2 0,0-2-2 0,0 7 18 16,0 0-18-16,-3-8 19 0,3-1-19 0,0 9 0 15,0 0 0-15,-2-8 0 0,0-3 0 0,2 11 0 16,0 0 0-16,0-12 1 0,2-1-1 0,-2 13 0 15,0 0 0-15,5-18 0 0,8 0 0 0,-13 18-2 16,0 0 2-16,10-23-2 0,4-1 2 0,-14 24 0 16,0 0 0-16,14-29 1 0,-4-5-1 0,-10 34 13 15,0 0-13-15,9-36 14 0,-2-5-14 0,-7 41 17 0,0 0-17 16,3-48 17-16,-3-5-17 0,0 53 4 0,0 0-4 16,2-60 5-16,-2-9-5 0,0 69 22 0,0 0-22 15,0-68 23-15,-2-4-23 0,2 72 13 0,0 0-13 0,-3-91 13 16,0-12-13-16,3 103 4 0,0 0-4 0,-6-97 5 15,1 2-5-15,5 95 1 0,0 0-1 0,-3-82 1 16,-3 10-1-16,6 72 0 0,0 0 0 0,-3-67 0 16,-2 13 0-16,5 54 0 0,0 0 0 0,-6-40 0 15,1 13 0-15,5 27-3 0,0 0 3 0,-5-22-3 16,0 4 3-16,5 18-13 0,0 0 13 0,-4-12-12 16,-4 6 12-16,8 6-9 0,0 0 9 0,-7-6-8 15,1 5 8-15,6 1-26 0,0 0 26 0,-5-2-25 16,2 2 25-16,3 0-29 0,0 0 29 0,-6 7-29 15,-1 5 29-15,7-12-31 0,0 0 31 0,-8 14-31 16,-1 3 31-16,9-17-49 0,0 0 49 0,-12 24-49 0,0 5 49 16,12-29-131-16,0 0 131 0,-11 22-131 0,1-1 131 15,10-21-105-15,0 0 105 0,-21 42-1585 0,42-84 1585 0</inkml:trace>
  <inkml:trace contextRef="#ctx0" brushRef="#br0" timeOffset="-147550.81">8568 14015 438 0,'0'0'0'0,"0"0"0"0,0 0 0 0,0 0 105 0,0 0-105 16,0 0 106-16,4-26-106 0,-4 26 62 0,0 0-62 16,1-15 63-16,3 0-63 0,-4 15 72 0,0 0-72 0,3-16 72 15,-3 2-72-15,0 14 90 0,0 0-90 0,0-10 91 16,0 2-91-16,0 8 102 0,0 0-102 0,-3-9 102 15,1 2-102-15,2 7 86 0,0 0-86 0,-2-5 86 16,2 2-86-16,0 3 84 0,0 0-84 0,0 0 85 16,0-4-85-16,0 4 65 0,0 0-65 0,0 0 65 15,0 0-65-15,0 0 37 0,0 0-37 0,0 0 37 16,-1 4-37-16,1-4 28 0,0 0-28 0,0 0 28 16,0 3-28-16,0-3 39 0,0 0-39 0,0 0 39 15,-6 3-39-15,6-3 22 0,0 0-22 0,0 0 22 16,-3 2-22-16,3-2 35 0,0 0-35 0,0 0 36 15,-4 2-36-15,4-2 37 0,0 0-37 0,-5 2 37 0,2-2-37 16,3 0 33-16,0 0-33 0,-4 3 33 0,1-3-33 16,3 0 14-16,0 0-14 0,-2 0 15 0,-3 0-15 15,5 0 21-15,0 0-21 0,-4 0 21 0,4-3-21 0,0 3 8 16,0 0-8-16,0 0 8 0,0 0-8 0,0 0 9 16,0 0-9-16,0 0 10 0,0 0-10 0,0 0 8 15,0 0-8-15,0 0 8 0,0 0-8 0,0 0 15 16,0 0-15-16,0 0 15 0,0-4-15 0,0 4 8 15,0 0-8-15,0 0 8 0,0-3-8 0,0 3 1 16,0 0-1-16,0 0 1 0,4-2-1 0,-4 2 0 16,0 0 0-16,0 0 0 0,5 0 0 0,-5 0 2 15,0 0-2-15,0 0 3 0,0 0-3 0,0 0 11 16,0 0-11-16,0 0 11 0,0 0-11 0,0 0 4 0,0 0-4 16,0 0 4-16,0 0-4 0,0 0 3 0,0 0-3 15,0 0 3-15,0 0-3 0,0 0-76 0,0 0 76 0,0 0-76 16,0 3 76-16,0-3-136 0,0 0 136 0,0 6-1507 15,0-12 1507-15</inkml:trace>
  <inkml:trace contextRef="#ctx0" brushRef="#br0" timeOffset="-145553.81">16533 14351 102 0,'0'0'0'0,"-5"0"0"0,-4-2 0 0,9 2 2 15,0 0-2-15,0-3 2 0,5-2-2 0,-5 5 76 16,0 0-76-16,4-6 76 0,1 1-76 0,-5 5 139 0,0 0-139 16,3-3 139-16,-1-2-139 0,-2 5 126 0,0 0-126 15,0-5 126-15,0-1-126 0,0 6 131 0,0 0-131 16,0-5 132-16,0 0-132 0,0 5 119 0,0 0-119 0,0-5 119 15,-2 2-119-15,2 3 114 0,0 0-114 0,2-4 115 16,0-1-115-16,-2 5 79 0,0 0-79 0,5-3 79 16,4-1-79-16,-9 4 60 0,0 0-60 0,3 0 60 15,4 0-60-15,-7 0 53 0,0 0-53 0,7 5 53 16,-3 6-53-16,-4-11 43 0,0 0-43 0,3 17 43 16,1 7-43-16,-4-24 18 0,0 0-18 0,2 32 19 15,-1 8-19-15,-1-40 31 0,0 0-31 0,0 34 31 16,-1 2-31-16,1-36 11 0,0 0-11 0,-4 39 11 15,1 1-11-15,3-40 11 0,0 0-11 0,-4 36 11 16,2-9-11-16,2-27 17 0,0 0-17 0,-5 24 17 0,2-7-17 16,3-17 14-16,0 0-14 0,-4 14 15 0,2-5-15 15,2-9 15-15,0 0-15 0,0 0 16 0,0-7-16 16,0 7 4-16,0 0-4 0,2-11 5 0,2-6-5 0,-4 17 22 16,0 0-22-16,-4-20 22 0,2-8-22 0,2 28 6 15,0 0-6-15,-1-29 7 0,-1-5-7 0,2 34 4 16,0 0-4-16,-11-38 5 0,1-5-5 0,10 43 21 15,0 0-21-15,-12-39 21 0,1-2-21 0,11 41 0 16,0 0 0-16,-10-31 1 0,1 5-1 0,9 26 7 16,0 0-7-16,-9-19 8 0,1 8-8 0,8 11 8 15,0 0-8-15,-7-11 9 0,2 6-9 0,5 5 0 16,0 0 0-16,-4 0 1 0,2 5-1 0,2-5 0 0,0 0 0 16,2 14 1-16,7 8-1 0,-9-22 0 0,0 0 0 15,8 26 1-15,5-2-1 0,-13-24-2 0,0 0 2 16,7 27-2-16,-2 2 2 0,-5-29-1 0,0 0 1 15,5 36 0-15,-1 4 0 0,-4-40-1 0,0 0 1 0,1 39 0 16,1 1 0-16,-2-40 0 0,0 0 0 0,2 39 1 16,1-1-1-16,-3-38 0 0,0 0 0 0,2 31 0 15,0-7 0-15,-2-24-5 0,0 0 5 0,0 20-5 16,0-6 5-16,0-14-15 0,0 0 15 0,0 10-15 16,-2-3 15-16,2-7-40 0,0 0 40 0,-7-2-39 15,-5-8 39-15,12 10-53 0,0 0 53 0,-14-16-53 16,-3-4 53-16,17 20-60 0,0 0 60 0,-21-22-59 15,-6-6 59-15,27 28-41 0,0 0 41 0,-29-24-40 16,-2 0 40-16,31 24-37 0,0 0 37 0,-28-19-36 16,0 2 36-16,28 17-4 0,0 0 4 0,-23-12-4 0,6 4 4 15,17 8 0-15,0 0 0 0,-16-7 1 0,7 0-1 16,9 7 16-16,0 0-16 0,-5-3 17 0,10-1-17 16,-5 4 35-16,0 0-35 0,13-2 35 0,9 2-35 15,-22 0 47-15,0 0-47 0,33 0 48 0,7 0-48 0,-40 0 57 16,0 0-57-16,42 0 58 0,5-1-58 0,-47 1 24 15,0 0-24-15,42 0 25 0,0-2-25 0,-42 2 37 16,0 0-37-16,33 0 38 0,-3 0-38 0,-30 0 22 16,0 0-22-16,22 2 22 0,-6 1-22 0,-16-3 9 15,0 0-9-15,12 2 10 0,-5 0-10 0,-7-2 11 16,0 0-11-16,-7 6 11 0,-9 3-11 0,16-9 1 16,0 0-1-16,-24 10 1 0,-11 2-1 0,35-12 8 15,0 0-8-15,-38 11 8 0,-6-1-8 0,44-10 7 0,0 0-7 16,-38 8 8-16,0-2-8 0,38-6 0 0,0 0 0 0,-34 5 1 15,7-2-1-15,27-3 3 0,0 0-3 16,-20 0 3-16,3 2-3 0,17-2 2 0,0 0-2 0,-10 0 2 16,8 0-2-16,2 0 4 0,0 0-4 0,10 2 5 15,15 1-5-15,-25-3 21 0,0 0-21 0,35 5 21 16,10 2-21-16,-45-7 13 0,0 0-13 0,42 9 13 16,1 3-13-16,-43-12-8 0,0 0 8 0,33 8-7 15,-7 2 7-15,-26-10-118 0,0 0 118 0,14 14-117 16,-7 0 117-16,-7-14-205 0,0 0 205 0,-24 20-205 15,-20 4 205-15,-24 21-1277 0</inkml:trace>
  <inkml:trace contextRef="#ctx0" brushRef="#br0" timeOffset="-144714.65">16108 16275 1166 0,'0'0'0'0,"5"-5"0"0,4-2 0 16,-9 7 150-16,0 0-150 0,5-5 150 0,-1 1-150 15,-4 4 107-15,0 0-107 0,3-2 107 0,1 1-107 0,-4 1 87 16,0 0-87-16,10 1 88 0,7 1-88 0,-17-2 42 15,0 0-42-15,32 2 42 0,13 1-42 0,-45-3 47 16,0 0-47-16,51 2 47 0,6-2-47 0,-57 0 59 16,0 0-59-16,56 0 59 0,3-2-59 0,-59 2 33 15,0 0-33-15,49-1 33 0,-4-1-33 0,-45 2 26 16,0 0-26-16,37-2 26 0,-6-1-26 0,-31 3 17 16,0 0-17-16,24-2 17 0,-11 0-17 0,-13 2 5 15,0 0-5-15,5 0 5 0,-10 0-5 0,5 0 8 0,0 0-8 16,-20 5 8-16,-13 2-8 0,33-7 7 0,0 0-7 15,-40 9 8-15,-7 1-8 0,47-10 0 0,0 0 0 16,-54 10 1-16,-3 1-1 0,57-11 13 0,0 0-13 0,-52 8 14 16,-1 1-14-16,53-9 8 0,0 0-8 0,-47 5 8 15,2-3-8-15,45-2 1 0,0 0-1 0,-37 1 1 16,6-1-1-16,31 0 15 0,0 0-15 0,-23 0 16 16,6-1-16-16,17 1 22 0,0 0-22 0,-11-4 23 15,10-1-23-15,1 5 0 0,0 0 0 0,8-5 1 16,13 0-1-16,-21 5 16 0,0 0-16 0,30-5 17 15,12 1-17-15,-42 4 14 0,0 0-14 0,49-3 15 16,10 1-15-16,-59 2 4 0,0 0-4 0,54 0 4 16,-4 2-4-16,-50-2 0 0,0 0 0 0,39 3 0 15,-10 1 0-15,-29-4-29 0,0 0 29 0,21 3-29 16,-7 1 29-16,-14-4-132 0,0 0 132 0,-9 3-132 0,-20 0 132 16,29-3-99-16,0 0 99 0,-39 7-1470 0,78-14 1470 15</inkml:trace>
  <inkml:trace contextRef="#ctx0" brushRef="#br0" timeOffset="-137567.39">11657 13851 785 0,'0'0'0'0,"0"0"0"16,0 0 0-16,0 0 75 0,0 0-75 0,0 0 76 15,0 0-76-15,0 0 50 0,0 0-50 0,0 0 51 16,0 0-51-16,0 0 53 0,0 0-53 0,0 0 53 15,0 0-53-15,0 0 68 0,0 0-68 0,0 0 68 16,0 0-68-16,0 0 73 0,0 0-73 0,0 0 73 16,0 0-73-16,0 0 56 0,0 0-56 0,17 7 57 15,13 8-57-15,-30-15 64 0,0 0-64 0,33 17 65 16,10 4-65-16,-43-21 40 0,0 0-40 0,44 22 41 16,1 4-41-16,-45-26 29 0,0 0-29 0,44 22 29 15,1 0-29-15,-45-22 34 0,0 0-34 0,39 21 34 16,-6-2-34-16,-33-19 30 0,0 0-30 0,27 17 30 0,-2-2-30 15,-25-15 14-15,0 0-14 0,21 12 15 0,-9-2-15 0,-12-10 20 16,0 0-20-16,10 9 20 0,-3-4-20 0,-7-5 24 16,0 0-24-16,0 5 25 0,-5-1-25 0,5-4 13 15,0 0-13-15,-19 6 13 0,-12 5-13 0,31-11 10 16,0 0-10-16,-42 12 11 0,-12 3-11 0,54-15 10 16,0 0-10-16,-59 17 10 0,-6 4-10 0,65-21 3 15,0 0-3-15,-64 20 4 0,-3 1-4 0,67-21 6 16,0 0-6-16,-76 21 6 0,-6-3-6 0,82-18 7 15,0 0-7-15,-66 12 7 0,13-5-7 0,53-7 14 16,0 0-14-16,-34 2 15 0,13-6-15 0,21 4 38 0,0 0-38 16,-18-10 39-16,10-9-39 0,8 19 41 0,0 0-41 0,-2-25 42 15,9-10-42-15,-7 35 40 0,0 0-40 16,5-36 40-16,4-3-40 0,-9 39 18 0,0 0-18 0,7-41 18 16,-6-4-18-16,-1 45-5 0,0 0 5 0,0-32-5 15,-1 4 5-15,1 28-123 0,0 0 123 0,-5-60-1651 16,10 120 1651-16</inkml:trace>
  <inkml:trace contextRef="#ctx0" brushRef="#br0" timeOffset="-133722.66">11531 14097 1132 0,'0'0'0'16,"0"0"-95"-16,0 0 95 0,0 0-94 0,-1-30 94 16,1 30-12-16,0 0 12 0,-4-14-12 0,2 2 12 15,2 12 10-15,0 0-10 0,-3-12 10 0,-4-2-10 0,7 14 36 16,0 0-36-16,-5-10 37 0,0 3-37 0,5 7 71 15,0 0-71-15,-4-9 72 0,-1 3-72 0,5 6 72 16,0 0-72-16,2-12 72 0,3-4-72 0,-5 16 84 16,0 0-84-16,10-17 85 0,8-2-85 0,-18 19 41 15,0 0-41-15,15-20 42 0,8-4-42 0,-23 24 33 16,0 0-33-16,14-16 33 0,2 4-33 0,-16 12 38 0,0 0-38 16,12-8 39-16,-9 4-39 0,-3 4 3 0,0 0-3 15,0 0 3-15,-1 4-3 0,1-4 34 0,0 0-34 16,-13 15 34-16,-6 7-34 0,19-22 5 0,0 0-5 15,-16 21 5-15,-1-1-5 0,17-20 1 0,0 0-1 0,-16 21 2 16,2 1-2-16,14-22 9 0,0 0-9 0,-12 19 10 16,4-2-10-16,8-17 43 0,0 0-43 0,-6 12 44 15,-1-5-44-15,7-7 36 0,0 0-36 0,-1 5 36 16,-3-1-36-16,4-4 25 0,0 0-25 0,7-4 26 16,7-3-26-16,-14 7 41 0,0 0-41 0,12-8 41 15,7-1-41-15,-19 9 14 0,0 0-14 0,14-8 15 16,0 3-15-16,-14 5 31 0,0 0-31 0,5 0 31 15,2 1-31-15,-7-1 2 0,0 0-2 0,-3 12 2 16,-2 7-2-16,5-19 6 0,0 0-6 0,-9 26 7 16,-1 5-7-16,10-31 3 0,0 0-3 0,-9 37 4 0,4 8-4 15,5-45 2-15,0 0-2 0,-9 39 2 0,-3 1-2 16,12-40 0-16,0 0 0 0,-9 34 0 0,-5 0 0 16,14-34 1-16,0 0-1 0,-10 28 1 0,1-8-1 0,9-20 0 15,0 0 0-15,-2 19 1 0,4-5-1 0,-2-14 3 16,0 0-3-16,10 5 3 0,6-7-3 0,-16 2 2 15,0 0-2-15,21-7 2 0,7-12-2 0,-28 19 1 16,0 0-1-16,29-17 2 0,-1-5-2 0,-28 22 1 16,0 0-1-16,28-19 2 0,2-1-2 0,-30 20 3 15,0 0-3-15,22-16 4 0,-2 3-4 0,-20 13 2 16,0 0-2-16,14-11 2 0,-2 3-2 0,-12 8 1 16,0 0-1-16,5-4 2 0,-2 3-2 0,-3 1 4 15,0 0-4-15,-7 10 4 0,-6 9-4 0,13-19 6 0,0 0-6 16,-14 17 6-16,-4 3-6 0,18-20 3 0,0 0-3 15,-24 24 3-15,-6 4-3 0,30-28 2 0,0 0-2 16,-28 22 2-16,0-3-2 0,28-19 1 0,0 0-1 0,-27 15 2 16,-1-1-2-16,28-14 1 0,0 0-1 0,-23 10 1 15,4-3-1-15,19-7 3 0,0 0-3 0,-12 4 3 16,3-6-3-16,9 2 2 0,0 0-2 0,2-7 2 16,10-7-2-16,-12 14 1 0,0 0-1 0,19-15 2 15,7-6-2-15,-26 21 0 0,0 0 0 0,30-20 0 16,3 1 0-16,-33 19-2 0,0 0 2 0,31-19-1 15,2 2 1-15,-33 17-2 0,0 0 2 0,28-14-1 16,0 4 1-16,-28 10-2 0,0 0 2 0,18-9-1 16,-5 4 1-16,-13 5-1 0,0 0 1 0,11-3-1 15,-6 1 1-15,-5 2-1 0,0 0 1 0,0 0 0 0,-2 5 0 16,2-5-3-16,0 0 3 0,-7 9-3 0,-6 1 3 16,13-10 0-16,0 0 0 0,-13 10 0 0,1 1 0 15,12-11 0-15,0 0 0 0,-14 8 0 0,2 1 0 0,12-9 0 16,0 0 0-16,-9 7 0 0,2-4 0 0,7-3 0 15,0 0 0-15,-5 3 0 0,0 1 0 0,5-4-5 16,0 0 5-16,0 0-5 0,0-4 5 0,0 4-1 16,0 0 1-16,7-6 0 0,3-3 0 0,-10 9-1 15,0 0 1-15,14-12 0 0,2-2 0 0,-16 14-1 16,0 0 1-16,17-12 0 0,4 0 0 0,-21 12 0 16,0 0 0-16,18-8 1 0,-4-1-1 0,-14 9 2 0,0 0-2 15,12-5 3-15,-7 2-3 0,-5 3 2 0,0 0-2 16,7-2 2-16,-7 0-2 0,0 2 5 0,0 0-5 15,-4 4 6-15,-1 1-6 0,5-5 7 0,0 0-7 16,-10 7 7-16,-1 0-7 0,11-7 0 0,0 0 0 0,-12 10 1 16,0 4-1-16,12-14-2 0,0 0 2 0,-10 6-1 15,3 3 1-15,7-9-70 0,0 0 70 0,-6 7-70 16,3-4 70-16,3-3-161 0,0 0 161 0,0-22-161 16,3-19 161-16,3-23-1274 0</inkml:trace>
  <inkml:trace contextRef="#ctx0" brushRef="#br0" timeOffset="-123560.79">5134 15810 1311 0,'0'0'0'0,"-14"-12"0"16,-7-8 0-16,21 20 132 0,0 0-132 0,-24-22 132 15,-6-9-132-15,30 31 82 0,0 0-82 0,-26-36 83 16,-3-4-83-16,29 40 32 0,0 0-32 0,-30-49 32 16,1-4-32-16,29 53 11 0,0 0-11 0,-30-64 11 15,6-9-11-15,24 73-4 0,0 0 4 0,-23-103-4 16,-3-22 4-16,26 125-8 0,0 0 8 0,-16-125-7 15,4-7 7-15,12 132-15 0,0 0 15 0,-12-134-15 0,3-5 15 16,9 139-10-16,0 0 10 0,-5-140-9 0,5-6 9 16,0 146-9-16,0 0 9 0,3-138-9 0,6 4 9 15,-9 134-15-15,0 0 15 0,17-125-15 0,4 8 15 16,-21 117-1-16,0 0 1 0,32-114-1 0,6 1 1 0,-38 113 1 16,0 0-1-16,54-114 2 0,14 1-2 0,-68 113 28 15,0 0-28-15,73-111 28 0,7 0-28 0,-80 111 12 16,0 0-12-16,96-117 13 0,10-1-13 0,-106 118 19 15,0 0-19-15,120-125 20 0,15-4-20 0,-135 129 8 16,0 0-8-16,146-126 9 0,14 1-9 0,-160 125 4 16,0 0-4-16,174-131 4 0,13-4-4 0,-187 135 3 15,0 0-3-15,195-128 3 0,4 1-3 0,-199 127 10 0,0 0-10 16,203-125 10-16,1 3-10 0,-204 122 0 0,0 0 0 16,201-116 1-16,-3 3-1 0,-198 113 3 0,0 0-3 15,197-108 4-15,5 7-4 0,-202 101 5 0,0 0-5 0,204-112 6 16,0 1-6-16,-204 111 3 0,0 0-3 0,212-103 3 15,4 4-3-15,-216 99 2 0,0 0-2 0,218-96 2 16,5 2-2-16,-223 94 16 0,0 0-16 0,234-95 17 16,9-1-17-16,-243 96 0 0,0 0 0 0,250-90 1 15,4 1-1-15,-254 89 3 0,0 0-3 0,259-90 4 16,13 3-4-16,-272 87 12 0,0 0-12 0,270-82 13 16,7 0-13-16,-277 82 3 0,0 0-3 0,267-79 4 15,-8 3-4-15,-259 76 0 0,0 0 0 0,263-66 1 16,-5 7-1-16,-258 59 12 0,0 0-12 0,262-51 12 15,1 6-12-15,-263 45 0 0,0 0 0 0,273-34 0 16,9 7 0-16,-282 27 0 0,0 0 0 0,283-17 1 0,4 6-1 16,-287 11 0-16,0 0 0 0,282-8 0 0,-1-1 0 15,-281 9 2-15,0 0-2 0,277-3 3 0,-4-1-3 16,-273 4 6-16,0 0-6 0,272 7 6 0,0 7-6 0,-272-14 0 16,0 0 0-16,270 24 1 0,-2 10-1 0,-268-34 0 15,0 0 0-15,263 40 1 0,-2 6-1 0,-261-46-2 16,0 0 2-16,250 60-1 0,-13 7 1 0,-237-67-7 15,0 0 7-15,235 75-6 0,-5 11 6 0,-230-86 0 16,0 0 0-16,219 87 0 0,-6 7 0 0,-213-94-1 16,0 0 1-16,204 101 0 0,-9 6 0 0,-195-107-1 15,0 0 1-15,183 111 0 0,-11 7 0 0,-172-118 2 16,0 0-2-16,159 123 2 0,-8 6-2 0,-151-129 5 0,0 0-5 16,146 134 6-16,-4 1-6 0,-142-135 8 0,0 0-8 15,132 147 9-15,-10 7-9 0,-122-154 3 0,0 0-3 16,104 151 4-16,-13 2-4 0,-91-153 6 0,0 0-6 0,78 150 6 15,-10 6-6-15,-68-156 7 0,0 0-7 0,54 153 7 16,-10 1-7-16,-44-154 14 0,0 0-14 0,37 158 15 16,-10 3-15-16,-27-161 1 0,0 0-1 0,27 169 1 15,-7 6-1-15,-20-175 3 0,0 0-3 0,18 173 4 16,-6 0-4-16,-12-173 2 0,0 0-2 0,11 175 2 16,-3-1-2-16,-8-174 4 0,0 0-4 0,9 173 5 15,-7-5-5-15,-2-168 2 0,0 0-2 0,0 165 3 16,-2-4-3-16,2-161 0 0,0 0 0 0,-7 152 0 15,-3-8 0-15,10-144 0 0,0 0 0 0,-16 144 0 16,-3-5 0-16,19-139-1 0,0 0 1 0,-28 142-1 16,-9 2 1-16,37-144-4 0,0 0 4 0,-49 140-4 0,-10-1 4 15,59-139-14-15,0 0 14 0,-73 142-13 0,-11 4 13 16,84-146-9-16,0 0 9 0,-97 149-8 0,-15 4 8 0,112-153-9 16,0 0 9-16,-122 149-9 0,-10 0 9 0,132-149-8 15,0 0 8-15,-141 149-8 0,-7 0 8 0,148-149-4 16,0 0 4-16,-152 135-3 0,-10-8 3 0,162-127-2 15,0 0 2-15,-169 123-2 0,-8-3 2 0,177-120-5 16,0 0 5-16,-192 117-5 0,-10-4 5 0,202-113-1 16,0 0 1-16,-209 101 0 0,-9-9 0 0,218-92-2 15,0 0 2-15,-225 88-1 0,-8-10 1 0,233-78-5 0,0 0 5 16,-244 77-5-16,-10-5 5 0,254-72-1 0,0 0 1 16,-263 76 0-16,-7 1 0 0,270-77-6 0,0 0 6 15,-279 74-6-15,-9-4 6 0,288-70-8 0,0 0 8 0,-289 75-8 16,-5 4 8-16,294-79-8 0,0 0 8 15,-293 75-8-15,0-3 8 0,293-72-1 0,0 0 1 0,-292 64-1 16,4-10 1-16,288-54 0 0,0 0 0 0,-292 54 0 16,-3-5 0-16,295-49 6 0,0 0-6 0,-289 57 7 15,7 1-7-15,282-58 24 0,0 0-24 0,-291 55 25 16,-4 0-25-16,295-55 13 0,0 0-13 0,-299 43 13 16,-6-11-13-16,305-32 5 0,0 0-5 0,-301 27 5 15,-1-6-5-15,302-21 0 0,0 0 0 0,-305 17 0 16,-3-3 0-16,308-14 0 0,0 0 0 0,-312 8 0 15,-2-4 0-15,314-4-1 0,0 0 1 0,-299 5 0 16,8 0 0-16,291-5 0 0,0 0 0 0,-288 4 0 0,8-3 0 16,280-1 36-16,0 0-36 0,-287-13 37 0,-3-11-37 15,290 24 12-15,0 0-12 0,-298-67 12 0,-3-31-12 16,301 98 37-16,0 0-37 0,-326-130 38 0,-10-35-38 16,336 165 2-16,0 0-2 0,-331-241 2 0,0-64-2 0,331 305-40 15,0 0 40-15,-293-447-39 0,30-115 39 0,263 562-105 16,0 0 105-16,-552-1009-1440 0,1104 2018 1440 0</inkml:trace>
  <inkml:trace contextRef="#ctx0" brushRef="#br0" timeOffset="-105978.78">20784 7896 964 0,'0'0'0'0,"3"-7"0"15,4-7 0-15,-7 14 50 0,0 0-50 0,9-13 50 16,1-3-50-16,-10 16 31 0,0 0-31 0,11-17 31 15,1-4-31-15,-12 21 32 0,0 0-32 0,10-18 32 16,3-6-32-16,-13 24 46 0,0 0-46 0,10-19 47 16,-1-2-47-16,-9 21 23 0,0 0-23 0,7-13 24 0,0 2-24 15,-7 11 32-15,0 0-32 0,7-7 33 0,-2 2-33 16,-5 5 21-16,0 0-21 0,7 0 21 0,0 2-21 16,-7-2 1-16,0 0-1 0,7 9 2 0,2 6-2 0,-9-15 5 15,0 0-5-15,10 22 6 0,2 4-6 0,-12-26 13 16,0 0-13-16,12 29 13 0,1 4-13 0,-13-33 38 15,0 0-38-15,12 36 39 0,2 6-39 0,-14-42 11 16,0 0-11-16,17 47 11 0,4 4-11 0,-21-51 49 16,0 0-49-16,17 55 49 0,1 8-49 0,-18-63 8 15,0 0-8-15,23 84 9 0,3 17-9 0,-26-101 12 0,0 0-12 16,21 94 13-16,-2 6-13 0,-19-100 26 0,0 0-26 16,19 97 26-16,-2-1-26 0,-17-96 11 0,0 0-11 15,18 101 11-15,-3-3-11 0,-15-98 5 0,0 0-5 0,20 100 5 16,2-3-5-16,-22-97 23 0,0 0-23 0,26 96 24 15,2-3-24-15,-28-93 12 0,0 0-12 0,30 94 13 16,1-2-13-16,-31-92 26 0,0 0-26 0,33 91 26 16,4 0-26-16,-37-91 31 0,0 0-31 0,31 86 31 15,-3-4-31-15,-28-82 0 0,0 0 0 0,26 75 1 16,0-1-1-16,-26-74 1 0,0 0-1 0,23 65 1 16,-4-9-1-16,-19-56 15 0,0 0-15 0,16 48 16 15,-6-13-16-15,-10-35 7 0,0 0-7 0,7 32 8 16,-3-8-8-16,-4-24 9 0,0 0-9 0,2 21 10 15,-2-2-10-15,0-19 8 0,0 0-8 0,-2 18 9 16,0-2-9-16,2-16 8 0,0 0-8 0,-3 17 8 16,-3-2-8-16,6-15 3 0,0 0-3 0,-5 16 4 0,0-8-4 15,5-8-53-15,0 0 53 0,-9 9-53 0,-1-2 53 16,10-7-170-16,0 0 170 0,-16-12-170 0,-1-10 170 16,-16-11-1134-16</inkml:trace>
  <inkml:trace contextRef="#ctx0" brushRef="#br0" timeOffset="-104972.89">20895 7656 1255 0,'0'0'0'0,"0"0"0"15,-2-3 0-15,2 3 137 0,0 0-137 0,2-7 138 16,0 2-138-16,-2 5 69 0,0 0-69 0,7 0 70 16,0-4-70-16,-7 4 34 0,0 0-34 0,16 4 35 15,4 2-35-15,-20-6-1 0,0 0 1 0,28 12 0 16,7 0 0-16,-35-12-1 0,0 0 1 0,40 12 0 0,6-3 0 16,-46-9 0-16,0 0 0 0,54 15 0 0,8 1 0 15,-62-16 5-15,0 0-5 0,70 19 6 0,8 1-6 0,-78-20 24 16,0 0-24-16,110 31 25 0,26 5-25 0,-136-36 3 15,0 0-3-15,132 39 3 0,10 3-3 0,-142-42 7 16,0 0-7-16,144 42 7 0,6 5-7 0,-150-47 14 16,0 0-14-16,152 42 15 0,3-2-15 0,-155-40 3 15,0 0-3-15,160 46 4 0,4 2-4 0,-164-48 6 16,0 0-6-16,153 48 7 0,-3-5-7 0,-150-43 22 16,0 0-22-16,136 44 23 0,-13 3-23 0,-123-47 0 15,0 0 0-15,119 42 1 0,-9-2-1 0,-110-40 3 0,0 0-3 16,97 41 3-16,-8-2-3 0,-89-39 6 0,0 0-6 15,80 40 6-15,-9-3-6 0,-71-37 3 0,0 0-3 16,63 36 3-16,-7-1-3 0,-56-35 11 0,0 0-11 0,45 32 11 16,-6-4-11-16,-39-28 1 0,0 0-1 0,27 24 1 15,-9-5-1-15,-18-19 0 0,0 0 0 0,12 15 1 16,-8-3-1-16,-4-12 3 0,0 0-3 0,3 8 3 16,-1 1-3-16,-2-9 10 0,0 0-10 0,2 9 11 15,1-3-11-15,-3-6 1 0,0 0-1 0,0 12 1 16,0 2-1-16,0-14 9 0,0 0-9 0,-2 14 9 15,-1 1-9-15,3-15 0 0,0 0 0 0,-12 23 1 16,-8 9-1-16,20-32 0 0,0 0 0 0,-22 29 1 16,-6 4-1-16,28-33 7 0,0 0-7 0,-33 37 7 15,-6 5-7-15,39-42 3 0,0 0-3 0,-43 44 3 0,-4 4-3 16,47-48 6-16,0 0-6 0,-70 62 6 0,-13 10-6 16,83-72 3-16,0 0-3 0,-93 70 3 0,-8-2-3 15,101-68 5-15,0 0-5 0,-99 62 6 0,0-4-6 0,99-58 7 16,0 0-7-16,-107 52 7 0,-2-6-7 0,109-46 32 15,0 0-32-15,-107 48 33 0,1 0-33 0,106-48 4 16,0 0-4-16,-103 46 4 0,2-3-4 0,101-43 10 16,0 0-10-16,-92 48 10 0,8-3-10 0,84-45 25 15,0 0-25-15,-82 46 26 0,4 0-26 0,78-46 5 16,0 0-5-16,-73 45 6 0,5-1-6 0,68-44 4 16,0 0-4-16,-61 43 5 0,5-4-5 0,56-39 21 15,0 0-21-15,-43 35 21 0,11-8-21 0,32-27 13 0,0 0-13 16,-28 24 13-16,7-3-13 0,21-21 9 0,0 0-9 15,-15 15 10-15,6-6-10 0,9-9 4 0,0 0-4 0,-9 10 5 16,4-5-5-16,5-5 3 0,0 0-3 0,-7 7 3 16,2-2-3-16,5-5-33 0,0 0 33 0,-7 3-32 15,-2 1 32-15,9-4-121 0,0 0 121 0,-8-9-120 16,1-6 120-16,7 15-153 0,0 0 153 0,3-36-152 16,9-17 152-16,4-36-1198 0</inkml:trace>
  <inkml:trace contextRef="#ctx0" brushRef="#br0" timeOffset="-104642.14">22841 8122 303 0,'0'0'0'16,"0"0"0"-16,5 5 0 0,-5-5-1 0,0 0 1 16,11 5 0-16,3 0 0 0,10 6-167 0</inkml:trace>
  <inkml:trace contextRef="#ctx0" brushRef="#br0" timeOffset="-101595.95">22960 8199 427 0,'0'0'0'0,"-4"-3"0"15,-3-4 0-15,7 7 194 0,0 0-194 0,-3-2 194 16,1 2-194-16,2 0 142 0,0 0-142 0,0 0 142 15,0 0-142-15,0 0 81 0,0 0-81 0,0 0 81 16,0 3-81-16,0-3 68 0,0 0-68 0,0 0 69 16,-4 6-69-16,4-6 40 0,0 0-40 0,-1 3 41 15,1-1-41-15,0-2 18 0,0 0-18 0,-2 3 18 16,2 1-18-16,0-4 48 0,0 0-48 0,-2 3 48 16,2 0-48-16,0-3 32 0,0 0-32 0,-1 4 33 0,1 1-33 15,0-5 38-15,0 0-38 0,-2 3 39 0,2-1-39 0,0-2 39 16,0 0-39-16,0 0 40 0,-4 4-40 15,4-4 45-15,0 0-45 0,0-6 46 0,-5-4-46 0,5 10 35 16,0 0-35-16,-5-15 36 0,-2-8-36 0,7 23 34 16,0 0-34-16,-7-25 34 0,0-8-34 0,7 33 14 15,0 0-14-15,-7-36 15 0,2-5-15 0,5 41 30 16,0 0-30-16,-9-41 30 0,0-9-30 0,9 50 11 16,0 0-11-16,-7-48 11 0,-5 0-11 0,12 48 11 15,0 0-11-15,-9-49 11 0,1 4-11 0,8 45 10 16,0 0-10-16,-9-43 10 0,2 1-10 0,7 42 8 15,0 0-8-15,-7-36 8 0,2 1-8 0,5 35 15 0,0 0-15 16,0-27 15-16,3 3-15 0,-3 24 3 0,0 0-3 0,9-17 4 16,7 1-4-16,-16 16 6 0,0 0-6 0,15-12 7 15,6 2-7-15,-21 10 0 0,0 0 0 0,25-5 1 16,3 2-1-16,-28 3 2 0,0 0-2 0,29-2 3 16,4 2-3-16,-33 0 0 0,0 0 0 0,39 2 0 15,4 4 0-15,-43-6 0 0,0 0 0 0,49 6 0 16,5 4 0-16,-54-10 0 0,0 0 0 0,57 12 0 15,6-4 0-15,-63-8 0 0,0 0 0 0,65 11 0 16,3-3 0-16,-68-8-1 0,0 0 1 0,83 9-1 16,11-1 1-16,-94-8-1 0,0 0 1 0,84 7-1 15,-2-5 1-15,-82-2-4 0,0 0 4 0,73 3-3 16,-5 1 3-16,-68-4-1 0,0 0 1 0,68 7 0 16,-2-4 0-16,-66-3-2 0,0 0 2 0,54 5-2 15,-9-5 2-15,-45 0 0 0,0 0 0 0,47 4 0 0,-1-4 0 16,-46 0 0-16,0 0 0 0,47 0 0 0,1 0 0 0,-48 0-1 15,0 0 1-15,51 1-1 0,-1 3 1 16,-50-4-4-16,0 0 4 0,51 7-3 0,0-2 3 0,-51-5-3 16,0 0 3-16,47 7-3 0,-2 1 3 0,-45-8-2 15,0 0 2-15,42 9-2 0,-4 1 2 0,-38-10 1 16,0 0-1-16,35 9 1 0,-6-3-1 0,-29-6 1 16,0 0-1-16,25 9 2 0,-6-4-2 0,-19-5 1 15,0 0-1-15,16 7 2 0,-4 2-2 0,-12-9 1 16,0 0-1-16,9 10 1 0,-4-2-1 0,-5-8 1 0,0 0-1 15,3 7 1-15,-1 2-1 0,-2-9 0 0,0 0 0 16,0 8 1-16,-2 4-1 0,2-12 0 0,0 0 0 16,-3 14 0-16,-1 3 0 0,4-17-1 0,0 0 1 0,-3 22 0 15,-1 4 0-15,4-26 0 0,0 0 0 0,-1 31 0 16,1 2 0-16,0-33-1 0,0 0 1 0,0 34 0 16,1 0 0-16,-1-34-1 0,0 0 1 0,2 33 0 15,0-1 0-15,-2-32-1 0,0 0 1 0,2 38 0 16,-1 1 0-16,-1-39-2 0,0 0 2 0,0 36-2 15,0-5 2-15,0-31-2 0,0 0 2 0,2 36-1 16,0 0 1-16,-2-36-2 0,0 0 2 0,2 38-1 16,1-1 1-16,-3-37-4 0,0 0 4 0,4 35-4 15,-1-3 4-15,-3-32-2 0,0 0 2 0,4 31-2 16,-1-4 2-16,-3-27 0 0,0 0 0 0,2 28 0 16,-1-8 0-16,-1-20 0 0,0 0 0 0,2 23 1 15,-2-6-1-15,0-17 4 0,0 0-4 0,0 15 4 0,-2-3-4 16,2-12 3-16,0 0-3 0,-1 11 3 0,-1-3-3 15,2-8 12-15,0 0-12 0,-3 7 12 0,-3 1-12 0,6-8 8 16,0 0-8-16,-8 4 8 0,-5-1-8 0,13-3 8 16,0 0-8-16,-14 5 9 0,-3-1-9 0,17-4 8 15,0 0-8-15,-24 2 8 0,-4-1-8 0,28-1 3 16,0 0-3-16,-30 2 4 0,-1 1-4 0,31-3 0 16,0 0 0-16,-37 0 1 0,-5 0-1 0,42 0 0 15,0 0 0-15,-43 4 0 0,-2-2 0 0,45-2 1 16,0 0-1-16,-49 10 2 0,-2-2-2 0,51-8 1 15,0 0-1-15,-47 12 1 0,2 0-1 0,45-12 1 0,0 0-1 16,-47 14 1-16,-2 0-1 0,49-14 0 0,0 0 0 16,-40 12 0-16,7-2 0 0,33-10 0 0,0 0 0 15,-28 9 1-15,7-4-1 0,21-5 2 0,0 0-2 0,-16 7 3 16,6-4-3-16,10-3 0 0,0 0 0 0,5 2 0 16,14 1 0-16,-19-3 6 0,0 0-6 0,28 0 6 15,9-3-6-15,-37 3 3 0,0 0-3 0,47-5 3 16,9-2-3-16,-56 7 0 0,0 0 0 0,62-5 0 15,10-4 0-15,-72 9 1 0,0 0-1 0,87-8 2 16,16 1-2-16,-103 7 4 0,0 0-4 0,89-9 5 16,-2 2-5-16,-87 7 2 0,0 0-2 0,80-5 3 15,-7 2-3-15,-73 3 18 0,0 0-18 0,64 0 19 16,-6 3-19-16,-58-3 3 0,0 0-3 0,40 2 3 16,-14 1-3-16,-26-3 7 0,0 0-7 0,23 4 7 15,-9-1-7-15,-14-3 8 0,0 0-8 0,12 5 8 0,-2-5-8 16,-10 0 3-16,0 0-3 0,6 0 3 0,-3 0-3 15,-3 0 19-15,0 0-19 0,-9-5 20 0,-6 2-20 16,15 3 7-16,0 0-7 0,-28-4 7 0,-9 4-7 0,37 0 0 16,0 0 0-16,-45-3 0 0,-9 1 0 0,54 2 1 15,0 0-1-15,-59 0 1 0,-6 2-1 0,65-2 1 16,0 0-1-16,-69 3 1 0,-6-3-1 0,75 0 0 16,0 0 0-16,-98 4 1 0,-17-1-1 0,115-3 7 15,0 0-7-15,-96 5 7 0,6-1-7 0,90-4-2 16,0 0 2-16,-80 3-1 0,8-1 1 0,72-2 0 15,0 0 0-15,-63 0 0 0,8-2 0 0,55 2 0 16,0 0 0-16,-35-2 0 0,16 1 0 0,19 1-2 0,0 0 2 16,-16 0-1-16,7 0 1 0,9 0-2 0,0 0 2 15,0 0-1-15,12 0 1 0,-12 0-5 0,0 0 5 0,27 0-4 16,14-4 4-16,-41 4 2 0,0 0-2 0,51 0 2 16,10 0-2-16,-61 0 2 0,0 0-2 0,96 0 2 15,26 4-2-15,-122-4-6 0,0 0 6 0,116 3-6 16,8 1 6-16,-124-4-1 0,0 0 1 0,127 5-1 15,4-4 1-15,-131-1-2 0,0 0 2 0,115 4-1 16,-11-1 1-16,-104-3-4 0,0 0 4 0,86 4-4 16,-18 1 4-16,-68-5-1 0,0 0 1 0,48 3 0 15,-16 1 0-15,-32-4-2 0,0 0 2 0,17 3-1 16,-13-3 1-16,-4 0 0 0,0 0 0 0,-6 0 1 16,-11 0-1-16,17 0 4 0,0 0-4 0,-30 0 4 15,-11 2-4-15,41-2-2 0,0 0 2 0,-46 2-1 16,-4-2 1-16,50 0-5 0,0 0 5 0,-59 1-5 15,-9-1 5-15,68 0-9 0,0 0 9 0,-86 2-9 0,-11-2 9 16,97 0-4-16,0 0 4 0,-93-2-3 0,-1-3 3 16,94 5-7-16,0 0 7 0,-92-3-6 0,0 3 6 15,92 0-3-15,0 0 3 0,-82-4-3 0,9 4 3 0,73 0-5 16,0 0 5-16,-68 4-5 0,7-1 5 0,61-3-3 16,0 0 3-16,-44 4-3 0,16-1 3 0,28-3-5 15,0 0 5-15,-24 5-5 0,6-5 5 0,18 0-7 16,0 0 7-16,-13 4-7 0,4-4 7 0,9 0-8 15,0 0 8-15,-4 0-7 0,6 1 7 0,-2-1-4 16,0 0 4-16,11 2-3 0,6 3 3 0,-17-5 0 16,0 0 0-16,21 4 0 0,7-4 0 0,-28 0-2 0,0 0 2 15,29 1-1-15,4 1 1 0,-33-2-5 0,0 0 5 16,35 2-4-16,4 1 4 0,-39-3-1 0,0 0 1 16,41 0 0-16,3 4 0 0,-44-4-1 0,0 0 1 0,44 1 0 15,-1 1 0-15,-43-2-2 0,0 0 2 0,44 2-1 16,-3-2 1-16,-41 0 0 0,0 0 0 0,37-2 1 15,-2-1-1-15,-35 3 3 0,0 0-3 0,33-7 4 16,-3 2-4-16,-30 5 0 0,0 0 0 0,24-7 1 16,-3-2-1-16,-21 9 7 0,0 0-7 0,16-10 8 15,-4 0-8-15,-12 10 22 0,0 0-22 0,7-11 22 16,-6 3-22-16,-1 8 13 0,0 0-13 0,-1-12 13 16,-3 1-13-16,4 11 5 0,0 0-5 0,-5-10 5 15,0-2-5-15,5 12 8 0,0 0-8 0,-5-15 9 16,-1-2-9-16,6 17 7 0,0 0-7 0,-3-18 8 0,1-6-8 15,2 24 3-15,0 0-3 0,2-23 3 0,1-3-3 16,-3 26 29-16,0 0-29 0,4-28 29 0,-1 1-29 16,-3 27 1-16,0 0-1 0,4-29 2 0,-1-4-2 15,-3 33 2-15,0 0-2 0,4-31 2 0,-1 1-2 0,-3 30 19 16,0 0-19-16,4-28 20 0,-1 1-20 0,-3 27 2 16,0 0-2-16,4-24 3 0,1-4-3 0,-5 28 12 15,0 0-12-15,3-24 13 0,1-3-13 0,-4 27 9 16,0 0-9-16,2-31 9 0,-2 2-9 0,0 29 0 15,0 0 0-15,-2-29 0 0,0 0 0 0,2 29 3 16,0 0-3-16,-3-33 3 0,-3 2-3 0,6 31 5 16,0 0-5-16,-7-30 6 0,0-5-6 0,7 35 0 0,0 0 0 15,-8-29 1-15,-3 4-1 0,11 25 0 0,0 0 0 16,-8-24 1-16,-1 3-1 0,9 21-2 0,0 0 2 0,-7-21-1 16,3 3 1-16,4 18 0 0,0 0 0 0,-5-19 0 15,2 2 0-15,3 17-2 0,0 0 2 0,-5-16-2 16,-1 1 2-16,6 15-2 0,0 0 2 0,-3-12-1 15,1 3 1-15,2 9-2 0,0 0 2 0,0-8-1 16,0 3 1-16,0 5-10 0,0 0 10 0,-2-2-9 16,1-2 9-16,1 4-4 0,0 0 4 0,-4-3-3 15,-1 1 3-15,5 2-6 0,0 0 6 0,-11 0-6 16,-1 0 6-16,12 0-3 0,0 0 3 0,-24 2-3 16,-9 1 3-16,33-3 0 0,0 0 0 0,-35 4 0 15,-3-2 0-15,38-2-5 0,0 0 5 0,-44 5-5 16,-5 3 5-16,49-8-1 0,0 0 1 0,-52 4 0 15,-2 1 0-15,54-5-1 0,0 0 1 0,-61 3 0 0,-7-3 0 16,68 0-2-16,0 0 2 0,-87 0-2 0,-14 0 2 16,101 0 0-16,0 0 0 0,-98-3 0 0,1-6 0 15,97 9-2-15,0 0 2 0,-98-7-1 0,-1 1 1 0,99 6 1 16,0 0-1-16,-92-9 1 0,3 0-1 0,89 9 1 16,0 0-1-16,-86-8 1 0,6-1-1 0,80 9-1 15,0 0 1-15,-75-7 0 0,7 1 0 0,68 6 0 16,0 0 0-16,-59-4 0 0,9 2 0 0,50 2-5 15,0 0 5-15,-37-3-4 0,14-2 4 0,23 5 0 16,0 0 0-16,-22-2 0 0,4 0 0 0,18 2 2 16,0 0-2-16,-21 0 2 0,-1-3-2 0,22 3-1 15,0 0 1-15,-21-3 0 0,2-3 0 0,19 6-1 0,0 0 1 16,-21-3 0-16,5 0 0 0,16 3 0 0,0 0 0 16,-12-6 0-16,1 5 0 0,11 1 0 0,0 0 0 15,-6-2 0-15,0 2 0 0,6 0 0 0,0 0 0 0,0 0 1 16,-1 3-1-16,1-3-6 0,0 0 6 0,5 6-6 15,2-3 6-15,-7-3-1 0,0 0 1 0,12 12-1 16,5 0 1-16,-17-12-10 0,0 0 10 0,14 12-9 16,0 0 9-16,-14-12-4 0,0 0 4 0,12 15-3 15,1 1 3-15,-13-16-2 0,0 0 2 0,8 19-2 16,1 1 2-16,-9-20-5 0,0 0 5 0,9 28-5 16,-2-1 5-16,-7-27-1 0,0 0 1 0,5 33 0 15,-3 6 0-15,-2-39 0 0,0 0 0 0,3 38 1 16,1 1-1-16,-4-39 0 0,0 0 0 0,3 36 0 15,-1-9 0-15,-2-27 0 0,0 0 0 0,5 28 0 0,0-4 0 16,-5-24 0-16,0 0 0 0,4 15 0 0,-1-1 0 16,-3-14 0-16,0 0 0 0,2 10 1 0,-2-3-1 15,0-7 0-15,0 0 0 0,0 5 1 0,-2-1-1 0,2-4 7 16,0 0-7-16,0 0 8 0,0-7-8 0,0 7 8 16,0 0-8-16,-3-9 9 0,-1-3-9 0,4 12 23 15,0 0-23-15,-1-15 24 0,-1-7-24 0,2 22 0 16,0 0 0-16,0-26 0 0,3-5 0 0,-3 31 7 15,0 0-7-15,4-33 8 0,1 3-8 0,-5 30 0 16,0 0 0-16,5-26 0 0,-1 5 0 0,-4 21 0 16,0 0 0-16,2-15 0 0,-1 6 0 0,-1 9 0 15,0 0 0-15,-7 4 0 0,-8 16 0 0,15-20-11 0,0 0 11 16,-14 28-11-16,-4 11 11 0,18-39-146 0,0 0 146 16,-31 70-1758-16,62-140 1758 0</inkml:trace>
  <inkml:trace contextRef="#ctx0" brushRef="#br0" timeOffset="-98727.05">22501 8322 673 0,'0'0'0'0,"2"4"0"16,3-1 0-16,-5-3 47 0,0 0-47 0,6 0 47 16,-1-3-47-16,-5 3 15 0,0 0-15 0,5-4 15 15,2 3-15-15,-7 1 23 0,0 0-23 0,5-4 24 16,1-1-24-16,-6 5 46 0,0 0-46 0,3-5 47 16,0 0-47-16,-3 5 76 0,0 0-76 0,0-7 77 0,0 2-77 15,0 5 49-15,0 0-49 0,-3-9 49 0,-4-4-49 0,7 13 47 16,0 0-47-16,-9-12 47 0,-6-4-47 0,15 16 48 15,0 0-48-15,-14-14 49 0,-4 2-49 0,18 12 28 16,0 0-28-16,-14-10 28 0,0 5-28 0,14 5 10 16,0 0-10-16,-14-7 10 0,2 4-10 0,12 3 36 15,0 0-36-15,-12 0 36 0,0 1-36 0,12-1 0 16,0 0 0-16,-12 6 0 0,0 2 0 0,12-8 0 16,0 0 0-16,-11 10 1 0,1 4-1 0,10-14 3 15,0 0-3-15,-6 26 3 0,5 3-3 0,1-29 0 16,0 0 0-16,1 31 0 0,6 1 0 0,-7-32 0 0,0 0 0 15,9 33 0-15,5 1 0 0,-14-34 0 0,0 0 0 16,10 29 0-16,-1-3 0 0,-9-26-1 0,0 0 1 0,7 26-1 16,-3-2 1-16,-4-24 0 0,0 0 0 0,0 20 0 15,-2-1 0-15,2-19 4 0,0 0-4 0,-9 21 5 16,-3-3-5-16,12-18 8 0,0 0-8 0,-23 21 8 16,-8-2-8-16,31-19 3 0,0 0-3 0,-33 15 4 15,-4-1-4-15,37-14 13 0,0 0-13 0,-35 10 13 16,2-6-13-16,33-4 3 0,0 0-3 0,-29 1 4 15,4-4-4-15,25 3 6 0,0 0-6 0,-17-10 6 16,5-6-6-16,12 16 0 0,0 0 0 0,-2-19 1 16,9-8-1-16,-7 27-19 0,0 0 19 0,16-24-18 15,6 0 18-15,-22 24-97 0,0 0 97 0,26-24-96 16,4 2 96-16,-30 22-174 0,0 0 174 0,30-19-173 16,-1 2 173-16,32-23-672 0</inkml:trace>
  <inkml:trace contextRef="#ctx0" brushRef="#br0" timeOffset="-98397.5">22616 8417 830 0,'0'0'0'0,"0"0"0"0,0 0 0 0,0 0 86 15,0 0-86-15,0 0 86 0,6 6-86 0,-6-6 77 0,0 0-77 16,1 4 77-16,3-2-77 0,-4-2 49 0,0 0-49 15,-2 10 50-15,-1-2-50 0,3-8 18 0,0 0-18 16,-11 19 18-16,-6 7-18 0,17-26 41 0,0 0-41 16,-18 26 42-16,-1 1-42 0,19-27 48 0,0 0-48 0,-17 29 49 15,1 5-49-15,16-34 47 0,0 0-47 0,-12 28 48 16,5-1-48-16,7-27 13 0,0 0-13 0,0 24 13 16,9 4-13-16,-9-28 23 0,0 0-23 0,17 15 24 15,7-3-24-15,-24-12 3 0,0 0-3 0,34 5 3 16,6-6-3-16,-40 1-20 0,0 0 20 0,40-4-19 15,3-8 19-15,-43 12-96 0,0 0 96 0,39-12-96 16,-3-3 96-16,-36 15-208 0,0 0 208 0,26-16-207 16,-5-3 207-16,26-13-638 0</inkml:trace>
  <inkml:trace contextRef="#ctx0" brushRef="#br0" timeOffset="-98126.74">22597 8411 1043 0,'0'0'0'0,"14"-3"0"0,14-2 0 0,-28 5 120 16,0 0-120-16,31-2 120 0,8 0-120 0,-39 2 106 16,0 0-106-16,36 2 106 0,4 2-106 0,-40-4 38 15,0 0-38-15,35 3 38 0,0-3-38 0,-35 0-10 16,0 0 10-16,24 0-9 0,-4 3 9 0,-20-3-39 0,0 0 39 15,12 0-39-15,-5 0 39 0,-7 0-71 0,0 0 71 16,0 0-71-16,0 0 71 0,0 0-142 0,0 0 142 16,-16 4-142-16,-8 4 142 0,24-8-138 0,0 0 138 15,-28 9-138-15,-5 3 138 0,-28 10-485 0</inkml:trace>
  <inkml:trace contextRef="#ctx0" brushRef="#br0" timeOffset="-97886.95">22444 8617 908 0,'0'0'0'0,"17"-5"0"16,13-11 0-16,-30 16 173 0,0 0-173 0,10-3 173 16,-6 6-173-16,-4-3 138 0,0 0-138 0,3 2 139 15,-1 3-139-15,-2-5 83 0,0 0-83 0,14 9 83 16,9-4-83-16,-23-5 22 0,0 0-22 0,28 3 22 16,6 1-22-16,-34-4 30 0,0 0-30 0,37 0 30 15,3 0-30-15,-40 0 27 0,0 0-27 0,38-4 27 0,1 4-27 16,-39 0-5-16,0 0 5 0,29-5-4 0,-2 2 4 15,-27 3-64-15,0 0 64 0,22-7-64 0,-1-2 64 16,-21 9-137-16,0 0 137 0,16-10-137 0,-6-3 137 0,-10 13-198 16,0 0 198-16,9-12-198 0,-2-2 198 0,9-12-677 15</inkml:trace>
  <inkml:trace contextRef="#ctx0" brushRef="#br0" timeOffset="-97690.83">22932 8471 516 0,'0'0'0'0,"-2"7"0"0,0 5 0 0,2-12 97 15,0 0-97-15,0 5 98 0,0 2-98 0,0-7 98 0,0 0-98 16,0 12 98-16,0-3-98 0,0-9 90 0,0 0-90 16,0 19 91-16,-5 8-91 0,5-27 57 0,0 0-57 15,-3 21 58-15,-1 1-58 0,4-22 36 0,0 0-36 16,-3 20 36-16,1 1-36 0,2-21 17 0,0 0-17 0,-2 15 17 16,2-1-17-16,0-14-20 0,0 0 20 0,0 10-20 15,2-3 20-15,-2-7-157 0,0 0 157 0,9 4-156 16,3-8 156-16,9 4-618 0</inkml:trace>
  <inkml:trace contextRef="#ctx0" brushRef="#br0" timeOffset="-97301.31">22946 8596 953 0,'0'0'0'0,"8"4"0"0,6 4 0 16,-14-8 99-16,0 0-99 0,16 6 99 0,5 0-99 16,-21-6 75-16,0 0-75 0,23 0 75 0,1 0-75 0,-24 0 34 15,0 0-34-15,23-5 35 0,-1-2-35 0,-22 7 0 16,0 0 0-16,19-12 0 0,-3 0 0 0,-16 12 19 16,0 0-19-16,12-11 20 0,-5-5-20 0,-7 16 33 15,0 0-33-15,7-12 33 0,-3 2-33 0,-4 10 11 16,0 0-11-16,1-9 11 0,1 4-11 0,-2 5 7 15,0 0-7-15,0-3 7 0,0 3-7 0,0 0 4 0,0 0-4 16,-3 8 4-16,-8 11-4 0,11-19 0 0,0 0 0 16,-14 28 0-16,-3 7 0 0,17-35 1 0,0 0-1 15,-16 35 2-15,-1 1-2 0,17-36 34 0,0 0-34 0,-18 36 34 16,3-4-34-16,15-32 25 0,0 0-25 0,-14 31 26 16,3-9-26-16,11-22 17 0,0 0-17 0,-8 21 17 15,2-9-17-15,6-12-12 0,0 0 12 0,-5 8-12 16,3-1 12-16,2-7-180 0,0 0 180 0,4-3-179 15,3-9 179-15,3-5-865 0</inkml:trace>
  <inkml:trace contextRef="#ctx0" brushRef="#br0" timeOffset="-96879.9">23343 8699 1166 0,'0'0'0'0,"2"-8"0"0,3-3 0 16,-5 11 122-16,0 0-122 0,5-10 122 0,2-4-122 0,-7 14 84 16,0 0-84-16,5-15 85 0,1-2-85 0,-6 17 27 15,0 0-27-15,-2-19 27 0,-5 0-27 0,7 19 0 16,0 0 0-16,-12-17 0 0,-4-2 0 0,16 19 0 16,0 0 0-16,-19-15 0 0,-4 3 0 0,23 12 8 15,0 0-8-15,-19-9 8 0,0 4-8 0,19 5 25 16,0 0-25-16,-16-3 26 0,4 3-26 0,12 0 2 15,0 0-2-15,-12 8 3 0,3 8-3 0,9-16 13 16,0 0-13-16,-5 24 14 0,3 3-14 0,2-27 1 0,0 0-1 16,4 27 1-16,6 6-1 0,-10-33 3 0,0 0-3 15,9 29 4-15,3 0-4 0,-12-29 12 0,0 0-12 16,9 28 12-16,-2-8-12 0,-7-20 3 0,0 0-3 16,3 19 4-16,-1-2-4 0,-2-17 6 0,0 0-6 0,-11 22 7 15,-10 6-7-15,21-28 7 0,0 0-7 0,-24 22 8 16,-7 0-8-16,31-22 3 0,0 0-3 0,-32 23 3 15,-1-6-3-15,33-17-42 0,0 0 42 0,-28 15-42 16,6-4 42-16,22-11-190 0,0 0 190 0,-18 8-189 16,4-4 189-16,14-4-147 0,0 0 147 0,-31 8-753 15,62-16 753-15</inkml:trace>
  <inkml:trace contextRef="#ctx0" brushRef="#br0" timeOffset="-95964.73">24313 9026 1356 0,'0'0'0'0,"-15"9"0"0,-12 6 0 0,27-15 64 0,0 0-64 16,-7 4 64-16,9-8-64 0,-2 4 12 0,0 0-12 16,0 0 12-16,-3 0-12 0,3 0 2 0,0 0-2 15,-12 12 2-15,-8 7-2 0,20-19-1 0,0 0 1 0,-19 21-1 16,-3 5 1-16,22-26-1 0,0 0 1 0,-21 36-1 15,-2 3 1-15,23-39-3 0,0 0 3 0,-17 36-3 16,4 3 3-16,13-39-2 0,0 0 2 0,0 35-1 16,11-8 1-16,-11-27-1 0,0 0 1 0,19 21-1 15,9-6 1-15,-28-15-4 0,0 0 4 0,35 3-3 16,7-9 3-16,-42 6 0 0,0 0 0 0,40-9 1 16,3-6-1-16,-43 15 3 0,0 0-3 0,37-23 3 15,-2-1-3-15,-35 24 31 0,0 0-31 0,22-25 31 16,-6-5-31-16,-16 30 40 0,0 0-40 0,3-29 41 15,-11-5-41-15,8 34 23 0,0 0-23 0,-13-32 24 16,-4-6-24-16,17 38 36 0,0 0-36 0,-19-29 37 0,-2 5-37 16,21 24 37-16,0 0-37 0,-19-19 38 0,0 7-38 15,19 12 0-15,0 0 0 0,-14-7 0 0,2 5 0 16,12 2-110-16,0 0 110 0,-14 5-109 0,1 9 109 0,13-14-175 16,0 0 175-16,-10 12-174 0,3 0 174 0,-10 12-847 15</inkml:trace>
  <inkml:trace contextRef="#ctx0" brushRef="#br0" timeOffset="-95634.6">24536 9152 1099 0,'0'0'0'15,"-14"-4"0"-15,-10 2 0 0,24 2 114 0,0 0-114 0,-4 12 115 16,10 9-115-16,-6-21 91 0,0 0-91 0,5 17 91 15,2 5-91-15,-7-22 35 0,0 0-35 0,7 24 35 16,0 0-35-16,-7-24 0 0,0 0 0 0,9 23 0 16,3-3 0-16,-12-20 35 0,0 0-35 0,17 16 36 15,6-10-36-15,-23-6 40 0,0 0-40 0,24 2 41 16,2-7-41-16,-26 5 40 0,0 0-40 0,26-12 40 16,2-7-40-16,-28 19 11 0,0 0-11 0,25-20 11 15,-4-3-11-15,-21 23 13 0,0 0-13 0,15-24 14 16,-3 0-14-16,-12 24-9 0,0 0 9 0,6-22-8 15,-6 2 8-15,0 20-63 0,0 0 63 0,0-21-63 16,-4 2 63-16,4 19-104 0,0 0 104 0,-2-12-104 0,1 0 104 16,1 12-157-16,0 0 157 0,5-12-157 0,7 0 157 15,6-10-798-15</inkml:trace>
  <inkml:trace contextRef="#ctx0" brushRef="#br0" timeOffset="-95394.95">24982 9080 1300 0,'0'0'0'0,"-8"8"0"0,-8 1 0 0,16-9 181 15,0 0-181-15,-9 22 182 0,4 7-182 0,5-29 142 0,0 0-142 16,-5 31 143-16,3 0-143 0,2-31 71 0,0 0-71 16,-4 32 72-16,-1-4-72 0,5-28-1 0,0 0 1 15,-3 24 0-15,-1-5 0 0,4-19-59 0,0 0 59 16,-1 15-58-16,-1-5 58 0,2-10-87 0,0 0 87 0,-4 7-86 15,1-3 86-15,3-4-193 0,0 0 193 0,-9-7-192 16,-1-7 192-16,10 14-236 0,0 0 236 0,-13-22-235 16,1-7 235-16,-12-23-590 0</inkml:trace>
  <inkml:trace contextRef="#ctx0" brushRef="#br0" timeOffset="-95261.08">24806 8924 987 0,'0'0'0'0,"25"3"0"15,16 2 0-15,-41-5 226 0,0 0-226 0,56 11 226 16,14 2-226-16,-70-13 2 0,0 0-2 0,90 17 2 16,19 6-2-16,-109-23-40 0,0 0 40 0,198 39-983 0,-396-78 983 0</inkml:trace>
  <inkml:trace contextRef="#ctx0" brushRef="#br0" timeOffset="-24848.21">10192 8238 471 0,'0'0'0'15,"5"-6"0"-15,4-3 0 0,-9 9 59 0,0 0-59 16,0-9 59-16,0 3-59 0,0 6 59 0,0 0-59 0,0-4 60 15,-6 1-60-15,6 3 84 0,0 0-84 0,0 0 84 16,-3-2-84-16,3 2 52 0,0 0-52 0,3 2 52 16,3 1-52-16,-6-3 63 0,0 0-63 0,15 4 63 15,8 2-63-15,-23-6 41 0,0 0-41 0,35 4 41 16,10 4-41-16,-45-8 47 0,0 0-47 0,52 6 48 16,11 2-48-16,-63-8 41 0,0 0-41 0,71 10 42 15,6-3-42-15,-77-7 26 0,0 0-26 0,103 12 26 16,24 4-26-16,-127-16 35 0,0 0-35 0,124 13 36 15,6-1-36-15,-130-12 7 0,0 0-7 0,136 12 7 16,5-1-7-16,-141-11 18 0,0 0-18 0,143 13 19 16,-3 4-19-16,-140-17 39 0,0 0-39 0,141 21 39 15,0 3-39-15,-141-24 29 0,0 0-29 0,148 24 29 0,7 3-29 16,-155-27 33-16,0 0-33 0,157 28 34 0,5-4-34 16,-162-24 32-16,0 0-32 0,155 26 32 0,0-2-32 15,-155-24 13-15,0 0-13 0,160 23 14 0,6-4-14 0,-166-19 6 16,0 0-6-16,162 21 7 0,0-4-7 0,-162-17 24 15,0 0-24-15,157 15 25 0,-9-3-25 0,-148-12 12 16,0 0-12-16,155 11 12 0,3-3-12 0,-158-8 26 16,0 0-26-16,162 5 26 0,-2-5-26 0,-160 0 3 15,0 0-3-15,162-1 3 0,-5-3-3 0,-157 4 22 16,0 0-22-16,157-5 22 0,-4 2-22 0,-153 3 6 16,0 0-6-16,157-2 7 0,3 2-7 0,-160 0 16 0,0 0-16 15,154 0 17-15,-4 2-17 0,-150-2 15 0,0 0-15 16,148 1 15-16,0 3-15 0,-148-4 9 0,0 0-9 0,150 3 9 15,3 1-9-15,-153-4 9 0,0 0-9 0,146 1 10 16,-1-2-10-16,-145 1 8 0,0 0-8 0,144 0 8 16,-6 1-8-16,-138-1 8 0,0 0-8 0,139 2 8 15,1-2-8-15,-140 0 8 0,0 0-8 0,134 2 8 16,-2-2-8-16,-132 0 8 0,0 0-8 0,133 3 8 16,1-3-8-16,-134 0 3 0,0 0-3 0,125 4 4 15,-6-4-4-15,-119 0 6 0,0 0-6 0,123 0 6 16,5 1-6-16,-128-1 3 0,0 0-3 0,122 2 3 15,-4 0-3-15,-118-2 5 0,0 0-5 0,115 2 5 16,-2-2-5-16,-113 0 3 0,0 0-3 0,103 0 3 16,-7 0-3-16,-96 0 5 0,0 0-5 0,92 1 5 15,-3 3-5-15,-89-4 3 0,0 0-3 0,78 0 3 0,-6 0-3 16,-72 0 5-16,0 0-5 0,63 1 5 0,-8 1-5 16,-55-2 7-16,0 0-7 0,47 4 7 0,-8 1-7 15,-39-5 7-15,0 0-7 0,28 0 8 0,-8 3-8 0,-20-3 3 16,0 0-3-16,18-3 4 0,-1-4-4 0,-17 7 6 15,0 0-6-15,14-10 6 0,-3-4-6 0,-11 14 13 16,0 0-13-16,5-19 13 0,-2-5-13 0,-3 24 8 16,0 0-8-16,-3-29 9 0,-2-9-9 0,5 38 3 15,0 0-3-15,-7-41 4 0,0-7-4 0,7 48 21 16,0 0-21-16,-7-53 21 0,-2-5-21 0,9 58 6 16,0 0-6-16,-9-65 7 0,6-9-7 0,3 74 1 0,0 0-1 15,-4-94 1-15,1-18-1 0,3 112 1 0,0 0-1 16,0-106 1-16,3 0-1 0,-3 106 0 0,0 0 0 15,13-106 0-15,4 0 0 0,-17 106 0 0,0 0 0 0,24-103 1 16,1 5-1-16,-25 98 0 0,0 0 0 0,28-98 1 16,3 4-1-16,-31 94-2 0,0 0 2 0,28-87-2 15,0 1 2-15,-28 86-12 0,0 0 12 0,19-77-12 16,-3 7 12-16,-16 70-26 0,0 0 26 0,8-62-25 16,-4 7 25-16,-4 55-20 0,0 0 20 0,2-48-20 15,-4 0 20-15,2 48-17 0,0 0 17 0,-5-37-17 16,-2 8 17-16,7 29-35 0,0 0 35 0,-13-28-35 15,-4 1 35-15,17 27-5 0,0 0 5 0,-24-22-5 16,-6 4 5-16,30 18-28 0,0 0 28 0,-31-18-28 16,-4 4 28-16,35 14-12 0,0 0 12 0,-39-14-12 15,-4 0 12-15,43 14-35 0,0 0 35 0,-49-13-35 0,-3-1 35 16,52 14-11-16,0 0 11 0,-59-14-11 0,-6 1 11 16,65 13-13-16,0 0 13 0,-90-16-12 0,-20-3 12 15,110 19-17-15,0 0 17 0,-117-20-16 0,-8-2 16 0,125 22-15 16,0 0 15-16,-128-18-14 0,-2 0 14 0,130 18-1 15,0 0 1-15,-138-21-1 0,-10-3 1 0,148 24-26 16,0 0 26-16,-153-19-25 0,-9-5 25 0,162 24-6 16,0 0 6-16,-174-19-5 0,-11-1 5 0,185 20-5 15,0 0 5-15,-185-22-4 0,-1 1 4 0,186 21-22 16,0 0 22-16,-195-24-22 0,-7 3 22 0,202 21-2 16,0 0 2-16,-201-17-2 0,-3 4 2 0,204 13-1 15,0 0 1-15,-210-16 0 0,-5 4 0 0,215 12-6 0,0 0 6 16,-207-12-6-16,-2 2 6 0,209 10-3 0,0 0 3 15,-206-14-3-15,3-1 3 0,203 15-11 0,0 0 11 0,-201-14-11 16,1 0 11-16,200 14-4 0,0 0 4 0,-195-12-4 16,3 2 4-16,192 10-1 0,0 0 1 0,-186-5 0 15,3-2 0-15,183 7-2 0,0 0 2 0,-178-3-2 16,6 3 2-16,172 0 0 0,0 0 0 0,-178-2 0 16,-1 2 0-16,179 0 1 0,0 0-1 0,-182 0 1 15,3-3-1-15,179 3 0 0,0 0 0 0,-169 3 0 16,10-1 0-16,159-2 1 0,0 0-1 0,-162 7 1 15,2 1-1-15,160-8 0 0,0 0 0 0,-162 7 0 16,-2-2 0-16,164-5-1 0,0 0 1 0,-160 7-1 16,3-4 1-16,157-3 0 0,0 0 0 0,-146 6 1 15,5 0-1-15,141-6 0 0,0 0 0 0,-134 9 0 0,1 0 0 16,133-9 0-16,0 0 0 0,-118 10 0 0,12-2 0 16,106-8 3-16,0 0-3 0,-107 7 4 0,6 2-4 15,101-9 0-15,0 0 0 0,-97 3 1 0,4-1-1 0,93-2 0 16,0 0 0-16,-87 2 1 0,4-4-1 0,83 2 2 15,0 0-2-15,-84-2 3 0,6-1-3 0,78 3 0 16,0 0 0-16,-77 0 0 0,2 0 0 0,75 0 1 16,0 0-1-16,-61 0 2 0,4 0-2 0,57 0 0 15,0 0 0-15,-44 3 0 0,9 2 0 0,35-5 0 16,0 0 0-16,-24 7 0 0,8 2 0 0,16-9 1 16,0 0-1-16,-10 15 1 0,1 9-1 0,9-24-2 15,0 0 2-15,-3 33-1 0,8 13 1 0,-5-46-2 0,0 0 2 16,7 51-1-16,3 11 1 0,-10-62 1 0,0 0-1 15,16 94 1-15,1 30-1 0,-17-124 23 0,0 0-23 16,16 137 24-16,1 17-24 0,-17-154 3 0,0 0-3 0,14 166 4 16,-2 14-4-16,-12-180 8 0,0 0-8 0,16 188 9 15,2 6-9-15,-18-194 0 0,0 0 0 0,20 182 0 16,7-3 0-16,-27-179-97 0,0 0 97 0,12 139-97 16,-12-26 97-16,9 141-1156 0</inkml:trace>
  <inkml:trace contextRef="#ctx0" brushRef="#br0" timeOffset="-18183.23">13512 8101 247 0,'0'0'0'0,"19"-3"0"0,13-2 0 0,-32 5 10 16,0 0-10-16,0 0 10 0,-18 8-10 0,18-8 31 15,0 0-31-15,-12 7 31 0,0-5-31 0,12-2 59 0,0 0-59 16,-2 3 59-16,7 1-59 0,-5-4 52 0,0 0-52 15,14 0 52-15,11 0-52 0,-25 0 78 0,0 0-78 16,29 0 78-16,8 0-78 0,-37 0 95 0,0 0-95 0,43 0 95 16,4 0-95-16,-47 0 72 0,0 0-72 0,54 0 72 15,7-4-72-15,-61 4 63 0,0 0-63 0,72-1 64 16,5-1-64-16,-77 2 65 0,0 0-65 0,94-2 65 16,15-1-65-16,-109 3 40 0,0 0-40 0,105-7 41 15,6 2-41-15,-111 5 48 0,0 0-48 0,108-4 48 16,2 4-48-16,-110 0 36 0,0 0-36 0,113-5 36 15,4 2-36-15,-117 3 44 0,0 0-44 0,119-4 45 16,1 8-45-16,-120-4 5 0,0 0-5 0,116-4 5 16,1 4-5-16,-117 0 30 0,0 0-30 0,112-3 30 15,-6 1-30-15,-106 2 27 0,0 0-27 0,103-1 27 16,-6 1-27-16,-97 0 7 0,0 0-7 0,101 0 8 0,-3-2-8 16,-98 2 18-16,0 0-18 0,91-4 19 0,-1-1-19 15,-90 5 15-15,0 0-15 0,87-3 15 0,-3-1-15 16,-84 4 4-16,0 0-4 0,76 0 4 0,-2 0-4 0,-74 0 7 15,0 0-7-15,62-3 8 0,-9 3-8 0,-53 0 22 16,0 0-22-16,45-3 23 0,-14 1-23 0,-31 2 2 16,0 0-2-16,23-2 2 0,-13 0-2 0,-10 2 13 15,0 0-13-15,11-3 13 0,-4 0-13 0,-7 3 15 16,0 0-15-16,7-2 16 0,-5 0-16 0,-2 2 8 16,0 0-8-16,0 0 9 0,3 0-9 0,-3 0 9 15,0 0-9-15,0 0 10 0,0 0-10 0,0 0 15 16,0 0-15-16,0 0 15 0,-5-2-15 0,5 2 3 0,0 0-3 15,-5-3 4-15,-4-4-4 0,9 7 2 0,0 0-2 0,-16-3 3 16,-12 1-3-16,28 2 5 0,0 0-5 0,-31-3 5 16,-11 3-5-16,42 0 0 0,0 0 0 0,-47 0 1 15,-5 3-1-15,52-3 2 0,0 0-2 0,-59 3 2 16,-4 3-2-16,63-6 0 0,0 0 0 0,-73 6 0 16,-4 3 0-16,77-9 0 0,0 0 0 0,-99 7 0 15,-18 3 0-15,117-10 4 0,0 0-4 0,-110 7 4 16,-6 0-4-16,116-7 3 0,0 0-3 0,-117 3 3 15,-2-1-3-15,119-2 0 0,0 0 0 0,-120 0 0 16,-2 0 0-16,122 0 0 0,0 0 0 0,-125 0 0 16,1 3 0-16,124-3 0 0,0 0 0 0,-125 0 0 15,-3 4 0-15,128-4 1 0,0 0-1 0,-121 8 2 16,-3-1-2-16,124-7 0 0,0 0 0 0,-119 5 0 0,1 2 0 16,118-7 0-16,0 0 0 0,-115 5 0 0,5 2 0 15,110-7 0-15,0 0 0 0,-104 4 0 0,4-3 0 16,100-1 0-16,0 0 0 0,-95 0 0 0,7 0 0 0,88 0-2 15,0 0 2-15,-78 2-1 0,14 0 1 0,64-2 1 16,0 0-1-16,-44 3 1 0,14-3-1 0,30 0 1 16,0 0-1-16,-20 4 1 0,13-4-1 0,7 0 4 15,0 0-4-15,-7 1 4 0,5-1-4 0,2 0 0 16,0 0 0-16,10 2 1 0,11 0-1 0,-21-2 0 16,0 0 0-16,32 0 1 0,11-2-1 0,-43 2-1 15,0 0 1-15,52 2 0 0,13 1 0 0,-65-3-8 16,0 0 8-16,64 0-7 0,9-3 7 0,-73 3-4 0,0 0 4 15,100 3-4-15,18 1 4 0,-118-4 0 0,0 0 0 16,112 3 0-16,-4 6 0 0,-108-9 0 0,0 0 0 0,109 3 0 16,-1 2 0-16,-108-5 0 0,0 0 0 15,107 4 1-15,-4-1-1 0,-103-3 3 0,0 0-3 0,101 2 3 16,1-2-3-16,-102 0 6 0,0 0-6 0,100 0 6 16,2 0-6-16,-102 0 8 0,0 0-8 0,96-2 8 15,-2-5-8-15,-94 7 8 0,0 0-8 0,96-3 8 16,-5 1-8-16,-91 2 8 0,0 0-8 0,85-2 8 15,-3 1-8-15,-82 1 1 0,0 0-1 0,77-4 1 16,-4 4-1-16,-73 0 0 0,0 0 0 0,71 0 1 16,-3 4-1-16,-68-4 0 0,0 0 0 0,61 1 1 15,-5 3-1-15,-56-4 2 0,0 0-2 0,43 1 2 16,-9 1-2-16,-34-2 1 0,0 0-1 0,34 4 2 16,-2-4-2-16,-32 0 1 0,0 0-1 0,31 0 2 0,-1-4-2 15,-30 4 3-15,0 0-3 0,31 0 4 0,0-2-4 16,-31 2 2-16,0 0-2 0,28 0 2 0,0-1-2 0,-28 1 5 15,0 0-5-15,23 0 5 0,-1 0-5 0,-22 0 7 16,0 0-7-16,16 0 7 0,0 1-7 0,-16-1 3 16,0 0-3-16,10 2 3 0,-1-2-3 0,-9 0 6 15,0 0-6-15,9 4 6 0,-4-4-6 0,-5 0 0 16,0 0 0-16,7 0 1 0,-2 0-1 0,-5 0 0 16,0 0 0-16,5 0 1 0,2 0-1 0,-7 0 2 15,0 0-2-15,4 0 2 0,1 0-2 0,-5 0 1 16,0 0-1-16,2 0 2 0,0 0-2 0,-2 0 4 0,0 0-4 15,0 0 4-15,0 0-4 0,0 0 2 0,0 0-2 16,0 0 3-16,1-4-3 0,-1 4 0 0,0 0 0 16,0 0 0-16,4-3 0 0,-4 3 0 0,0 0 0 15,0 0 0-15,0 0 0 0,0 0 1 0,0 0-1 0,0 0 1 16,0 0-1-16,0 0 0 0,0 0 0 0,0 0 0 16,0 0 0-16,0 0-1 0,0 0 1 0,0 0-1 15,0 0 1-15,0 0-2 0,0 0 2 0,0 0-1 16,0 0 1-16,0 0-2 0,0 0 2 0,0 0-1 15,0 0 1-15,0 0 0 0,0 0 0 0,0 0 0 16,0 0 0-16,0 0 0 0,0 0 0 0,0 0 0 16,0 0 0-16,0 0-1 0,0 0 1 0,0 0 0 15,0 0 0-15,0 0-7 0,0 0 7 0,0 0-6 16,0 0 6-16,0 0-9 0,0 0 9 0,0 0-9 16,0 0 9-16,0 0-62 0,0 0 62 0,0 0-61 15,0 3 61-15,0-3-136 0,0 0 136 0,-12 4-135 0,-6-1 135 16,18-3-96-16,0 0 96 0,-28 9-1155 0,56-18 1155 15</inkml:trace>
  <inkml:trace contextRef="#ctx0" brushRef="#br0" timeOffset="-15810.54">13672 4629 561 0,'0'0'0'0,"0"-4"0"0,6-2 0 16,-6 6 85-16,0 0-85 0,8-6 85 0,5-6-85 15,-13 12 64-15,0 0-64 0,12-10 64 0,0-2-64 0,-12 12 32 16,0 0-32-16,10-8 33 0,1-4-33 0,-11 12 27 16,0 0-27-16,7-9 27 0,0 2-27 0,-7 7 37 15,0 0-37-15,3-7 38 0,1 6-38 0,-4 1 43 16,0 0-43-16,0 0 43 0,5-4-43 0,-5 4 35 15,0 0-35-15,-5 12 36 0,-2 7-36 0,7-19 39 16,0 0-39-16,-16 33 40 0,-1 9-40 0,17-42 34 16,0 0-34-16,-19 52 34 0,-2 10-34 0,21-62 8 15,0 0-8-15,-25 71 8 0,-1 12-8 0,26-83 30 0,0 0-30 16,-35 108 30-16,-7 20-30 0,42-128 5 0,0 0-5 16,-41 118 5-16,-6 1-5 0,47-119 4 0,0 0-4 0,-51 109 5 15,-3-6-5-15,54-103 7 0,0 0-7 0,-59 94 7 16,-2-6-7-16,61-88 7 0,0 0-7 0,-63 85 7 15,2-6-7-15,61-79 7 0,0 0-7 0,-50 79 8 16,1-6-8-16,49-73 15 0,0 0-15 0,-40 76 15 16,1-1-15-16,39-75 22 0,0 0-22 0,-34 70 23 15,4-6-23-15,30-64 3 0,0 0-3 0,-24 55 4 16,6-11-4-16,18-44 3 0,0 0-3 0,-17 34 3 16,6-10-3-16,11-24 12 0,0 0-12 0,-7 16 12 15,4-4-12-15,3-12 3 0,0 0-3 0,-4 7 3 16,1 1-3-16,3-8 2 0,0 0-2 0,-4 9 2 15,-1-4-2-15,5-5 1 0,0 0-1 0,-5 7 2 16,2-4-2-16,3-3 9 0,0 0-9 0,-4 4 9 0,2-1-9 16,2-3 32-16,0 0-32 0,0 0 33 0,4-2-33 15,-4 2 1-15,0 0-1 0,14-8 2 0,1-9-2 0,-15 17 13 16,0 0-13-16,25-16 13 0,6-8-13 0,-31 24 45 16,0 0-45-16,30-22 45 0,5-5-45 0,-35 27 6 15,0 0-6-15,34-30 7 0,8 3-7 0,-42 27 6 16,0 0-6-16,42-27 7 0,5 1-7 0,-47 26 9 15,0 0-9-15,44-24 9 0,1 3-9 0,-45 21 3 16,0 0-3-16,42-18 3 0,1 0-3 0,-43 18 1 16,0 0-1-16,35-15 2 0,-2 0-2 0,-33 15 9 15,0 0-9-15,30-16 10 0,-6 8-10 0,-24 8 22 0,0 0-22 16,19-11 23-16,-3 6-23 0,-16 5 3 0,0 0-3 16,12-7 3-16,-3 2-3 0,-9 5 7 0,0 0-7 15,5-3 8-15,-1 3-8 0,-4 0 14 0,0 0-14 0,-9 0 15 16,-7 3-15-16,16-3 14 0,0 0-14 0,-28 9 15 15,-8 6-15-15,36-15 4 0,0 0-4 0,-44 16 4 16,-6 8-4-16,50-24 13 0,0 0-13 0,-54 24 14 16,-2 6-14-16,56-30 8 0,0 0-8 0,-56 36 9 15,-3 4-9-15,59-40 8 0,0 0-8 0,-73 48 9 16,-11 13-9-16,84-61 3 0,0 0-3 0,-73 47 4 16,3-3-4-16,70-44 12 0,0 0-12 0,-40 24 12 15,19-8-12-15,21-16 8 0,0 0-8 0,-20 12 8 16,6-9-8-16,14-3 33 0,0 0-33 0,-14 0 33 15,3-3-33-15,11 3 17 0,0 0-17 0,-7-21 17 0,7-6-17 16,0 27 36-16,0 0-36 0,7-38 36 0,4-7-36 16,-11 45 20-16,0 0-20 0,14-51 20 0,5-4-20 15,-19 55 18-15,0 0-18 0,17-61 19 0,2-5-19 16,-19 66 35-16,0 0-35 0,18-73 35 0,-4-15-35 0,-14 88 0 16,0 0 0-16,1-75 0 0,-8 1 0 0,7 74-74 15,0 0 74-15,-17-39-73 0,-13 17 73 0,30 22-145 16,0 0 145-16,-45-60-1507 0,90 120 1507 0</inkml:trace>
  <inkml:trace contextRef="#ctx0" brushRef="#br0" timeOffset="-8018.32">17387 7026 203 0,'0'0'0'0,"5"5"0"15,2-2 0-15,-7-3 86 0,0 0-86 0,-4-3 86 16,-6-4-86-16,10 7 80 0,0 0-80 0,-9-5 80 16,2-2-80-16,7 7 88 0,0 0-88 0,-9-5 89 0,3-4-89 15,6 9 105-15,0 0-105 0,-6-7 105 0,5 2-105 16,1 5 80-16,0 0-80 0,-2-3 80 0,2-6-80 16,0 9 65-16,0 0-65 0,2-7 66 0,3 0-66 0,-5 7 71 15,0 0-71-15,5-8 72 0,4-1-72 0,-9 9 59 16,0 0-59-16,8-10 60 0,1 1-60 0,-9 9 52 15,0 0-52-15,9-6 52 0,-2 0-52 0,-7 6 44 16,0 0-44-16,7-5 44 0,1 2-44 0,-8 3 42 16,0 0-42-16,7 0 42 0,2 0-42 0,-9 0 17 15,0 0-17-15,7 0 17 0,-2 2-17 0,-5-2 13 16,0 0-13-16,4 6 13 0,-1 1-13 0,-3-7 34 16,0 0-34-16,0 28 35 0,-3 11-35 0,3-39 0 0,0 0 0 15,-5 45 0-15,-2 1 0 0,7-46 2 0,0 0-2 16,-6 51 3-16,-1 4-3 0,7-55 19 0,0 0-19 15,-7 53 20-15,1-1-20 0,6-52 0 0,0 0 0 0,-4 49 1 16,2-6-1-16,2-43 1 0,0 0-1 0,-1 36 1 16,-1-5-1-16,2-31 3 0,0 0-3 0,0 27 4 15,2-6-4-15,-2-21 1 0,0 0-1 0,0 19 2 16,1-7-2-16,-1-12 10 0,0 0-10 0,0 8 10 16,2-3-10-16,-2-5 3 0,0 0-3 0,-2-5 4 15,1-7-4-15,1 12 6 0,0 0-6 0,-2-18 7 16,-3-10-7-16,5 28 22 0,0 0-22 0,-2-32 23 15,2-8-23-15,0 40 2 0,0 0-2 0,3-46 2 16,4-9-2-16,-7 55 3 0,0 0-3 0,9-56 3 16,3-8-3-16,-12 64 11 0,0 0-11 0,11-58 11 15,1-4-11-15,-12 62 3 0,0 0-3 0,7-51 4 0,-2 6-4 16,-5 45 2-16,0 0-2 0,4-36 2 0,-4 5-2 16,0 31 5-16,0 0-5 0,1-20 5 0,3 6-5 15,-4 14 0-15,0 0 0 0,0-5 1 0,0 5-1 0,0 0 2 16,0 0-2-16,3 16 2 0,1 11-2 0,-4-27 5 15,0 0-5-15,5 36 5 0,4 7-5 0,-9-43 0 16,0 0 0-16,3 48 1 0,2 0-1 0,-5-48 2 16,0 0-2-16,0 49 2 0,0-4-2 0,0-45 1 15,0 0-1-15,-3 43 2 0,1-7-2 0,2-36 9 16,0 0-9-16,-2 34 10 0,1-7-10 0,1-27 3 16,0 0-3-16,0 21 4 0,-6-6-4 0,6-15 6 0,0 0-6 15,-3 16 7-15,1-8-7 0,2-8 7 0,0 0-7 16,-7 9 8-16,-3-2-8 0,10-7 7 0,0 0-7 0,-23 3 8 15,-10-3-8-15,33 0 3 0,0 0-3 0,-35-10 4 16,-3-4-4-16,38 14 2 0,0 0-2 0,-42-19 2 16,2-8-2-16,40 27 1 0,0 0-1 0,-37-24 2 15,4-3-2-15,33 27 1 0,0 0-1 0,-28-23 1 16,8 6-1-16,20 17 3 0,0 0-3 0,-18-15 3 16,8 6-3-16,10 9 0 0,0 0 0 0,-9-3 0 15,4-2 0-15,5 5-1 0,0 0 1 0,3-2 0 16,9 4 0-16,-12-2-8 0,0 0 8 0,23 5-8 15,7-2 8-15,-30-3-9 0,0 0 9 0,35 5-9 16,8 2 9-16,-43-7-1 0,0 0 1 0,49 5-1 16,0 2 1-16,-49-7 0 0,0 0 0 0,47 4 0 15,1-3 0-15,-48-1-1 0,0 0 1 0,42 2 0 16,2-2 0-16,-44 0-1 0,0 0 1 0,36 0 0 0,-1-2 0 16,-35 2 0-16,0 0 0 0,23 0 1 0,-7 0-1 15,-16 0 2-15,0 0-2 0,8 0 2 0,-8 0-2 0,0 0 12 16,0 0-12-16,-14-1 13 0,-10-3-13 0,24 4 3 15,0 0-3-15,-35-5 4 0,-5-2-4 0,40 7 7 16,0 0-7-16,-47-7 7 0,-9-1-7 0,56 8 7 16,0 0-7-16,-56-7 8 0,-6-2-8 0,62 9 3 15,0 0-3-15,-52-5 3 0,4 2-3 0,48 3 6 16,0 0-6-16,-36-4 6 0,6-1-6 0,30 5 3 16,0 0-3-16,-19-3 3 0,9-1-3 0,10 4 1 15,0 0-1-15,7-3 2 0,14-1-2 0,-21 4 1 0,0 0-1 16,36 0 2-16,16 2-2 0,-52-2 1 0,0 0-1 15,54 0 1-15,9 0-1 0,-63 0-5 0,0 0 5 16,58-3-5-16,-3-1 5 0,-55 4-141 0,0 0 141 0,40-24-140 16,-10-7 140-16,40-25-1373 0</inkml:trace>
  <inkml:trace contextRef="#ctx0" brushRef="#br0" timeOffset="30400.84">15526 2929 158 0,'0'0'0'0,"-3"0"0"16,-1 0 0-16,4 0-12 0,0 0 12 0,0 0-12 16,-2-3 12-16,2 3 0 0,0 0 0 0,0-3 1 15,0-3-1-15,0 6 99 0,0 0-99 0,-1-8 99 16,-1-4-99-16,2 12 93 0,0 0-93 0,-2-16 93 15,0-2-93-15,2 18 91 0,0 0-91 0,0-19 92 16,0-2-92-16,0 21 64 0,0 0-64 0,0-20 64 16,0 1-64-16,0 19 54 0,0 0-54 0,-3-19 55 0,1 5-55 15,2 14 44-15,0 0-44 0,-2-10 45 0,2 1-45 16,0 9 35-16,0 0-35 0,0-3 36 0,0-2-36 0,0 5 24 16,0 0-24-16,0 0 25 0,0 5-25 0,0-5 57 15,0 0-57-15,0 19 58 0,-1 13-58 0,1-32 36 16,0 0-36-16,0 40 36 0,-6 15-36 0,6-55 4 15,0 0-4-15,-3 61 5 0,-2 15-5 0,5-76 36 16,0 0-36-16,-7 102 37 0,-2 25-37 0,9-127 34 16,0 0-34-16,-9 118 35 0,-1 1-35 0,10-119 13 15,0 0-13-15,-11 109 13 0,-4-6-13 0,15-103 13 0,0 0-13 16,-14 93 14-16,-4-13-14 0,18-80 26 0,0 0-26 16,-15 74 26-16,1-11-26 0,14-63 36 0,0 0-36 15,-12 55 36-15,3-12-36 0,9-43 12 0,0 0-12 0,-7 31 13 16,5-11-13-16,2-20 22 0,0 0-22 0,-5 19 22 15,1-5-22-15,4-14 14 0,0 0-14 0,0 12 15 16,-3-2-15-16,3-10 1 0,0 0-1 0,-2 9 2 16,0-6-2-16,2-3-8 0,0 0 8 0,-3-3-8 15,1-9 8-15,2 12-120 0,0 0 120 0,-3-21-119 16,6-10 119-16,-3 31-144 0,0 0 144 0,0-43-144 16,5-15 144-16,2-41-820 0</inkml:trace>
  <inkml:trace contextRef="#ctx0" brushRef="#br0" timeOffset="31135.99">15524 2378 830 0,'0'0'0'0,"0"0"69"16,0 0-69-16,12 0 69 0,8-7-69 0,-20 7 51 16,0 0-51-16,22-3 52 0,4 1-52 0,-26 2 19 15,0 0-19-15,30 0 20 0,3-4-20 0,-33 4 22 16,0 0-22-16,38 4 23 0,4 1-23 0,-42-5 48 0,0 0-48 16,51 12 49-16,6 7-49 0,-57-19 62 0,0 0-62 15,67 20 62-15,2 11-62 0,-69-31 40 0,0 0-40 16,96 43 41-16,19 12-41 0,-115-55 21 0,0 0-21 0,110 60 21 15,6 7-21-15,-116-67 20 0,0 0-20 0,119 66 20 16,3 5-20-16,-122-71 24 0,0 0-24 0,111 68 25 16,3 2-25-16,-114-70 7 0,0 0-7 0,102 59 7 15,-1-4-7-15,-101-55 17 0,0 0-17 0,98 51 17 16,-4-8-17-16,-94-43 3 0,0 0-3 0,84 41 4 16,-8-2-4-16,-76-39 3 0,0 0-3 0,68 40 3 15,-10-3-3-15,-58-37 10 0,0 0-10 0,52 33 11 16,-5-2-11-16,-47-31 14 0,0 0-14 0,35 24 15 15,-11-5-15-15,-24-19 3 0,0 0-3 0,18 15 4 16,-13-3-4-16,-5-12 13 0,0 0-13 0,0 17 14 16,-9 2-14-16,9-19 15 0,0 0-15 0,-22 20 15 0,-12 8-15 15,34-28 15-15,0 0-15 0,-38 27 15 0,-12 1-15 16,50-28 26-16,0 0-26 0,-56 27 26 0,-3-3-26 0,59-24 6 16,0 0-6-16,-84 31 7 0,-14-4-7 0,98-27 17 15,0 0-17-15,-94 29 17 0,0 2-17 0,94-31 3 16,0 0-3-16,-102 28 4 0,-5-4-4 0,107-24 21 15,0 0-21-15,-104 34 21 0,1-1-21 0,103-33 7 16,0 0-7-16,-108 34 7 0,-4-2-7 0,112-32 34 16,0 0-34-16,-108 40 34 0,0 3-34 0,108-43 10 15,0 0-10-15,-102 39 10 0,-1 4-10 0,103-43 30 16,0 0-30-16,-98 39 30 0,6 4-30 0,92-43 18 16,0 0-18-16,-84 39 19 0,13 1-19 0,71-40 35 0,0 0-35 15,-65 36 36-15,8-5-36 0,57-31 12 0,0 0-12 0,-42 24 12 16,14-7-12-16,28-17 6 0,0 0-6 15,-19 12 6-15,10-5-6 0,9-7 9 0,0 0-9 0,-7 3 9 16,4 0-9-16,3-3-2 0,0 0 2 0,-4 0-1 16,3 2 1-16,1-2-92 0,0 0 92 0,0-12-92 15,1-8 92-15,-1 20-216 0,0 0 216 0,2-31-216 16,2-14 216-16,1-34-1121 0</inkml:trace>
  <inkml:trace contextRef="#ctx0" brushRef="#br0" timeOffset="31931.72">14962 2450 841 0,'0'0'0'0,"0"0"53"0,0 0-53 15,0-9 54-15,-2-6-54 0,2 15 21 0,0 0-21 0,-2-12 21 16,-1 3-21-16,3 9 5 0,0 0-5 0,-4-10 5 16,-1 5-5-16,5 5-1 0,0 0 1 0,-4-7-1 15,1 5 1-15,3 2-7 0,0 0 7 0,0 0-7 16,-2-3 7-16,2 3 4 0,0 0-4 0,-3 5 5 16,-1 5-5-16,4-10 39 0,0 0-39 0,-2 24 39 15,-4 12-39-15,6-36 36 0,0 0-36 0,-4 40 37 16,2 11-37-16,2-51 39 0,0 0-39 0,0 51 40 15,0 8-40-15,0-59 34 0,0 0-34 0,-5 54 35 16,2 1-35-16,3-55 15 0,0 0-15 0,-4 45 15 16,1-6-15-16,3-39 37 0,0 0-37 0,-2 28 37 15,-2-10-37-15,4-18 41 0,0 0-41 0,-3 16 42 0,1-8-42 16,2-8 4-16,0 0-4 0,-5 4 4 0,-2-11-4 16,7 7 12-16,0 0-12 0,-9-12 12 0,-3-9-12 15,12 21-9-15,0 0 9 0,-14-22-9 0,-3-2 9 0,17 24-19 16,0 0 19-16,-16-27-18 0,-1 3 18 0,17 24-17 15,0 0 17-15,-21-24-16 0,2 0 16 0,19 24-17 16,0 0 17-16,-18-19-17 0,4 0 17 0,14 19-1 16,0 0 1-16,-15-14-1 0,1 2 1 0,14 12-10 15,0 0 10-15,-9-6-9 0,2 2 9 0,7 4-15 16,0 0 15-16,-2-3-14 0,2 3 14 0,0 0 0 16,0 0 0-16,5 3 0 0,8 4 0 0,-13-7 34 0,0 0-34 15,17 3 34-15,7 6-34 0,-24-9 29 0,0 0-29 16,27 5 29-16,6 2-29 0,-33-7 26 0,0 0-26 15,34 3 26-15,8 3-26 0,-42-6 26 0,0 0-26 0,44 3 26 16,5 0-26-16,-49-3 22 0,0 0-22 0,47 0 23 16,1 4-23-16,-48-4 34 0,0 0-34 0,40 0 35 15,-3 0-35-15,-37 0 19 0,0 0-19 0,28 0 20 16,-11 0-20-16,-17 0 11 0,0 0-11 0,13 0 11 16,-12-4-11-16,-1 4-43 0,0 0 43 0,0 0-42 15,-10-6 42-15,10 6-145 0,0 0 145 0,-25 3-144 16,-9 6 144-16,-26 3-932 0</inkml:trace>
  <inkml:trace contextRef="#ctx0" brushRef="#br0" timeOffset="32261.1">14395 4134 1311 0,'0'0'0'0,"13"3"0"0,6 1 0 0,-19-4 132 0,0 0-132 15,31 0 132-15,13 0-132 0,-44 0 71 0,0 0-71 16,50 0 72-16,8 0-72 0,-58 0 51 0,0 0-51 0,64-4 52 16,4 4-52-16,-68 0-56 0,0 0 56 0,72 0-56 15,4 5 56-15,-76-5-141 0,0 0 141 0,148 7-1067 16,-296-14 1067-16</inkml:trace>
  <inkml:trace contextRef="#ctx0" brushRef="#br0" timeOffset="35459.89">18139 3442 494 0,'0'0'0'0,"0"0"0"0,-28 0 0 16,28 0 94-16,0 0-94 0,-15-2 95 0,1 0-95 16,14 2 46-16,0 0-46 0,-18-1 46 0,6 1-46 0,12 0 57 15,0 0-57-15,-14 0 57 0,4 1-57 0,10-1 51 16,0 0-51-16,-11 2 51 0,3 3-51 0,8-5 58 16,0 0-58-16,-7 4 58 0,0-4-58 0,7 0 26 15,0 0-26-15,-6 3 26 0,5-1-26 0,1-2 12 16,0 0-12-16,0 3 13 0,1 1-13 0,-1-4 29 15,0 0-29-15,4 3 29 0,3 2-29 0,-7-5-1 16,0 0 1-16,7 7 0 0,0 5 0 0,-7-12 0 16,0 0 0-16,12 12 0 0,4 0 0 0,-16-12 12 15,0 0-12-15,22 15 12 0,8-3-12 0,-30-12 24 0,0 0-24 16,38 9 25-16,9 1-25 0,-47-10 43 0,0 0-43 16,53 5 44-16,6-5-44 0,-59 0 8 0,0 0-8 0,64 0 9 15,6-5-9-15,-70 5 22 0,0 0-22 0,89-3 22 16,15-4-22-16,-104 7 7 0,0 0-7 0,91-5 8 15,-2-2-8-15,-89 7 9 0,0 0-9 0,82-5 9 16,-6 1-9-16,-76 4 15 0,0 0-15 0,72 0 15 16,-4 4-15-16,-68-4 1 0,0 0-1 0,50 5 1 15,-10 2-1-15,-40-7 3 0,0 0-3 0,37 5 4 16,-6 2-4-16,-31-7 11 0,0 0-11 0,25 5 11 16,-10-2-11-16,-15-3 23 0,0 0-23 0,11 4 24 15,-6-4-24-15,-5 0 13 0,0 0-13 0,0 0 14 16,-11 0-14-16,11 0-37 0,0 0 37 0,-20 0-37 15,-17-4 37-15,37 4-109 0,0 0 109 0,-44-3-109 16,-8 1 109-16,-44-5-917 0</inkml:trace>
  <inkml:trace contextRef="#ctx0" brushRef="#br0" timeOffset="36089.82">16918 3969 863 0,'0'0'0'0,"-2"7"0"0,-1 5 0 0,3-12 118 16,0 0-118-16,-2 7 118 0,2 2-118 0,0-9 102 16,0 0-102-16,2 12 102 0,1 3-102 0,-3-15 52 15,0 0-52-15,7 33 53 0,-2 13-53 0,-5-46 3 16,0 0-3-16,7 56 4 0,0 13-4 0,-7-69 24 15,0 0-24-15,4 77 25 0,-4 9-25 0,0-86 2 16,0 0-2-16,-2 102 2 0,-1 15-2 0,3-117 2 16,0 0-2-16,-2 94 2 0,0-7-2 0,2-87 11 15,0 0-11-15,-2 67 11 0,1-19-11 0,1-48 3 0,0 0-3 16,-2 35 4-16,2-15-4 0,0-20 6 0,0 0-6 16,0 19 6-16,0-7-6 0,0-12 0 0,0 0 0 15,0 12 1-15,0-4-1 0,0-8-53 0,0 0 53 0,0 7-52 16,0-5 52-16,0-2-147 0,0 0 147 0,-9-2-146 15,1-5 146-15,8 7-150 0,0 0 150 0,-11-6-149 16,-3-5 149-16,-10-4-516 0</inkml:trace>
  <inkml:trace contextRef="#ctx0" brushRef="#br0" timeOffset="36510.31">16261 5134 942 0,'0'0'0'0,"14"7"0"0,11-2 0 0,-25-5 75 16,0 0-75-16,24 11 76 0,6 1-76 0,-30-12 63 15,0 0-63-15,34 12 64 0,5-1-64 0,-39-11 28 16,0 0-28-16,42 16 28 0,1-4-28 0,-43-12 27 16,0 0-27-16,47 12 27 0,4-4-27 0,-51-8 36 15,0 0-36-15,55 11 37 0,8-3-37 0,-63-8 44 16,0 0-44-16,61 5 44 0,5 2-44 0,-66-7 18 0,0 0-18 16,58 4 18-16,1-1-18 0,-59-3 38 0,0 0-38 15,54 0 38-15,-2 0-38 0,-52 0 12 0,0 0-12 16,51-3 13-16,-4 3-13 0,-47 0 12 0,0 0-12 0,40-4 12 15,-7 1-12-15,-33 3 0 0,0 0 0 0,24-2 0 16,-8 0 0-16,-16 2-62 0,0 0 62 0,5-1-62 16,-6-3 62-16,1 4-104 0,0 0 104 0,-18-5-104 15,-6-2 104-15,24 7-180 0,0 0 180 0,-26-7-180 16,-7-1 180-16,-27-8-615 0</inkml:trace>
  <inkml:trace contextRef="#ctx0" brushRef="#br0" timeOffset="36826">16533 5271 1323 0,'0'0'0'0,"10"0"0"0,6-7 0 0,-16 7 166 15,0 0-166-15,9-1 167 0,-2-3-167 0,-7 4 113 16,0 0-113-16,3 5 113 0,-3 9-113 0,0-14 64 15,0 0-64-15,-7 16 64 0,-1 8-64 0,8-24 5 16,0 0-5-16,-27 25 5 0,-6 6-5 0,33-31 4 16,0 0-4-16,-34 31 4 0,-5 0-4 0,39-31 3 15,0 0-3-15,-33 24 3 0,-2 0-3 0,35-24 1 16,0 0-1-16,-24 19 2 0,6-7-2 0,18-12-1 16,0 0 1-16,-15 12-1 0,4-4 1 0,11-8-36 0,0 0 36 15,-1 4-35-15,8-4 35 0,-7 0-92 0,0 0 92 16,12-11-91-16,14-2 91 0,-26 13-236 0,0 0 236 0,29-19-235 15,12-2 235-15,30-18-864 0</inkml:trace>
  <inkml:trace contextRef="#ctx0" brushRef="#br0" timeOffset="37037.67">16876 5306 673 0,'0'0'0'0,"-19"5"0"15,-12 3 0-15,31-8 75 0,0 0-75 0,-13 12 75 16,12 2-75-16,1-14 95 0,0 0-95 0,-14 21 95 15,-5 6-95-15,19-27 106 0,0 0-106 0,-28 32 107 16,-9 6-107-16,37-38 96 0,0 0-96 0,-40 36 97 16,-3 4-97-16,43-40 63 0,0 0-63 0,-51 32 63 15,-3-1-63-15,54-31 25 0,0 0-25 0,-40 24 26 0,5-5-26 16,35-19 0-16,0 0 0 0,-28 12 0 0,6-7 0 16,22-5-177-16,0 0 177 0,-7-9-176 0,14-15 176 0,-7-12-829 15</inkml:trace>
  <inkml:trace contextRef="#ctx0" brushRef="#br0" timeOffset="37201.63">17045 5264 740 0,'0'0'0'0,"5"14"0"0,1 10 0 0,-6-24 127 16,0 0-127-16,0 31 127 0,-4 7-127 0,4-38 109 16,0 0-109-16,-10 41 110 0,-6 3-110 0,16-44 81 0,0 0-81 15,-24 43 82-15,-8 0-82 0,32-43 2 0,0 0-2 16,-31 29 2-16,0-5-2 0,31-24-76 0,0 0 76 15,-37-2-76-15,-5-20 76 0,-36-2-842 0</inkml:trace>
  <inkml:trace contextRef="#ctx0" brushRef="#br0" timeOffset="38312.96">16909 3111 1199 0,'0'0'0'15,"0"0"0"-15,32-39 0 0,-32 39 70 0,0 0-70 16,12-5 70-16,-7 13-70 0,-5-8 63 0,0 0-63 0,9 7 64 16,1 1-64-16,-10-8 0 0,0 0 0 0,14 4 1 15,-3-8-1-15,-11 4 0 0,0 0 0 0,10-8 0 16,-1-7 0-16,-9 15 4 0,0 0-4 0,5-19 5 16,-2-9-5-16,-3 28 37 0,0 0-37 0,2-32 38 15,0-8-38-15,-2 40 31 0,0 0-31 0,2-43 31 16,-2-4-31-16,0 47 33 0,0 0-33 0,3-54 33 15,2-6-33-15,-5 60 7 0,0 0-7 0,7-60 8 16,2-6-8-16,-9 66 12 0,0 0-12 0,9-79 12 16,1-15-12-16,-10 94 1 0,0 0-1 0,7-89 1 15,-2 1-1-15,-5 88 8 0,0 0-8 0,4-75 8 16,-1 1-8-16,-3 74 22 0,0 0-22 0,2-67 22 0,2 7-22 16,-4 60 21-16,0 0-21 0,3-48 21 0,-1 14-21 15,-2 34 1-15,0 0-1 0,3-39 2 0,1-1-2 16,-4 40 1-16,0 0-1 0,5-39 2 0,2 3-2 15,-7 36 0-15,0 0 0 0,5-34 0 0,6 5 0 0,-11 29 0 16,0 0 0-16,10-28 0 0,2 6 0 0,-12 22-5 16,0 0 5-16,11-17-5 0,1 1 5 0,-12 16-4 15,0 0 4-15,10-7-3 0,-1 2 3 0,-9 5-13 16,0 0 13-16,9-3-12 0,-6 3 12 0,-3 0-50 16,0 0 50-16,6 3-50 0,2 2 50 0,-8-5-139 15,0 0 139-15,6 11-139 0,2-3 139 0,-8-8-146 0,0 0 146 16,9 4-146-16,0-4 146 0,10 5-741 0</inkml:trace>
  <inkml:trace contextRef="#ctx0" brushRef="#br0" timeOffset="44451.84">19216 5016 1502 0,'0'0'0'0,"0"0"90"0,0 0-90 0,0 0 91 16,3-17-91-16,-3 17 83 0,0 0-83 0,0-7 83 16,0-2-83-16,0 9 5 0,0 0-5 0,0-10 5 15,0 5-5-15,0 5-7 0,0 0 7 0,-3-8-6 16,1 4 6-16,2 4 0 0,0 0 0 0,-2-3 0 15,1-2 0-15,1 5-1 0,0 0 1 0,-9 1 0 16,-3 6 0-16,12-7 0 0,0 0 0 0,-19 7 1 16,-6 5-1-16,25-12 3 0,0 0-3 0,-28 12 3 15,-5 2-3-15,33-14-1 0,0 0 1 0,-28 10 0 16,0 2 0-16,28-12 0 0,0 0 0 0,-26 3 0 16,2 2 0-16,24-5 1 0,0 0-1 0,-26-5 2 0,-2-2-2 15,28 7 0-15,0 0 0 0,-19-15 0 0,5-2 0 16,14 17 0-16,0 0 0 0,-7-19 0 0,7-1 0 15,0 20-1-15,0 0 1 0,7-19 0 0,7 0 0 0,-14 19-4 16,0 0 4-16,12-14-3 0,4 7 3 0,-16 7-1 16,0 0 1-16,14-3 0 0,-2 6 0 0,-12-3-1 15,0 0 1-15,8 7 0 0,1 7 0 0,-9-14 0 16,0 0 0-16,4 15 0 0,-3 4 0 0,-1-19 0 16,0 0 0-16,0 16 1 0,-3 1-1 0,3-17 0 15,0 0 0-15,-5 15 0 0,-1-5 0 0,6-10 0 16,0 0 0-16,-12 5 0 0,-9-1 0 0,21-4-154 0,0 0 154 15,-33 5-1170-15,66-10 1170 0</inkml:trace>
  <inkml:trace contextRef="#ctx0" brushRef="#br0" timeOffset="46494.08">17620 1756 617 0,'0'0'0'0,"0"0"57"0,0 0-57 0,0 0 58 16,0 0-58-16,0 0 61 0,0 0-61 0,0 0 61 15,0 0-61-15,0 0 63 0,0 0-63 0,0 0 63 16,0 0-63-16,0 0 56 0,0 0-56 0,0 0 57 16,0 0-57-16,0 0 73 0,0 0-73 0,0 0 73 15,0 0-73-15,0 0 71 0,0 0-71 0,0 0 72 16,9 17-72-16,-9-17 33 0,0 0-33 0,7 16 33 15,1 6-33-15,-8-22 36 0,0 0-36 0,9 27 36 0,-5 6-36 16,-4-33 22-16,0 0-22 0,1 36 23 0,-1 7-23 0,0-43 16 16,0 0-16-16,0 39 17 0,-1 0-17 15,1-39 18-15,0 0-18 0,-2 35 19 0,2-6-19 0,0-29 3 16,0 0-3-16,2 27 4 0,-1-5-4 0,-1-22 0 16,0 0 0-16,4 18 0 0,3-3 0 0,-7-15 12 15,0 0-12-15,7 7 12 0,2-2-12 0,-9-5 15 16,0 0-15-16,10-3 15 0,0-3-15 0,-10 6 39 15,0 0-39-15,13-12 40 0,1-6-40 0,-14 18 37 16,0 0-37-16,15-21 38 0,1-3-38 0,-16 24 44 0,0 0-44 16,19-26 45-16,2 2-45 0,-21 24 28 0,0 0-28 15,19-29 28-15,2 2-28 0,-21 27 17 0,0 0-17 16,17-28 17-16,-3 1-17 0,-14 27 29 0,0 0-29 16,14-22 29-16,-1 5-29 0,-13 17 2 0,0 0-2 15,10-16 2-15,-1 1-2 0,-9 15 6 0,0 0-6 16,8-12 7-16,1 3-7 0,-9 9 1 0,0 0-1 0,5-7 1 15,1 2-1-15,-6 5-28 0,0 0 28 0,3-3-28 16,1 3 28-16,-4 0-99 0,0 0 99 0,0 0-99 16,0 0 99-16,0 0-198 0,0 0 198 0,0 3-198 15,-4 2 198-15,2 2-983 0</inkml:trace>
  <inkml:trace contextRef="#ctx0" brushRef="#br0" timeOffset="47049.89">18122 2169 931 0,'0'0'0'0,"0"0"-1"0,0 0 1 16,2-7 0-16,3-2 0 0,-5 9 12 0,0 0-12 15,0-6 13-15,3-3-13 0,-3 9 65 0,0 0-65 16,2-3 66-16,-2-3-66 0,0 6 39 0,0 0-39 15,-2-3 40-15,0 0-40 0,2 3 47 0,0 0-47 16,-5 0 47-16,0-4-47 0,5 4 55 0,0 0-55 0,-9 0 56 16,-1 0-56-16,10 0 32 0,0 0-32 0,-11 0 33 15,3-3-33-15,8 3 40 0,0 0-40 0,-12 0 40 16,3 3-40-16,9-3 3 0,0 0-3 0,-9 4 4 16,-5 4-4-16,14-8 5 0,0 0-5 0,-10 12 5 15,-1 7-5-15,11-19 7 0,0 0-7 0,-7 15 8 16,2 3-8-16,5-18 0 0,0 0 0 0,-2 15 1 15,4 0-1-15,-2-15 2 0,0 0-2 0,9 16 2 16,-1-4-2-16,-8-12 5 0,0 0-5 0,11 7 5 0,1 1-5 16,-12-8 0-16,0 0 0 0,11 4 1 0,-1-1-1 15,-10-3-2-15,0 0 2 0,12 0-2 0,0-3 2 16,-12 3-60-16,0 0 60 0,13 0-59 0,-3-4 59 16,-10 4-142-16,0 0 142 0,11-8-141 0,1-3 141 0,-12 11-193 15,0 0 193-15,14-8-192 0,-2-1 192 0,14-6-471 16</inkml:trace>
  <inkml:trace contextRef="#ctx0" brushRef="#br0" timeOffset="47350.07">18367 2135 169 0,'0'0'0'0,"0"0"13"0,0 0-13 16,4-4 14-16,1 2-14 0,-5 2 83 0,0 0-83 15,4 0 84-15,-1-3-84 0,-3 3 92 0,0 0-92 16,0 0 92-16,4-3-92 0,-4 3 82 0,0 0-82 0,0 0 82 16,0 0-82-16,0 0 83 0,0 0-83 0,0 0 83 15,-4 0-83-15,4 0 70 0,0 0-70 0,-7 3 70 16,-2 0-70-16,9-3 61 0,0 0-61 0,-10 6 61 16,0 0-61-16,10-6 63 0,0 0-63 0,-11 9 64 15,1 3-64-15,10-12 57 0,0 0-57 0,-6 19 58 16,3 1-58-16,3-20 40 0,0 0-40 0,7 24 40 15,7-1-40-15,-14-23 29 0,0 0-29 0,21 12 29 16,8-7-29-16,-29-5-73 0,0 0 73 0,35-9-73 0,7-18 73 16,35-9-952-16</inkml:trace>
  <inkml:trace contextRef="#ctx0" brushRef="#br0" timeOffset="64418.52">18672 3634 315 0,'0'0'0'0,"0"0"0"15,0 0 0-15,0 0 36 0,0 0-36 0,0 0 36 16,0 0-36-16,0 0 70 0,0 0-70 0,0 0 70 15,0 0-70-15,0 0 65 0,0 0-65 0,0 0 66 0,-15 15-66 16,15-15 56-16,0 0-56 0,-14 24 57 0,-4 7-57 16,18-31 52-16,0 0-52 0,-17 32 52 0,1 4-52 0,16-36 33 15,0 0-33-15,-10 50 33 0,3 3-33 0,7-53 39 16,0 0-39-16,-5 65 39 0,1 7-39 0,4-72 33 16,0 0-33-16,-3 98 34 0,-1 20-34 0,4-118 22 15,0 0-22-15,-7 115 22 0,0 10-22 0,7-125 11 16,0 0-11-16,-9 115 11 0,1-2-11 0,8-113 35 15,0 0-35-15,-14 102 36 0,-2-6-36 0,16-96 35 16,0 0-35-16,-14 89 35 0,2-6-35 0,12-83 22 16,0 0-22-16,-10 72 22 0,1-9-22 0,9-63 11 15,0 0-11-15,-9 58 11 0,2-6-11 0,7-52 12 0,0 0-12 16,-5 43 12-16,0-11-12 0,5-32 15 0,0 0-15 16,-4 26 15-16,2-6-15 0,2-20 8 0,0 0-8 15,0 16 8-15,0-4-8 0,0-12 9 0,0 0-9 16,0 12 9-16,0 0-9 0,0-12 15 0,0 0-15 15,4 5 15-15,1 2-15 0,-5-7 8 0,0 0-8 16,9-4 8-16,3-1-8 0,-12 5 9 0,0 0-9 0,12-12 9 16,2-7-9-16,-14 19 15 0,0 0-15 0,14-20 15 15,2-4-15-15,-16 24 14 0,0 0-14 0,17-22 15 16,4-2-15-16,-21 24 15 0,0 0-15 0,21-23 16 16,0-1-16-16,-21 24 16 0,0 0-16 0,21-20 17 15,1-1-17-15,-22 21 25 0,0 0-25 0,25-15 26 16,-4-4-26-16,-21 19 2 0,0 0-2 0,17-12 3 15,-1 0-3-15,-16 12 22 0,0 0-22 0,10-7 22 16,-3 2-22-16,-7 5 31 0,0 0-31 0,6-4 31 0,-5 4-31 16,-1 0 1-16,0 0-1 0,0 0 2 0,0 0-2 15,0 0 8-15,0 0-8 0,-7 7 8 0,-3 5-8 16,10-12 8-16,0 0-8 0,-18 21 9 0,-2 10-9 0,20-31 3 16,0 0-3-16,-20 31 3 0,-1 1-3 0,21-32 6 15,0 0-6-15,-20 40 6 0,-5-1-6 0,25-39 7 16,0 0-7-16,-19 36 7 0,3-2-7 0,16-34 14 15,0 0-14-15,-12 24 15 0,2-5-15 0,10-19 22 16,0 0-22-16,-7 14 23 0,-2-4-23 0,9-10 38 16,0 0-38-16,-16-9 39 0,2-9-39 0,14 18 31 15,0 0-31-15,-22-28 31 0,-1-11-31 0,23 39 22 16,0 0-22-16,-26-43 23 0,0-5-23 0,26 48-3 0,0 0 3 16,-39-55-2-16,-4 0 2 0,43 55-108 0,0 0 108 15,-80-111-1420-15,160 222 1420 0</inkml:trace>
  <inkml:trace contextRef="#ctx0" brushRef="#br0" timeOffset="70860.49">16033 4100 1054 0,'0'0'0'16,"0"0"0"-16,0 0 0 0,0 0 13 0,0 0-13 0,0 0 13 16,0 0-13-16,0 0 59 0,0 0-59 0,0 0 59 15,0 0-59-15,0 0 25 0,0 0-25 0,0 0 26 16,0 0-26-16,0 0 21 0,0 0-21 0,0 0 21 16,0 0-21-16,0 0 45 0,0 0-45 0,0 0 46 15,9 25-46-15,-9-25 45 0,0 0-45 0,7 21 45 16,1 6-45-16,-8-27 30 0,0 0-30 0,6 28 30 15,-1 2-30-15,-5-30 9 0,0 0-9 0,3 28 10 0,1 4-10 16,-4-32 29-16,0 0-29 0,0 35 29 16,-4 4-29-16,4-39 5 0,0 0-5 0,-1 33 5 0,-1-9-5 15,2-24 9-15,0 0-9 0,-2 27 10 0,-5-5-10 16,7-22 24-16,0 0-24 0,-7 21 25 0,0-2-25 0,7-19 6 16,0 0-6-16,-9 20 6 0,1-1-6 0,8-19 4 15,0 0-4-15,-11 17 5 0,3-1-5 0,8-16 13 16,0 0-13-16,-11 18 13 0,-3 0-13 0,14-18 0 15,0 0 0-15,-12 15 1 0,0 0-1 0,12-15 3 16,0 0-3-16,-14 16 4 0,0-4-4 0,14-12 5 16,0 0-5-16,-16 15 6 0,1-3-6 0,15-12 13 15,0 0-13-15,-18 12 14 0,-1 0-14 0,19-12 8 16,0 0-8-16,-19 7 9 0,1 2-9 0,18-9 9 0,0 0-9 16,-20 7 9-16,-1 1-9 0,21-8 38 0,0 0-38 15,-21 4 39-15,-5 1-39 0,26-5 5 0,0 0-5 16,-27 3 5-16,0 0-5 0,27-3 18 0,0 0-18 15,-34 6 19-15,-2-3-19 0,36-3 9 0,0 0-9 16,-35 5 9-16,-2 2-9 0,37-7 9 0,0 0-9 16,-40 9 9-16,-3 1-9 0,43-10 3 0,0 0-3 0,-40 8 4 15,3-1-4-15,37-7 19 0,0 0-19 0,-38 14 20 16,1 1-20-16,37-15 0 0,0 0 0 0,-38 16 0 16,0 3 0-16,38-19 0 0,0 0 0 0,-40 20 0 15,-7 1 0-15,47-21 3 0,0 0-3 0,-41 22 3 16,3 2-3-16,38-24 2 0,0 0-2 0,-36 27 2 15,-1 6-2-15,37-33 5 0,0 0-5 0,-30 27 5 16,8-1-5-16,22-26 0 0,0 0 0 0,-19 33 1 16,5 3-1-16,14-36 0 0,0 0 0 0,-9 30 0 0,4-2 0 15,5-28-1-15,0 0 1 0,-2 24 0 0,5-5 0 16,-3-19-1-16,0 0 1 0,6 17 0 0,2-2 0 16,-8-15-1-16,0 0 1 0,9 11 0 0,1-3 0 0,-10-8 5 15,0 0-5-15,9 4 5 0,0 1-5 0,-9-5 4 16,0 0-4-16,3 0 4 0,1-4-4 0,-4 4 7 15,0 0-7-15,0 0 8 0,-5-5-8 0,5 5-68 16,0 0 68-16,-9-3-68 0,-2-2 68 0,11 5-223 16,0 0 223-16,-10-4-223 0,0 1 223 0,-15-4-1002 15</inkml:trace>
  <inkml:trace contextRef="#ctx0" brushRef="#br0" timeOffset="72061.27">14158 5204 595 0,'0'0'0'0,"2"7"0"15,3 5 0-15,-5-12 77 0,0 0-77 0,4 4 78 16,-4-4-78-16,0 0 92 0,0 0-92 0,2 5 92 15,-1-2-92-15,-1-3 66 0,0 0-66 0,6 16 66 16,2 8-66-16,-8-24 32 0,0 0-32 0,7 31 33 16,7 5-33-16,-14-36 26 0,0 0-26 0,11 32 26 15,1-1-26-15,-12-31 15 0,0 0-15 0,12 31 16 0,0-7-16 16,-12-24 52-16,0 0-52 0,9 20 53 0,0-1-53 16,-9-19 56-16,0 0-56 0,8 5 56 0,3-6-56 15,-11 1 60-15,0 0-60 0,10-16 61 0,3-8-61 0,-13 24 28 16,0 0-28-16,10-34 28 0,2-11-28 0,-12 45 20 15,0 0-20-15,11-46 20 0,-1-9-20 0,-10 55 35 16,0 0-35-16,11-55 35 0,-3-1-35 0,-8 56 5 16,0 0-5-16,7-51 5 0,-2 4-5 0,-5 47 10 15,0 0-10-15,6-36 11 0,-6 9-11 0,0 27 25 16,0 0-25-16,0-22 26 0,0 10-26 0,0 12-1 16,0 0 1-16,0-5 0 0,-4 6 0 0,4-1-154 15,0 0 154-15,-2 19-153 0,2 12 153 0,0-31-145 0,0 0 145 16,-1 27-145-16,1-3 145 0,-2 24-806 0</inkml:trace>
  <inkml:trace contextRef="#ctx0" brushRef="#br0" timeOffset="72632.79">14390 5244 964 0,'0'0'0'0,"5"0"0"16,4-4 0-16,-9 4 134 0,0 0-134 0,11 4 134 16,1 4-134-16,-12-8 71 0,0 0-71 0,14 14 72 15,1 7-72-15,-15-21 43 0,0 0-43 0,14 20 43 16,4 4-43-16,-18-24 7 0,0 0-7 0,12 28 7 0,0 3-7 16,-12-31 0-16,0 0 0 0,11 27 0 0,-3-3 0 15,-8-24 1-15,0 0-1 0,9 22 1 0,-2-8-1 16,-7-14 22-16,0 0-22 0,7 14 23 0,0-6-23 0,-7-8 3 15,0 0-3-15,3 5 3 0,1-1-3 0,-4-4 0 16,0 0 0-16,0 0 1 0,0-9-1 0,0 9-35 16,0 0 35-16,-5-12-34 0,-2-3 34 0,7 15-88 15,0 0 88-15,-9-16-88 0,-7-3 88 0,16 19-140 16,0 0 140-16,-14-20-140 0,0-7 140 0,14 27-157 16,0 0 157-16,-12-24-157 0,2-7 157 0,10 31-137 15,0 0 137-15,-5-24-137 0,3 3 137 0,2 21-50 0,0 0 50 16,5-15-50-16,0-1 50 0,-5 16 3 0,0 0-3 15,9-8 4-15,3 4-4 0,-12 4 52 0,0 0-52 16,16 4 52-16,1-1-52 0,-17-3 104 0,0 0-104 16,18 9 104-16,-1 3-104 0,-17-12 106 0,0 0-106 15,18 15 106-15,1 6-106 0,-19-21 89 0,0 0-89 16,12 19 89-16,-2 1-89 0,-10-20 85 0,0 0-85 0,7 19 86 16,-1-4-86-16,-6-15 59 0,0 0-59 0,0 17 60 15,0 2-60-15,0-19 47 0,0 0-47 0,-6 16 47 16,-1-4-47-16,7-12 37 0,0 0-37 0,-5 12 37 15,-4-4-37-15,9-8 24 0,0 0-24 0,-8 9 25 16,-1-2-25-16,9-7 10 0,0 0-10 0,-9 3 10 16,2 1-10-16,7-4-31 0,0 0 31 0,-8 0-31 15,-1-2 31-15,9 2-159 0,0 0 159 0,-9-5-159 16,4-2 159-16,-7-5-780 0</inkml:trace>
  <inkml:trace contextRef="#ctx0" brushRef="#br0" timeOffset="73203.38">14585 5319 908 0,'0'0'0'0,"0"7"0"0,0 0 0 0,0-7 66 15,0 0-66-15,9 14 67 0,7 5-67 0,-16-19 60 0,0 0-60 16,17 17 60-16,2 5-60 0,-19-22 23 0,0 0-23 15,16 15 24-15,-4 1-24 0,-12-16 31 0,0 0-31 16,11 13 31-16,-1 1-31 0,-10-14 46 0,0 0-46 16,9 9 46-16,-1-2-46 0,-8-7 40 0,0 0-40 15,4 5 41-15,1-2-41 0,-5-3 18 0,0 0-18 16,4 2 19-16,-3-2-19 0,-1 0 32 0,0 0-32 16,0 0 32-16,0-2-32 0,0 2 1 0,0 0-1 0,-3-3 2 15,-1-1-2-15,4 4 6 0,0 0-6 0,-10-5 7 16,-4-5-7-16,14 10 14 0,0 0-14 0,-16-12 15 15,2-4-15-15,14 16 8 0,0 0-8 0,-12-12 8 16,4 0-8-16,8 12 9 0,0 0-9 0,-9-8 9 16,2-4-9-16,7 12 8 0,0 0-8 0,-2-10 8 15,6 1-8-15,-4 9 3 0,0 0-3 0,5-8 4 16,0-4-4-16,-5 12-1 0,0 0 1 0,7-11 0 16,3 3 0-16,-10 8-3 0,0 0 3 0,7-5-3 15,2 1 3-15,-9 4-22 0,0 0 22 0,5 0-22 0,4 4 22 16,-9-4-1-16,0 0 1 0,9 5 0 0,1 5 0 15,-10-10-4-15,0 0 4 0,11 17-3 0,-1 2 3 0,-10-19-3 16,0 0 3-16,9 19-2 0,0 1 2 0,-9-20 0 16,0 0 0-16,5 19 0 0,0 2 0 0,-5-21 3 15,0 0-3-15,2 15 4 0,0 1-4 0,-2-16 14 16,0 0-14-16,-2 17 15 0,0-2-15 0,2-15 1 16,0 0-1-16,-2 12 1 0,-1-3-1 0,3-9 9 15,0 0-9-15,-4 7 10 0,-1-4-10 0,5-3-46 16,0 0 46-16,-5 0-45 0,-2-3 45 0,7 3-174 15,0 0 174-15,-2-12-173 0,2 0 173 0,-2-12-798 0</inkml:trace>
  <inkml:trace contextRef="#ctx0" brushRef="#br0" timeOffset="73518.05">15157 5004 875 0,'0'0'0'0,"-11"9"0"16,-8 6 0-16,19-15 102 0,0 0-102 0,-2 7 102 15,9-7-102-15,-7 0 82 0,0 0-82 0,4 3 83 16,1-3-83-16,-5 0 58 0,0 0-58 0,-5 21 58 16,-6 10-58-16,11-31 21 0,0 0-21 0,-14 36 21 15,-8 7-21-15,22-43 41 0,0 0-41 0,-23 47 42 0,0 1-42 16,23-48 13-16,0 0-13 0,-27 50 14 0,-1 2-14 15,28-52 32-15,0 0-32 0,-21 42 32 0,0-2-32 0,21-40 27 16,0 0-27-16,-18 32 27 0,3-4-27 0,15-28 8 16,0 0-8-16,-11 20 9 0,4-4-9 0,7-16-37 15,0 0 37-15,-3 10-37 0,1-1 37 0,2-9-154 16,0 0 154-16,5-6-154 0,4-7 154 0,5-4-851 16</inkml:trace>
  <inkml:trace contextRef="#ctx0" brushRef="#br0" timeOffset="73863.59">15059 5366 1121 0,'0'0'0'16,"11"0"0"-16,6 0 0 0,-17 0 156 0,0 0-156 15,21 0 157-15,7-4-157 0,-28 4 72 0,0 0-72 0,26 0 73 16,0 0-73-16,-26 0 47 0,0 0-47 0,23 4 47 15,-4-4-47-15,-19 0 6 0,0 0-6 0,17 3 6 16,-3 2-6-16,-14-5 3 0,0 0-3 0,11 4 4 16,-3-1-4-16,-8-3 6 0,0 0-6 0,6 5 7 15,-3 2-7-15,-3-7 32 0,0 0-32 0,-2 8 33 16,-1 8-33-16,3-16 15 0,0 0-15 0,-12 22 16 16,-6 7-16-16,18-29 0 0,0 0 0 0,-15 28 1 15,-8 3-1-15,23-31 13 0,0 0-13 0,-21 29 14 0,0 5-14 16,21-34 1-16,0 0-1 0,-16 31 1 0,4-7-1 15,12-24 0-15,0 0 0 0,-1 24 1 0,9-4-1 16,-8-20 3-16,0 0-3 0,19 7 3 0,9-14-3 0,-28 7-127 16,0 0 127-16,40-20-127 0,11-16 127 0,39-22-1097 15</inkml:trace>
  <inkml:trace contextRef="#ctx0" brushRef="#br0" timeOffset="-208672.05">18512 7695 382 0,'0'0'0'0,"0"0"0"16,7 0 0-16,-7 0 0 0,0 0 0 0,0 0 1 15,3 0-1-15,-3 0 6 0,0 0-6 0,0 0 6 16,0 0-6-16,0 0 58 0,0 0-58 0,0 0 59 16,0 0-59-16,0 0 45 0,0 0-45 0,0 0 46 15,-3 4-46-15,3-4 54 0,0 0-54 0,-3 0 54 16,-3 3-54-16,6-3 45 0,0 0-45 0,-7 5 45 15,-1-1-45-15,8-4 20 0,0 0-20 0,-11 5 20 16,-1 2-20-16,12-7 48 0,0 0-48 0,-12 3 49 16,0 1-49-16,12-4 38 0,0 0-38 0,-13 5 39 15,1-2-39-15,12-3 45 0,0 0-45 0,-16 0 46 16,1 2-46-16,15-2 18 0,0 0-18 0,-19 2 19 16,-1-2-19-16,20 0 22 0,0 0-22 0,-24 1 22 0,-2 3-22 15,26-4 24-15,0 0-24 0,-26 3 25 0,0 1-25 16,26-4 3-16,0 0-3 0,-25 1 3 0,1 3-3 15,24-4 7-15,0 0-7 0,-19 3 7 0,3-1-7 0,16-2 8 16,0 0-8-16,-12 3 8 0,1 1-8 0,11-4 7 16,0 0-7-16,0 0 8 0,11 3-8 0,-11-3 38 15,0 0-38-15,24 0 39 0,11 0-39 0,-35 0 41 16,0 0-41-16,42 0 41 0,10-5-41 0,-52 5 15 16,0 0-15-16,58-2 16 0,6-1-16 0,-64 3 39 15,0 0-39-15,65 2 39 0,1 1-39 0,-66-3 36 16,0 0-36-16,64 5 37 0,-5 2-37 0,-59-7 22 0,0 0-22 15,44 5 23-15,-9 0-23 0,-35-5 5 0,0 0-5 16,28 4 6-16,-14-1-6 0,-14-3 35 0,0 0-35 16,-4 0 35-16,-13-3-35 0,17 3 1 0,0 0-1 0,-35-4 1 15,-16-1-1-15,51 5 2 0,0 0-2 0,-55-3 2 16,-8 1-2-16,63 2 35 0,0 0-35 0,-59-2 36 16,1 2-36-16,58 0 1 0,0 0-1 0,-50 2 1 15,3 0-1-15,47-2-11 0,0 0 11 0,-39 3-10 16,10 2 10-16,29-5-102 0,0 0 102 0,-68 11-1195 15,136-22 1195-15</inkml:trace>
  <inkml:trace contextRef="#ctx0" brushRef="#br0" timeOffset="-207814.45">10448 8004 875 0,'0'0'0'0,"0"0"0"16,22-11 0-16,-22 11 90 0,0 0-90 0,13-3 91 15,2-6-91-15,-15 9 58 0,0 0-58 0,12-3 58 0,6 0-58 16,-18 3 18-16,0 0-18 0,17 0 18 0,1 1-18 15,-18-1 3-15,0 0-3 0,24 2 4 0,6 1-4 16,-30-3 1-16,0 0-1 0,31 2 2 0,9 2-2 0,-40-4 9 16,0 0-9-16,45 0 10 0,6-4-10 0,-51 4 15 15,0 0-15-15,58 0 15 0,1 0-15 0,-59 0 33 16,0 0-33-16,61 0 34 0,1 4-34 0,-62-4 18 16,0 0-18-16,56 3 18 0,-2-1-18 0,-54-2 11 15,0 0-11-15,44 7 11 0,-11-1-11 0,-33-6 11 16,0 0-11-16,26 9 11 0,-9-4-11 0,-17-5 33 15,0 0-33-15,6 7 34 0,-12 2-34 0,6-9 9 0,0 0-9 16,-24 8 9-16,-16-1-9 0,40-7 12 0,0 0-12 16,-51 3 13-16,-13-3-13 0,64 0 25 0,0 0-25 15,-71 0 26-15,-4-3-26 0,75 3 19 0,0 0-19 0,-91-9 20 16,-12-1-20-16,103 10 4 0,0 0-4 0,-92-10 5 16,3 0-5-16,89 10 24 0,0 0-24 0,-71-7 25 15,13 2-25-15,58 5 2 0,0 0-2 0,-38-6 2 16,19 3-2-16,19 3 2 0,0 0-2 0,-14-7 2 15,14 2-2-15,0 5 11 0,0 0-11 0,17-3 11 16,14-1-11-16,-31 4 0 0,0 0 0 0,49-8 1 16,10 1-1-16,-59 7 8 0,0 0-8 0,68-5 8 15,9-2-8-15,-77 7 14 0,0 0-14 0,98-7 15 16,18 5-15-16,-116 2 3 0,0 0-3 0,105 0 4 16,-8 0-4-16,-97 0 3 0,0 0-3 0,81 9 3 15,-13-1-3-15,-68-8-116 0,0 0 116 0,59 11-116 16,-7-3 116-16,61 11-1058 0</inkml:trace>
  <inkml:trace contextRef="#ctx0" brushRef="#br0" timeOffset="-206853.64">18416 8136 863 0,'0'0'0'0,"-7"-4"0"0,-5-1 0 0,12 5 73 15,0 0-73-15,-19-7 73 0,-6-5-73 0,25 12 48 16,0 0-48-16,-27-15 48 0,-5-4-48 0,32 19 30 16,0 0-30-16,-35-19 30 0,2-3-30 0,33 22 0 15,0 0 0-15,-29-19 0 0,1 0 0 0,28 19 0 16,0 0 0-16,-25-19 0 0,5 2 0 0,20 17 10 15,0 0-10-15,-18-15 10 0,2-2-10 0,16 17 34 16,0 0-34-16,-12-14 34 0,5 0-34 0,7 14 10 16,0 0-10-16,0-12 11 0,7 0-11 0,-7 12 13 0,0 0-13 15,18-7 13-15,8 1-13 0,-26 6 16 0,0 0-16 16,36-4 17-16,8 2-17 0,-44 2 33 0,0 0-33 0,54 0 33 16,7 2-33-16,-61-2 10 0,0 0-10 0,66 4 10 15,6-1-10-15,-72-3 20 0,0 0-20 0,85 3 20 16,12 1-20-16,-97-4 8 0,0 0-8 0,79 0 9 15,-9-2-9-15,-70 2 25 0,0 0-25 0,47-2 26 16,-18-4-26-16,-29 6 36 0,0 0-36 0,23-6 36 16,-9 0-36-16,-14 6 6 0,0 0-6 0,5-6 7 15,-10-4-7-15,5 10 37 0,0 0-37 0,-18-8 37 16,-11-4-37-16,29 12 18 0,0 0-18 0,-37-12 19 16,-10 0-19-16,47 12 1 0,0 0-1 0,-54-12 2 15,-10 1-2-15,64 11 2 0,0 0-2 0,-84-8 3 16,-15-1-3-16,99 9 0 0,0 0 0 0,-96-10 0 15,-2 0 0-15,98 10 1 0,0 0-1 0,-85-5 1 0,7 3-1 16,78 2 3-16,0 0-3 0,-58-4 3 0,15 4-3 16,43 0 6-16,0 0-6 0,-28-3 6 0,15 3-6 15,13 0 1-15,0 0-1 0,0 0 1 0,13-2-1 0,-13 2 3 16,0 0-3-16,33 0 3 0,16 0-3 0,-49 0 10 16,0 0-10-16,61 2 11 0,13 1-11 0,-74-3 8 15,0 0-8-15,96 4 9 0,17-2-9 0,-113-2 15 16,0 0-15-16,100 6 16 0,-6 3-16 0,-94-9 8 15,0 0-8-15,71 10 9 0,-15 2-9 0,-56-12 1 16,0 0-1-16,33 9 1 0,-19-2-1 0,-14-7 3 0,0 0-3 16,7 5 4-16,-14 2-4 0,7-7-20 0,0 0 20 15,-37 12-20-15,-25 0 20 0,62-12-181 0,0 0 181 16,-115 6-180-16,-42 0 180 0,-115 2-985 0</inkml:trace>
  <inkml:trace contextRef="#ctx0" brushRef="#br0" timeOffset="-206193.66">10146 8059 684 0,'0'0'0'0,"0"0"0"0,21 0 0 0,-21 0 42 16,0 0-42-16,14 3 43 0,4 4-43 0,-18-7 33 0,0 0-33 15,22 5 33-15,6 2-33 0,-28-7 9 0,0 0-9 16,33 5 9-16,2-2-9 0,-35-3 1 0,0 0-1 16,47 0 1-16,7-3-1 0,-54 3 43 0,0 0-43 0,63-5 44 15,5-2-44-15,-68 7 42 0,0 0-42 0,76-9 42 16,3-6-42-16,-79 15 57 0,0 0-57 0,104-15 58 15,17 1-58-15,-121 14 45 0,0 0-45 0,106-10 45 16,-2 1-45-16,-104 9 37 0,0 0-37 0,91-3 38 16,-4 3-38-16,-87 0 34 0,0 0-34 0,65 3 35 15,-15 2-35-15,-50-5 13 0,0 0-13 0,30 4 14 16,-18-1-14-16,-12-3 13 0,0 0-13 0,-11 2 13 16,-18 3-13-16,29-5 25 0,0 0-25 0,-40 5 26 15,-11 2-26-15,51-7 19 0,0 0-19 0,-75 5 20 16,-12 0-20-16,87-5 4 0,0 0-4 0,-89 2 5 15,1-2-5-15,88 0 33 0,0 0-33 0,-77-4 34 16,9-2-34-16,68 6 1 0,0 0-1 0,-51-6 1 0,22-4-1 16,29 10 5-16,0 0-5 0,-26-8 6 0,10-1-6 15,16 9 15-15,0 0-15 0,0-10 15 0,16-2-15 16,-16 12 1-16,0 0-1 0,31-12 1 0,23-2-1 0,-54 14 0 16,0 0 0-16,61-10 0 0,17 3 0 0,-78 7-98 15,0 0 98-15,94-26-97 0,18-13 97 0,95-26-999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4:34:51.59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382 2921 595 0,'0'0'0'0,"0"0"0"0,21-10 0 0,-21 10 49 16,0 0-49-16,19-6 50 0,9-2-50 0,-28 8 41 0,0 0-41 16,26-10 41-16,7 1-41 0,-33 9 11 0,0 0-11 15,31-9 11-15,2 3-11 0,-33 6 0 0,0 0 0 0,35-5 1 16,2-2-1-16,-37 7 1 0,0 0-1 0,42 0 2 15,5 0-2-15,-47 0 1 0,0 0-1 0,55 3 1 16,5 2-1-16,-60-5 3 0,0 0-3 0,64 7 4 16,7-2-4-16,-71-5 6 0,0 0-6 0,103 7 7 15,21-4-7-15,-124-3 14 0,0 0-14 0,125 2 15 16,3-2-15-16,-128 0 22 0,0 0-22 0,135 0 23 16,3 0-23-16,-138 0 22 0,0 0-22 0,139-2 23 15,4 2-23-15,-143 0 45 0,0 0-45 0,147-3 45 16,4 0-45-16,-151 3 44 0,0 0-44 0,159-4 45 15,8 2-45-15,-167 2 35 0,0 0-35 0,179-3 36 16,8-4-36-16,-187 7 16 0,0 0-16 0,188-5 17 0,5-2-17 16,-193 7 54-16,0 0-54 0,199-5 54 0,5-2-54 15,-204 7 45-15,0 0-45 0,204-5 45 0,-1-5-45 16,-203 10 19-16,0 0-19 0,215-9 20 0,6-3-20 0,-221 12 38 16,0 0-38-16,223-7 38 0,-2 2-38 0,-221 5 36 15,0 0-36-15,225-7 37 0,0-1-37 0,-225 8 3 16,0 0-3-16,228-9 3 0,4-3-3 0,-232 12 10 15,0 0-10-15,231-7 11 0,4-1-11 0,-235 8 3 16,0 0-3-16,234-7 4 0,-1 2-4 0,-233 5 2 16,0 0-2-16,234-7 2 0,-1-5-2 0,-233 12 5 15,0 0-5-15,228-3 5 0,-3 3-5 0,-225 0 2 16,0 0-2-16,221 3 2 0,-1 4-2 0,-220-7 10 0,0 0-10 16,205 8 11-16,-4 4-11 0,-201-12 1 0,0 0-1 15,193 12 1-15,-3 4-1 0,-190-16 0 0,0 0 0 16,176 8 1-16,-5 1-1 0,-171-9 7 0,0 0-7 0,155 7 8 15,-11-7-8-15,-144 0 13 0,0 0-13 0,133 0 14 16,-11-4-14-16,-122 4 4 0,0 0-4 0,103-5 4 16,-15-2-4-16,-88 7 0 0,0 0 0 0,88-5 1 15,-8-2-1-15,-80 7 0 0,0 0 0 0,73-8 1 16,-5 1-1-16,-68 7 2 0,0 0-2 0,54-12 2 16,-7 0-2-16,-47 12 1 0,0 0-1 0,40-15 2 15,-7-1-2-15,-33 16 4 0,0 0-4 0,28-17 4 16,-6-2-4-16,-22 19 2 0,0 0-2 0,13-15 3 15,-8-2-3-15,-5 17 10 0,0 0-10 0,5-16 11 16,-3 4-11-16,-2 12 33 0,0 0-33 0,0-15 33 16,-4 3-33-16,4 12 4 0,0 0-4 0,-3-12 5 0,-1 0-5 15,4 12 27-15,0 0-27 0,-3-10 27 0,-1 1-27 16,4 9 12-16,0 0-12 0,-3-3 13 0,-1-1-13 16,4 4 10-16,0 0-10 0,0 7 10 0,-3 5-10 0,3-12 10 15,0 0-10-15,-2 31 10 0,2 12-10 0,0-43 3 16,0 0-3-16,5 60 4 0,-1 12-4 0,-4-72 0 15,0 0 0-15,12 92 1 0,4 19-1 0,-16-111 1 16,0 0-1-16,14 95 2 0,0-5-2 0,-14-90 4 16,0 0-4-16,10 71 4 0,-3-23-4 0,-7-48 6 15,0 0-6-15,4 31 7 0,-4-16-7 0,0-15-1 16,0 0 1-16,-13 8-1 0,-9-8 1 0,22 0-237 0,0 0 237 16,-32-8-237-16,-6-7 237 0,38 15-158 0,0 0 158 15,-80-55-157-15,-28-24 157 0,-78-55-813 0</inkml:trace>
  <inkml:trace contextRef="#ctx0" brushRef="#br0" timeOffset="885.92">6207 2272 191 0,'0'0'0'0,"0"0"17"0,0 0-17 16,0 0 17-16,-8 36-17 0,8-36 67 0,0 0-67 0,-11 30 67 16,3 13-67-16,8-43 84 0,0 0-84 0,-14 64 84 15,-2 14-84-15,16-78 84 0,0 0-84 0,-30 119 84 16,-10 31-84-16,40-150 54 0,0 0-54 0,-38 144 54 16,-4 4-54-16,42-148 12 0,0 0-12 0,-29 118 13 15,6-17-13-15,23-101-63 0,0 0 63 0,-30 51-62 16,1-35 62-16,-31 47-452 0</inkml:trace>
  <inkml:trace contextRef="#ctx0" brushRef="#br0" timeOffset="11559">8554 4319 113 0,'0'0'0'0,"0"0"0"15,0 0 0-15,0 0 37 0,0 0-37 0,0 0 37 16,0-21-37-16,0 21 32 0,0 0-32 0,-3-12 32 16,3 0-32-16,0 12 56 0,0 0-56 0,-4-10 56 0,4 1-56 15,0 9 54-15,0 0-54 0,-2-8 54 0,2 1-54 16,0 7 56-16,0 0-56 0,-1-3 56 0,1 1-56 0,0 2 62 16,0 0-62-16,0 0 62 0,-2-2-62 0,2 2 57 15,0 0-57-15,-4 4 57 0,3 2-57 0,1-6 51 16,0 0-51-16,-2 16 51 0,2-1-51 0,0-15 38 15,0 0-38-15,2 29 39 0,-1 11-39 0,-1-40 27 16,0 0-27-16,4 43 27 0,-4 3-27 0,0-46 25 16,0 0-25-16,2 53 26 0,-2 5-26 0,0-58 14 15,0 0-14-15,0 62 15 0,1 5-15 0,-1-67 18 16,0 0-18-16,0 87 19 0,-1 9-19 0,1-96 15 16,0 0-15-16,-2 93 15 0,2-3-15 0,0-90 9 0,0 0-9 15,2 83 10-15,-1-8-10 0,-1-75 9 0,0 0-9 16,6 70 10-16,-3-1-10 0,-3-69 23 0,0 0-23 0,0 70 24 15,0 0-24-15,0-70 20 0,0 0-20 0,0 67 20 16,-3 0-20-16,3-67 34 0,0 0-34 0,-7 68 35 16,-2 3-35-16,9-71 36 0,0 0-36 0,-11 75 36 15,1 2-36-15,10-77 50 0,0 0-50 0,-10 75 50 16,1 1-50-16,9-76 53 0,0 0-53 0,-7 77 53 16,2 2-53-16,5-79 61 0,0 0-61 0,-7 77 61 15,1 0-61-15,6-77 62 0,0 0-62 0,-3 70 63 16,3-3-63-16,0-67 47 0,0 0-47 0,0 67 47 15,0-4-47-15,0-63 43 0,0 0-43 0,0 43 44 16,0-14-44-16,0-29 35 0,0 0-35 0,2 27 36 16,3-4-36-16,-5-23 23 0,0 0-23 0,5 17 24 0,4-2-24 15,-9-15 5-15,0 0-5 0,7 7 5 0,2-2-5 16,-9-5 9-16,0 0-9 0,8 0 10 0,-2-8-10 0,-6 8 8 16,0 0-8-16,6-14 8 0,-4-3-8 0,-2 17 14 15,0 0-14-15,4-16 15 0,-4-4-15 0,0 20 1 16,0 0-1-16,-4-19 1 0,2 4-1 0,2 15 3 15,0 0-3-15,-3-17 4 0,0 1-4 0,3 16 2 16,0 0-2-16,-2-15 2 0,2-1-2 0,0 16 1 16,0 0-1-16,2-12 2 0,1 4-2 0,-3 8 1 15,0 0-1-15,3-12 1 0,6 5-1 0,-9 7 0 16,0 0 0-16,9-9 0 0,0 2 0 0,-9 7 0 0,0 0 0 16,14-1 1-16,6 1-1 0,-20 0 0 0,0 0 0 15,25 1 0-15,4 6 0 0,-29-7-1 0,0 0 1 16,35 4 0-16,4 4 0 0,-39-8-7 0,0 0 7 0,41 9-6 15,5-2 6-15,-46-7-4 0,0 0 4 0,47 8-3 16,3 1 3-16,-50-9-3 0,0 0 3 0,56 8-2 16,2 3 2-16,-58-11-2 0,0 0 2 0,61 7-1 15,3 1 1-15,-64-8-4 0,0 0 4 0,61 9-4 16,0-2 4-16,-61-7-2 0,0 0 2 0,73 3-2 16,4 2 2-16,-77-5-2 0,0 0 2 0,76 0-1 15,-4 0 1-15,-72 0-1 0,0 0 1 0,71 3-1 16,2-1 1-16,-73-2-4 0,0 0 4 0,54 4-3 15,-10-1 3-15,-44-3-2 0,0 0 2 0,50 3-2 16,-2 1 2-16,-48-4-2 0,0 0 2 0,50 5-1 16,1-2 1-16,-51-3-1 0,0 0 1 0,55 4-1 15,-2-1 1-15,-53-3-1 0,0 0 1 0,54 5-1 0,1-1 1 16,-55-4-3-16,0 0 3 0,63 5-3 0,7 4 3 16,-70-9 0-16,0 0 0 0,54 6 0 0,-7 1 0 15,-47-7 0-15,0 0 0 0,47 5 0 0,-4 2 0 0,-43-7 0 16,0 0 0-16,40 5 1 0,-1 2-1 0,-39-7 3 15,0 0-3-15,29 2 4 0,-2 0-4 0,-27-2 2 16,0 0-2-16,20 1 3 0,1-1-3 0,-21 0 0 16,0 0 0-16,19-1 0 0,1-3 0 0,-20 4 0 15,0 0 0-15,14-7 0 0,1 2 0 0,-15 5 0 16,0 0 0-16,11-3 0 0,1 3 0 0,-12 0 1 16,0 0-1-16,10-4 1 0,1 3-1 0,-11 1 1 0,0 0-1 15,12 0 1-15,-3 0-1 0,-9 0 1 0,0 0-1 16,12 0 1-16,-3 1-1 0,-9-1-4 0,0 0 4 15,8 4-4-15,-1-4 4 0,-7 0-168 0,0 0 168 0,6 3-168 16,-3-3 168-16,-3 0-120 0,0 0 120 0,9 4-1216 16,-18-8 1216-16</inkml:trace>
  <inkml:trace contextRef="#ctx0" brushRef="#br0" timeOffset="16348.38">14888 5052 236 0,'0'0'0'16,"0"0"0"-16,23 29 0 0,-23-29 73 0,0 0-73 15,-12 0 73-15,-14-10-73 0,26 10 56 0,0 0-56 16,-23-9 57-16,0-1-57 0,23 10 38 0,0 0-38 15,-26-9 38-15,-7 4-38 0,33 5 34 0,0 0-34 16,-26-7 35-16,0 7-35 0,26 0 37 0,0 0-37 0,-28-3 38 16,-2 3-38-16,30 0 33 0,0 0-33 0,-26 0 33 15,2 0-33-15,24 0 14 0,0 0-14 0,-23 3 15 16,1-3-15-16,22 0 21 0,0 0-21 0,-20 4 21 16,7-1-21-16,13-3 33 0,0 0-33 0,-20 9 33 15,3 3-33-15,17-12 10 0,0 0-10 0,-14 12 11 16,-3 3-11-16,17-15 36 0,0 0-36 0,-13 21 37 15,1 5-37-15,12-26 19 0,0 0-19 0,-10 25 20 0,3 6-20 16,7-31 5-16,0 0-5 0,-4 36 5 0,3 5-5 16,1-41 9-16,0 0-9 0,-2 45 10 0,2-2-10 15,0-43 3-15,0 0-3 0,2 46 4 0,3 3-4 0,-5-49 11 16,0 0-11-16,3 47 11 0,6-1-11 0,-9-46 1 16,0 0-1-16,9 39 1 0,1 1-1 0,-10-40 8 15,0 0-8-15,16 39 8 0,1-3-8 0,-17-36 3 16,0 0-3-16,16 34 3 0,1 2-3 0,-17-36 0 15,0 0 0-15,16 33 1 0,-2-2-1 0,-14-31 5 16,0 0-5-16,14 31 5 0,2-2-5 0,-16-29 13 16,0 0-13-16,15 31 14 0,8-4-14 0,-23-27 33 15,0 0-33-15,21 27 34 0,1 1-34 0,-22-28 18 0,0 0-18 16,25 24 18-16,-4-4-18 0,-21-20 5 0,0 0-5 16,19 23 6-16,0-8-6 0,-19-15 16 0,0 0-16 15,21 17 17-15,2-1-17 0,-23-16 22 0,0 0-22 16,26 12 23-16,2-2-23 0,-28-10 7 0,0 0-7 15,29 10 8-15,4 0-8 0,-33-10 17 0,0 0-17 0,35 7 17 16,-2 2-17-16,-33-9 15 0,0 0-15 0,35 3 15 16,3 2-15-16,-38-5 9 0,0 0-9 0,34 4 9 15,2-4-9-15,-36 0 16 0,0 0-16 0,33 0 17 16,0-7-17-16,-33 7 8 0,0 0-8 0,30-5 8 16,-4-7-8-16,-26 12 9 0,0 0-9 0,26-14 9 15,0-3-9-15,-26 17 15 0,0 0-15 0,25-24 15 16,-1 0-15-16,-24 24 33 0,0 0-33 0,21-31 33 15,0-5-33-15,-21 36 10 0,0 0-10 0,19-37 10 16,-3-5-10-16,-16 42 30 0,0 0-30 0,12-46 30 0,-2 0-30 16,-10 46 36-16,0 0-36 0,2-48 36 15,-5-3-36-15,3 51 2 0,0 0-2 0,-16-57 3 0,-7-5-3 16,23 62-184-16,0 0 184 0,-41-121-1092 0,82 242 1092 0</inkml:trace>
  <inkml:trace contextRef="#ctx0" brushRef="#br0" timeOffset="72286.97">6207 4022 606 0,'0'0'0'0,"21"2"0"16,14 2 0-16,-35-4 90 0,0 0-90 0,-5 12 90 16,-16 6-90-16,21-18 100 0,0 0-100 0,-30 21 101 15,-6 6-101-15,36-27-3 0,0 0 3 0,-31 28-2 0,-6 3 2 16,37-31-25-16,0 0 25 0,-31 39-24 0,-3 4 24 15,34-43-9-15,0 0 9 0,-29 48-8 0,-1 0 8 16,30-48-14-16,0 0 14 0,-33 67-13 0,-2 11 13 0,35-78-4 16,0 0 4-16,-31 76-3 0,7 4 3 0,24-80-13 15,0 0 13-15,-21 84-12 0,0-2 12 0,21-82-8 16,0 0 8-16,-18 84-8 0,1 5 8 0,17-89-1 16,0 0 1-16,-16 83-1 0,8-3 1 0,8-80-15 15,0 0 15-15,-6 86-14 0,3 1 14 0,3-87-3 16,0 0 3-16,-5 89-3 0,5-1 3 0,0-88-7 15,0 0 7-15,0 87-6 0,5 2 6 0,-5-89-1 16,0 0 1-16,3 84-1 0,1 2 1 0,-4-86 28 0,0 0-28 16,5 82 28-16,-1-3-28 0,-4-79 22 0,0 0-22 15,5 79 22-15,0-4-22 0,-5-75 41 0,0 0-41 16,7 75 41-16,3-1-41 0,-10-74 39 0,0 0-39 16,11 70 39-16,3-6-39 0,-14-64 24 0,0 0-24 15,21 58 25-15,8-7-25 0,-29-51 41 0,0 0-41 16,33 48 41-16,7-8-41 0,-40-40 44 0,0 0-44 0,42 31 44 15,0-11-44-15,-42-20 27 0,0 0-27 0,42 21 27 16,5 1-27-16,-47-22 18 0,0 0-18 0,47 17 18 16,-3 2-18-16,-44-19 18 0,0 0-18 0,45 19 19 15,2-6-19-15,-47-13 15 0,0 0-15 0,50 12 15 16,-3-1-15-16,-47-11 9 0,0 0-9 0,51 3 10 16,-1-6-10-16,-50 3 9 0,0 0-9 0,51-7 10 15,1-2-10-15,-52 9 8 0,0 0-8 0,68-20 8 16,9-11-8-16,-77 31 3 0,0 0-3 0,80-33 4 0,5-1-4 15,-85 34 6-15,0 0-6 0,77-36 6 0,-6-3-6 16,-71 39 7-16,0 0-7 0,72-43 7 0,-4 0-7 16,-68 43 14-16,0 0-14 0,68-46 15 0,0-2-15 15,-68 48 8-15,0 0-8 0,55-48 8 0,-2 0-8 0,-53 48 15 16,0 0-15-16,45-52 16 0,-12-2-16 0,-33 54 8 16,0 0-8-16,28-55 9 0,-7 0-9 0,-21 55 15 15,0 0-15-15,16-51 16 0,-4 8-16 0,-12 43 23 16,0 0-23-16,12-64 24 0,2-6-24 0,-14 70 7 15,0 0-7-15,5-67 8 0,2-5-8 0,-7 72 5 16,0 0-5-16,0-54 5 0,-3 7-5 0,3 47 31 0,0 0-31 16,0-51 31-16,-6 0-31 0,6 51 1 0,0 0-1 15,-3-71 1-15,3-8-1 0,0 79 5 0,0 0-5 16,-5-78 6-16,3-6-6 0,2 84 24 0,0 0-24 16,-5-82 25-16,-1-4-25 0,6 86 1 0,0 0-1 15,-8-84 2-15,-1-2-2 0,9 86 6 0,0 0-6 16,-9-82 7-16,-1 7-7 0,10 75 23 0,0 0-23 0,-11-76 24 15,-1 6-24-15,12 70 2 0,0 0-2 0,-17-74 2 16,-4 6-2-16,21 68 2 0,0 0-2 0,-30-67 3 16,-8 4-3-16,38 63 0 0,0 0 0 0,-42-62 0 15,-3 4 0-15,45 58 1 0,0 0-1 0,-49-48 2 16,-1 3-2-16,50 45 8 0,0 0-8 0,-63-34 9 16,-5 10-9-16,68 24 0 0,0 0 0 0,-89-12 0 15,-14 12 0-15,103 0-5 0,0 0 5 0,-118 19-4 16,-15 17 4-16,133-36-50 0,0 0 50 0,-142 56-49 0,-8 21 49 15,150-77-118-15,0 0 118 0,-293 134-1172 16,586-268 1172-16</inkml:trace>
  <inkml:trace contextRef="#ctx0" brushRef="#br0" timeOffset="77317.92">9819 13344 169 0,'0'0'0'0,"0"0"0"0,0 0 0 0,0 0 88 0,0 0-88 15,0 0 88-15,0 0-88 0,0 0 45 0,0 0-45 16,0 0 46-16,-4 3-46 0,4-3 41 0,0 0-41 16,0 0 42-16,-3 0-42 0,3 0 29 0,0 0-29 0,0 0 29 15,-4 2-29-15,4-2 43 0,0 0-43 0,-1 1 44 16,-6 1-44-16,7-2 39 0,0 0-39 0,-9 2 40 16,-1 0-40-16,10-2 51 0,0 0-51 0,-13 3 51 15,-1-3-51-15,14 0 37 0,0 0-37 0,-12 0 37 16,0 0-37-16,12 0 27 0,0 0-27 0,-9 0 27 15,1 0-27-15,8 0 34 0,0 0-34 0,-7 0 35 16,3 0-35-16,4 0 30 0,0 0-30 0,4 0 30 16,8 0-30-16,-12 0 22 0,0 0-22 0,12 2 23 15,9-1-23-15,-21-1 18 0,0 0-18 0,30 4 18 16,4-1-18-16,-34-3 27 0,0 0-27 0,42 2 27 16,5-2-27-16,-47 0 37 0,0 0-37 0,53-3 37 0,9-3-37 15,-62 6 48-15,0 0-48 0,59-6 48 0,4-3-48 16,-63 9 19-16,0 0-19 0,65-12 20 0,-4 0-20 15,-61 12 22-15,0 0-22 0,78-14 22 0,7-1-22 0,-85 15 39 16,0 0-39-16,72-14 40 0,-6 2-40 0,-66 12 12 16,0 0-12-16,45-7 12 0,-19 4-12 0,-26 3 7 15,0 0-7-15,25-2 7 0,-8 0-7 0,-17 2 34 16,0 0-34-16,9-1 34 0,-4 1-34 0,-5 0 8 16,0 0-8-16,0 0 9 0,0 0-9 0,0 0 5 15,0 0-5-15,-14 3 6 0,-12 4-6 0,26-7 24 16,0 0-24-16,-30 7 25 0,-11 3-25 0,41-10 2 0,0 0-2 15,-42 7 2-15,-2 0-2 0,44-7 2 0,0 0-2 16,-47 5 2-16,-3 0-2 0,50-5 18 0,0 0-18 16,-51 5 19-16,4 2-19 0,47-7 22 0,0 0-22 0,-50 5 22 15,-3 0-22-15,53-5 8 0,0 0-8 0,-50 4 8 16,-6-2-8-16,56-2 18 0,0 0-18 0,-49 3 18 16,6 2-18-16,43-5 1 0,0 0-1 0,-47 7 1 15,5 0-1-15,42-7 0 0,0 0 0 0,-38 7 1 16,5 0-1-16,33-7 7 0,0 0-7 0,-35 6 8 15,0-4-8-15,35-2 0 0,0 0 0 0,-25 4 1 16,3-3-1-16,22-1 0 0,0 0 0 0,-16 2 0 16,0-2 0-16,16 0 0 0,0 0 0 0,-8 0 1 15,3-2-1-15,5 2-2 0,0 0 2 0,5-3-2 16,7-1 2-16,-12 4-1 0,0 0 1 0,21-5 0 16,1 2 0-16,-22 3-2 0,0 0 2 0,28-2-2 0,5 2 2 15,-33 0-2-15,0 0 2 0,35 2-1 0,4 1 1 16,-39-3 1-16,0 0-1 0,41 7 1 0,6 3-1 15,-47-10 1-15,0 0-1 0,48 9 1 0,-1 5-1 16,-47-14 4-16,0 0-4 0,41 12 5 0,-6-2-5 0,-35-10 7 16,0 0-7-16,33 10 7 0,-3 2-7 0,-30-12 3 15,0 0-3-15,23 7 3 0,-6-2-3 0,-17-5 6 16,0 0-6-16,12 5 6 0,-5-1-6 0,-7-4 13 16,0 0-13-16,4 1 13 0,-3 1-13 0,-1-2 23 15,0 0-23-15,-10 0 24 0,-6 0-24 0,16 0 7 16,0 0-7-16,-28-2 8 0,-3-3-8 0,31 5 5 15,0 0-5-15,-38-5 5 0,-9-3-5 0,47 8 7 0,0 0-7 16,-47-7 7-16,-2-2-7 0,49 9 3 0,0 0-3 16,-44-5 3-16,-3 0-3 0,47 5 18 0,0 0-18 15,-43-5 18-15,1-2-18 0,42 7 0 0,0 0 0 16,-33-5 0-16,7-2 0 0,26 7 3 0,0 0-3 0,-21-5 3 16,3 0-3-16,18 5 0 0,0 0 0 0,-7-5 0 15,7 1 0-15,0 4-3 0,0 0 3 0,9-2-2 16,8-3 2-16,-17 5-2 0,0 0 2 0,23-1-2 15,8 1 2-15,-31 0-6 0,0 0 6 0,35 0-6 16,5 1 6-16,-40-1-7 0,0 0 7 0,44 2-7 16,0-2 7-16,-44 0-8 0,0 0 8 0,45 5-7 15,5 2 7-15,-50-7-4 0,0 0 4 0,42 7-3 16,-2 0 3-16,-40-7 2 0,0 0-2 0,33 7 2 16,-3-1-2-16,-30-6 0 0,0 0 0 0,21 7 1 15,-7 0-1-15,-14-7 1 0,0 0-1 0,12 5 1 16,-9 0-1-16,-3-5 3 0,0 0-3 0,2 4 3 0,-4-1-3 15,2-3 0-15,0 0 0 0,-12 7 0 0,-9 3 0 16,21-10-49-16,0 0 49 0,-24 9-49 0,-2 1 49 16,26-10-106-16,0 0 106 0,-39 7-106 0,-8 2 106 0,-41 3-1228 15</inkml:trace>
  <inkml:trace contextRef="#ctx0" brushRef="#br0" timeOffset="79404.36">12711 4889 707 0,'0'0'0'15,"0"0"0"-15,17 21 0 0,-17-21-124 0,0 0 124 0,4-2-123 16,-6-5 123-16,2 7-18 0,0 0 18 0,0-8-18 16,0-3 18-16,0 11 15 0,0 0-15 0,-2-8 16 15,0-8-16-15,2 16 59 0,0 0-59 0,0-8 60 16,-3-4-60-16,3 12 78 0,0 0-78 0,-2-10 79 16,-1-1-79-16,3 11 69 0,0 0-69 0,-4-7 70 15,1-1-70-15,3 8 56 0,0 0-56 0,-2-4 57 16,-5-2-57-16,7 6 46 0,0 0-46 0,-5-6 46 15,1 3-46-15,4 3 58 0,0 0-58 0,-5-3 59 16,2 3-59-16,3 0 49 0,0 0-49 0,-4-4 50 0,2 4-50 16,2 0 44-16,0 0-44 0,0 0 44 0,-5 4-44 15,5-4 29-15,0 0-29 0,-2 8 29 0,2 6-29 16,0-14 34-16,0 0-34 0,2 24 34 0,0 3-34 0,-2-27 31 16,0 0-31-16,3 29 31 0,-1 6-31 0,-2-35 7 15,0 0-7-15,2 31 8 0,3 1-8 0,-5-32 29 16,0 0-29-16,0 31 29 0,2-2-29 0,-2-29 1 15,0 0-1-15,0 22 2 0,0-3-2 0,0-19 2 16,0 0-2-16,0 17 3 0,-2-6-3 0,2-11 28 16,0 0-28-16,0 10 28 0,0 0-28 0,0-10 1 15,0 0-1-15,0 5 2 0,0 2-2 0,0-7 2 16,0 0-2-16,0 4 2 0,-3-3-2 0,3-1-20 0,0 0 20 16,-4-1-20-16,2-3 20 0,2 4-58 0,0 0 58 15,-5-12-57-15,3-3 57 0,2 15-87 0,0 0 87 16,-1-21-87-16,-3-1 87 0,4 22-193 0,0 0 193 15,-3-24-192-15,-2-4 192 0,-4-19-640 0</inkml:trace>
  <inkml:trace contextRef="#ctx0" brushRef="#br0" timeOffset="79734.83">12563 4944 606 0,'0'0'0'0,"7"0"0"15,5 4 0-15,-12-4 146 0,0 0-146 0,9 1 146 16,-8 3-146-16,-1-4 112 0,0 0-112 0,0 0 113 15,0 0-113-15,0 0 100 0,0 0-100 0,0 0 100 16,0 0-100-16,0 0 65 0,0 0-65 0,0 0 66 16,0 3-66-16,0-3 48 0,0 0-48 0,0 0 49 0,2 4-49 15,-2-4 32-15,0 0-32 0,5 0 32 0,7 0-32 16,-12 0 15-16,0 0-15 0,14-4 15 0,7 1-15 16,-21 3 36-16,0 0-36 0,30-5 36 0,8 1-36 0,-38 4 41 15,0 0-41-15,42-7 41 0,0 2-41 0,-42 5 9 16,0 0-9-16,42-3 9 0,1-1-9 0,-43 4 22 15,0 0-22-15,33-3 23 0,-1 3-23 0,-32 0 22 16,0 0-22-16,24 3 22 0,-3 1-22 0,-21-4 3 16,0 0-3-16,17 3 4 0,-8 1-4 0,-9-4 7 15,0 0-7-15,9 5 8 0,-7-2-8 0,-2-3-90 16,0 0 90-16,0 9-90 0,-6-2 90 0,6-7-206 0,0 0 206 16,-8 13-206-16,-6 6 206 0,-7 15-891 0</inkml:trace>
  <inkml:trace contextRef="#ctx0" brushRef="#br0" timeOffset="80244.52">12479 5845 651 0,'0'0'0'0,"5"0"0"0,4 2 0 0,-9-2 128 16,0 0-128-16,4 0 128 0,1 0-128 0,-5 0 106 0,0 0-106 15,3 0 106-15,1 0-106 0,-4 0 68 0,0 0-68 16,8 2 69-16,3 3-69 0,-11-5 51 0,0 0-51 15,16 3 52-15,3 2-52 0,-19-5 48 0,0 0-48 16,22 7 49-16,4 2-49 0,-26-9 42 0,0 0-42 16,30 8 42-16,0 3-42 0,-30-11 28 0,0 0-28 15,29 8 28-15,-1-1-28 0,-28-7 45 0,0 0-45 0,21 3 46 16,-5 3-46-16,-16-6-140 0,0 0 140 0,9 3-139 16,-6-1 139-16,-3-2-99 0,0 0 99 0,12 7-863 15,-24-14 863-15</inkml:trace>
  <inkml:trace contextRef="#ctx0" brushRef="#br0" timeOffset="82137">12019 12069 169 0,'0'0'0'0,"0"0"0"16,0 0 0-16,0 0 65 0,0 0-65 0,0 0 66 15,0 0-66-15,0 0 46 0,0 0-46 0,0 0 47 16,-14-17-47-16,14 17 34 0,0 0-34 0,-7-10 34 16,-1-4-34-16,8 14 39 0,0 0-39 0,-9-12 40 15,2 0-40-15,7 12 33 0,0 0-33 0,-7-7 33 16,-2-2-33-16,9 9 7 0,0 0-7 0,-9-3 8 16,1-4-8-16,8 7 30 0,0 0-30 0,-16-3 30 0,-1-1-30 15,17 4 35-15,0 0-35 0,-21-1 35 0,-4-6-35 16,25 7 54-16,0 0-54 0,-22-4 54 0,-4-1-54 0,26 5 54 15,0 0-54-15,-28-3 54 0,0-2-54 0,28 5 61 16,0 0-61-16,-30-4 62 0,1-1-62 0,29 5 52 16,0 0-52-16,-32-2 52 0,1 1-52 0,31 1 15 15,0 0-15-15,-37 1 15 0,-3 6-15 0,40-7 38 16,0 0-38-16,-43 7 39 0,1 5-39 0,42-12 2 16,0 0-2-16,-42 12 2 0,0 2-2 0,42-14 7 15,0 0-7-15,-42 19 7 0,2 1-7 0,40-20 8 16,0 0-8-16,-33 22 9 0,0-4-9 0,33-18 3 0,0 0-3 15,-31 22 3-15,-2 5-3 0,33-27 6 0,0 0-6 16,-30 23 6-16,6-1-6 0,24-22 32 0,0 0-32 16,-26 29 32-16,3 3-32 0,23-32 3 0,0 0-3 0,-21 30 4 15,2-1-4-15,19-29 5 0,0 0-5 0,-11 36 5 16,3-2-5-16,8-34 13 0,0 0-13 0,-4 34 14 16,4-1-14-16,0-33 14 0,0 0-14 0,5 37 15 15,8 3-15-15,-13-40 1 0,0 0-1 0,15 38 1 16,3-1-1-16,-18-37 9 0,0 0-9 0,15 38 9 15,3-2-9-15,-18-36 3 0,0 0-3 0,21 34 3 16,5-1-3-16,-26-33 6 0,0 0-6 0,23 34 6 16,1 0-6-16,-24-34 3 0,0 0-3 0,24 33 3 15,2-4-3-15,-26-29 0 0,0 0 0 0,27 27 0 16,-1-1 0-16,-26-26 5 0,0 0-5 0,33 22 5 16,-2 1-5-16,-31-23 0 0,0 0 0 0,37 15 1 0,3 0-1 15,-40-15 6-15,0 0-6 0,42 11 7 0,3-6-7 16,-45-5 14-16,0 0-14 0,43 0 15 0,5-4-15 0,-48 4 3 15,0 0-3-15,50-6 4 0,4-6-4 0,-54 12 3 16,0 0-3-16,59-11 3 0,-1-1-3 0,-58 12 5 16,0 0-5-16,69-17 5 0,10-10-5 0,-79 27 0 15,0 0 0-15,71-24 1 0,-3-4-1 0,-68 28 12 16,0 0-12-16,68-27 12 0,-2 0-12 0,-66 27 8 16,0 0-8-16,65-28 8 0,-4 1-8 0,-61 27 4 15,0 0-4-15,45-24 4 0,-10 3-4 0,-35 21 3 16,0 0-3-16,35-24 3 0,-2 0-3 0,-33 24 10 15,0 0-10-15,29-27 10 0,-1-2-10 0,-28 29 22 0,0 0-22 16,21-31 23-16,-5-2-23 0,-16 33 32 0,0 0-32 16,9-34 32-16,-6 0-32 0,-3 34 42 0,0 0-42 15,-5-36 42-15,-11 2-42 0,16 34 56 0,0 0-56 0,-26-43 56 16,-12 0-56-16,38 43 33 0,0 0-33 0,-72-48 33 16,-23-10-33-16,95 58-3 0,0 0 3 0,-117-41-3 15,-21 8 3-15,138 33-152 0,0 0 152 0,-178-9-151 16,-32 18 151-16,-179-9-1214 0</inkml:trace>
  <inkml:trace contextRef="#ctx0" brushRef="#br0" timeOffset="85215.07">12857 5449 337 0,'0'0'0'0,"0"0"0"16,0 0 0-16,0 0 134 0,0 0-134 0,0 0 134 16,0 0-134-16,0 0 114 0,0 0-114 0,0 0 114 15,0 0-114-15,0 0 90 0,0 0-90 0,0 0 91 16,0 0-91-16,0 0 73 0,0 0-73 0,0 0 74 15,0 0-74-15,0 0 67 0,0 0-67 0,0 0 67 16,0-17-67-16,0 17 53 0,0 0-53 0,2-12 53 0,3 0-53 16,-5 12 15-16,0 0-15 0,5-10 16 0,2 5-16 15,-7 5 38-15,0 0-38 0,7-3 39 0,-2 3-39 16,-5 0 19-16,0 0-19 0,6 3 20 0,-1 0-20 0,-5-3 17 16,0 0-17-16,5 4 17 0,-3 1-17 0,-2-5 10 15,0 0-10-15,0 7 11 0,0 1-11 0,0-8 26 16,0 0-26-16,-5 9 26 0,-2 1-26 0,7-10 12 15,0 0-12-15,-11 10 12 0,-3 1-12 0,14-11 5 16,0 0-5-16,-15 8 5 0,-3-1-5 0,18-7 14 16,0 0-14-16,-15 4 15 0,1-3-15 0,14-1 8 15,0 0-8-15,-16-3 8 0,2-6-8 0,14 9 1 0,0 0-1 16,-9-8 1-16,6-8-1 0,3 16 3 0,0 0-3 16,-4-12 3-16,8 4-3 0,-4 8-1 0,0 0 1 15,3-7 0-15,1 0 0 0,-4 7 0 0,0 0 0 16,7-2 0-16,0 2 0 0,-7 0 0 0,0 0 0 15,8 0 0-15,-1 5 0 0,-7-5 0 0,0 0 0 16,7 7 0-16,2-2 0 0,-9-5 1 0,0 0-1 0,7 7 2 16,-2 0-2-16,-5-7 4 0,0 0-4 0,4 9 5 15,-1-6-5-15,-3-3 0 0,0 0 0 0,2 5 1 16,-2-1-1-16,0-4 7 0,0 0-7 0,0 0 7 16,0 3-7-16,0-3 13 0,0 0-13 0,0 0 14 15,-2 2-14-15,2-2 1 0,0 0-1 0,-3 3 1 16,-2-3-1-16,5 0 1 0,0 0-1 0,-4 4 1 15,-1-4-1-15,5 0 3 0,0 0-3 0,-4 3 4 16,-3-3-4-16,7 0 0 0,0 0 0 0,-5 0 0 16,2-3 0-16,3 3 1 0,0 0-1 0,-4 0 2 0,2-4-2 15,2 4 0-15,0 0 0 0,0-5 0 0,0 2 0 16,0 3-1-16,0 0 1 0,0-4-1 0,0 4 1 0,0 0 1 16,0 0-1-16,0 0 1 0,4-5-1 0,-4 5 1 15,0 0-1-15,0 0 1 0,0 0-1 0,0 0 0 16,0 0 0-16,0 0 0 0,0 0 0 0,0 0 8 15,0 0-8-15,0 0 9 0,0 0-9 0,0 0 1 16,0 0-1-16,0 0 1 0,0 5-1 0,0-5 1 16,0 0-1-16,0 0 1 0,0 0-1 0,0 0 3 15,0 0-3-15,0 0 3 0,0 0-3 0,0 0 0 16,0 0 0-16,0 0 0 0,0 0 0 0,0 0 0 0,0 0 0 16,0 0 0-16,-2 4 0 0,2-4-8 0,0 0 8 15,0 0-7-15,-2 3 7 0,2-3-10 0,0 0 10 16,0 0-9-16,0 2 9 0,0-2 0 0,0 0 0 15,0 0 0-15,-3 7 0 0,3-7 0 0,0 0 0 16,-2 3 0-16,2-1 0 0,0-2-1 0,0 0 1 16,0 3 0-16,0 4 0 0,0-7-94 0,0 0 94 0,0 2-94 15,0 1 94-15,0-3-110 0,0 0 110 0,-3 4-109 16,-6-8 109-16,-3 4-960 0</inkml:trace>
  <inkml:trace contextRef="#ctx0" brushRef="#br0" timeOffset="87676.74">12815 5390 572 0,'0'0'0'0,"9"11"0"0,3 13 0 0,-12-24 75 15,0 0-75-15,-3 4 76 0,-6-9-76 0,9 5 45 0,0 0-45 16,-9-4 46-16,1-4-46 0,8 8 38 0,0 0-38 15,-9-4 39-15,5 1-39 0,4 3 25 0,0 0-25 16,-5 0 26-16,3 0-26 0,2 0 15 0,0 0-15 16,-1 7 15-16,1 5-15 0,0-12 36 0,0 0-36 15,0 15 36-15,-4 6-36 0,4-21 12 0,0 0-12 16,-2 29 12-16,-1 9-12 0,3-38 29 0,0 0-29 0,-3 39 29 16,-1 4-29-16,4-43 2 0,0 0-2 0,-5 44 2 15,0 3-2-15,5-47 7 0,0 0-7 0,-7 51 7 16,1-3-7-16,6-48 14 0,0 0-14 0,-8 50 15 15,-3 1-15-15,11-51 8 0,0 0-8 0,-9 48 8 16,3-5-8-16,6-43 3 0,0 0-3 0,-11 48 4 16,1 1-4-16,10-49 3 0,0 0-3 0,-11 48 3 15,1 0-3-15,10-48 5 0,0 0-5 0,-16 47 5 16,2 4-5-16,14-51 6 0,0 0-6 0,-16 48 6 0,-1-2-6 16,17-46 14-16,0 0-14 0,-23 64 15 0,-5 11-15 15,28-75 3-15,0 0-3 0,-26 67 4 0,-3 0-4 0,29-67 2 16,0 0-2-16,-37 58 3 0,1-2-3 0,36-56 1 15,0 0-1-15,-41 59 2 0,1-8-2 0,40-51 1 16,0 0-1-16,-43 55 1 0,-1 0-1 0,44-55 3 16,0 0-3-16,-40 55 4 0,-3-4-4 0,43-51 0 15,0 0 0-15,-42 51 0 0,0-3 0 0,42-48 0 16,0 0 0-16,-47 47 0 0,-3-3 0 0,50-44 1 16,0 0-1-16,-53 39 2 0,-1-3-2 0,54-36 4 15,0 0-4-15,-54 38 5 0,2-7-5 0,52-31 13 0,0 0-13 16,-44 29 14-16,8-3-14 0,36-26 15 0,0 0-15 15,-38 29 15-15,-4 2-15 0,42-31 1 0,0 0-1 0,-56 32 1 16,-8 4-1-16,64-36 1 0,0 0-1 0,-60 35 1 16,-4-5-1-16,64-30 0 0,0 0 0 0,-45 24 0 15,6-3 0-15,39-21 0 0,0 0 0 0,-38 22 1 16,5-1-1-16,33-21 0 0,0 0 0 0,-40 20 1 16,-6 6-1-16,46-26 2 0,0 0-2 0,-61 29 3 15,-13 9-3-15,74-38 0 0,0 0 0 0,-68 32 0 16,0 1 0-16,68-33 0 0,0 0 0 0,-67 31 0 15,6 0 0-15,61-31 10 0,0 0-10 0,-67 30 11 16,-1-2-11-16,68-28 3 0,0 0-3 0,-72 27 4 16,-1-1-4-16,73-26 7 0,0 0-7 0,-73 27 8 15,3-1-8-15,70-26 23 0,0 0-23 0,-70 24 24 16,-1 0-24-16,71-24 12 0,0 0-12 0,-73 24 12 0,-2-5-12 16,75-19 40-16,0 0-40 0,-70 14 41 0,2-1-41 15,68-13 6-15,0 0-6 0,-69 12 7 0,-1-7-7 16,70-5 12-16,0 0-12 0,-77 7 12 0,1-5-12 0,76-2 25 15,0 0-25-15,-72 0 26 0,1-2-26 0,71 2 41 16,0 0-41-16,-72-3 42 0,8-6-42 0,64 9 0 16,0 0 0-16,-72-8 0 0,1-4 0 0,71 12 2 15,0 0-2-15,-70-11 2 0,-3-1-2 0,73 12 5 16,0 0-5-16,-68-15 6 0,6-2-6 0,62 17 2 16,0 0-2-16,-68-19 3 0,0 0-3 0,68 19 5 15,0 0-5-15,-68-20 6 0,0-4-6 0,68 24 3 16,0 0-3-16,-66-26 3 0,5-3-3 0,61 29 5 0,0 0-5 15,-65-34 5-15,-1-8-5 0,66 42 7 0,0 0-7 16,-73-42 7-16,-11-5-7 0,84 47 0 0,0 0 0 16,-73-42 1-16,5-1-1 0,68 43 7 0,0 0-7 0,-68-41 8 15,4-2-8-15,64 43 7 0,0 0-7 0,-63-45 8 16,0 2-8-16,63 43 3 0,0 0-3 0,-59-42 3 16,1-6-3-16,58 48 0 0,0 0 0 0,-54-52 1 15,7-3-1-15,47 55 11 0,0 0-11 0,-47-58 11 16,7-2-11-16,40 60 3 0,0 0-3 0,-40-61 4 15,-2-3-4-15,42 64 2 0,0 0-2 0,-38-63 3 16,-4-2-3-16,42 65 0 0,0 0 0 0,-35-60 0 16,6-4 0-16,29 64-1 0,0 0 1 0,-26-60 0 15,1 2 0-15,25 58-1 0,0 0 1 0,-17-43-1 16,5 7 1-16,12 36-5 0,0 0 5 0,-12-36-4 16,1 5 4-16,11 31-7 0,0 0 7 0,-10-32-6 0,-1 1 6 15,11 31-15-15,0 0 15 0,-10-26-14 0,1 6 14 16,9 20-4-16,0 0 4 0,-9-21-3 0,4 6 3 0,5 15 0 15,0 0 0-15,-5-12 0 0,-2 2 0 0,7 10-5 16,0 0 5-16,-4-6-5 0,3 3 5 0,1 3-8 16,0 0 8-16,-6-2-7 0,5 2 7 0,1 0-1 15,0 0 1-15,-6 9-1 0,1 5 1 0,5-14-15 16,0 0 15-16,-8 22-15 0,-1 5 15 0,9-27-1 16,0 0 1-16,-7 33 0 0,2 8 0 0,5-41-1 15,0 0 1-15,-7 44 0 0,-2 4 0 0,9-48-8 16,0 0 8-16,-9 47-8 0,1 1 8 0,8-48-3 0,0 0 3 15,-9 49-3-15,0 1 3 0,9-50-6 0,0 0 6 16,-9 41-6-16,2-8 6 0,7-33-3 0,0 0 3 0,-5 27-3 16,0-11 3-16,5-16 0 0,0 0 0 0,-4 15 1 15,1-7-1-15,3-8 0 0,0 0 0 0,-9 0 0 16,1-3 0-16,8 3 1 0,0 0-1 0,-14-14 1 16,1-8-1-16,13 22 8 0,0 0-8 0,-8-32 9 15,-4-10-9-15,12 42 1 0,0 0-1 0,-9-48 1 16,2-6-1-16,7 54 1 0,0 0-1 0,-5-57 1 15,5-6-1-15,0 63 7 0,0 0-7 0,-4-55 8 16,2 0-8-16,2 55 0 0,0 0 0 0,6-43 0 16,-1 7 0-16,-5 36 0 0,0 0 0 0,12-27 1 15,5 8-1-15,-17 19-2 0,0 0 2 0,25-9-2 16,1 9 2-16,-26 0-20 0,0 0 20 0,33 7-19 16,5 7 19-16,-38-14-1 0,0 0 1 0,42 19 0 0,5 5 0 15,-47-24-1-15,0 0 1 0,47 20-1 0,7 4 1 16,-54-24-1-16,0 0 1 0,53 23-1 0,-1-4 1 15,-52-19 5-15,0 0-5 0,50 15 5 0,-1-3-5 0,-49-12-140 16,0 0 140-16,47-4-140 0,0-11 140 0,44-4-969 16</inkml:trace>
  <inkml:trace contextRef="#ctx0" brushRef="#br0" timeOffset="88308.13">10625 5842 662 0,'0'0'0'16,"0"0"0"-16,0 0 0 0,0 0 62 0,0 0-62 16,0 0 63-16,0 0-63 0,0 0 69 0,0 0-69 15,0 0 70-15,0 0-70 0,0 0 60 0,0 0-60 0,0 0 61 16,0 0-61-16,0 0 50 0,0 0-50 15,0 0 50-15,0 0-50 0,0 0 54 0,0 0-54 0,0 0 55 16,-20 36-55-16,20-36-79 0,0 0 79 0,-27 19-78 16,-11-1 78-16,-25 20-745 0</inkml:trace>
  <inkml:trace contextRef="#ctx0" brushRef="#br0" timeOffset="105031.78">7415 4881 91 0,'0'0'0'0,"3"0"0"16,4 0 0-16,-7 0 40 0,0 0-40 0,5 0 40 0,-1 0-40 16,-4 0 48-16,0 0-48 0,5 1 49 0,0 3-49 15,-5-4 42-15,0 0-42 0,4 3 43 0,-1 2-43 16,-3-5 30-16,0 0-30 0,0 11 30 0,-3 1-30 0,3-12 25 15,0 0-25-15,-4 15 26 0,3 2-26 0,1-17 15 16,0 0-15-16,-7 19 15 0,1 2-15 0,6-21 18 16,0 0-18-16,-8 22 19 0,-1-2-19 0,9-20 33 15,0 0-33-15,-9 21 34 0,1-2-34 0,8-19 35 16,0 0-35-16,-11 19 35 0,4-4-35 0,7-15 32 16,0 0-32-16,-7 12 33 0,2 0-33 0,5-12 33 15,0 0-33-15,-3 9 33 0,-1-2-33 0,4-7 7 16,0 0-7-16,-2 5 8 0,2 2-8 0,0-7 6 15,0 0-6-15,-3 1 6 0,3 1-6 0,0-2 22 0,0 0-22 16,0 0 23-16,-5 0-23 0,5 0 20 0,0 0-20 0,-7-2 20 16,-2-3-20-16,9 5 15 0,0 0-15 0,-12-5 16 15,-1-2-16-15,13 7 10 0,0 0-10 0,-10-8 11 16,1 1-11-16,9 7 1 0,0 0-1 0,-12-9 2 16,3-1-2-16,9 10 1 0,0 0-1 0,-12-5 1 15,4 1-1-15,8 4 3 0,0 0-3 0,-9-5 3 16,-3 2-3-16,12 3 1 0,0 0-1 0,-13-4 2 15,1 4-2-15,12 0 5 0,0 0-5 0,-10-3 5 16,-1 1-5-16,11 2 2 0,0 0-2 0,-8-2 3 16,2 1-3-16,6 1 0 0,0 0 0 0,-8-4 0 15,2 1 0-15,6 3-1 0,0 0 1 0,-3 0 0 16,-1 0 0-16,4 0-1 0,0 0 1 0,0 0-1 0,9-5 1 16,-9 5 1-16,0 0-1 0,12-4 1 0,4 1-1 15,-16 3 1-15,0 0-1 0,26 0 1 0,4-4-1 16,-30 4 9-16,0 0-9 0,35 0 10 0,3 4-10 0,-38-4 1 15,0 0-1-15,42 0 1 0,0 3-1 0,-42-3 15 16,0 0-15-16,38 4 15 0,0 1-15 0,-38-5 8 16,0 0-8-16,33 0 8 0,2 3-8 0,-35-3 9 15,0 0-9-15,26 0 9 0,-1 0-9 0,-25 0 33 16,0 0-33-16,14 0 34 0,-2 0-34 0,-12 0 16 16,0 0-16-16,5 0 17 0,-1 0-17 0,-4 0 18 15,0 0-18-15,-4 5 19 0,-1 2-19 0,5-7-32 16,0 0 32-16,-9 12-32 0,-7-1 32 0,16-11-102 0,0 0 102 15,-22 12-102-15,-6 0 102 0,-21 8-625 0</inkml:trace>
  <inkml:trace contextRef="#ctx0" brushRef="#br0" timeOffset="105423.22">6986 5854 673 0,'0'0'0'0,"7"-4"0"0,5-1 0 0,-12 5 41 16,0 0-41-16,13-3 41 0,4 3-41 0,-17 0 32 16,0 0-32-16,17-4 32 0,8 3-32 0,-25 1 1 15,0 0-1-15,26 0 1 0,5 0-1 0,-31 0 0 16,0 0 0-16,33 5 0 0,4-2 0 0,-37-3-2 0,0 0 2 15,37 12-1-15,3 4 1 0,-40-16-143 0,0 0 143 16,29 13-142-16,-3 3 142 0,30 15-305 0</inkml:trace>
  <inkml:trace contextRef="#ctx0" brushRef="#br0" timeOffset="115241.37">9763 13869 236 0,'0'0'0'0,"0"0"0"15,14 21 0-15,-14-21 95 0,0 0-95 0,-5 0 96 16,-7 0-96-16,12 0 84 0,0 0-84 0,-9-3 84 16,-3-1-84-16,12 4 73 0,0 0-73 0,-14-2 74 15,3 1-74-15,11 1 68 0,0 0-68 0,-10 0 68 16,-1 1-68-16,11-1 53 0,0 0-53 0,-8 2 54 15,-1 2-54-15,9-4 61 0,0 0-61 0,-5 3 62 16,-2-1-62-16,7-2 45 0,0 0-45 0,-2 3 46 16,-3 4-46-16,5-7 43 0,0 0-43 0,2 9 43 0,1 4-43 15,-3-13 28-15,0 0-28 0,9 17 28 0,5 4-28 16,-14-21 39-16,0 0-39 0,17 21 40 0,6-1-40 16,-23-20 33-16,0 0-33 0,26 19 33 0,4 0-33 0,-30-19 7 15,0 0-7-15,34 19 8 0,5-2-8 0,-39-17 6 16,0 0-6-16,38 19 7 0,7-1-7 0,-45-18 22 15,0 0-22-15,47 18 23 0,0-1-23 0,-47-17 20 16,0 0-20-16,51 17 20 0,-4-2-20 0,-47-15 34 16,0 0-34-16,50 16 34 0,1-1-34 0,-51-15 2 15,0 0-2-15,56 14 2 0,0-4-2 0,-56-10 15 16,0 0-15-16,54 12 15 0,3 0-15 0,-57-12 23 16,0 0-23-16,54 7 24 0,0 2-24 0,-54-9 21 0,0 0-21 15,49 6 21-15,-2 1-21 0,-47-7 9 0,0 0-9 16,45 7 10-16,-1 0-10 0,-44-7 10 0,0 0-10 15,41 7 11-15,-2 0-11 0,-39-7 15 0,0 0-15 0,42 6 16 16,-4 3-16-16,-38-9 22 0,0 0-22 0,42 9 23 16,-4-1-23-16,-38-8 22 0,0 0-22 0,35 9 23 15,-2 1-23-15,-33-10 15 0,0 0-15 0,33 10 16 16,2-5-16-16,-35-5 10 0,0 0-10 0,31 6 11 16,1-1-11-16,-32-5 4 0,0 0-4 0,35 5 5 15,-4-2-5-15,-31-3 7 0,0 0-7 0,33 4 7 16,2-1-7-16,-35-3 13 0,0 0-13 0,36 4 13 15,4 1-13-15,-40-5 23 0,0 0-23 0,39 1 24 16,1 1-24-16,-40-2 32 0,0 0-32 0,38 0 32 16,2-2-32-16,-40 2 6 0,0 0-6 0,39-1 6 15,1-3-6-15,-40 4 11 0,0 0-11 0,43-3 11 0,-1-2-11 16,-42 5 16-16,0 0-16 0,42-4 17 0,1 1-17 16,-43 3 7-16,0 0-7 0,46-2 8 0,1 0-8 15,-47 2 9-15,0 0-9 0,47-1 9 0,-5-1-9 0,-42 2 3 16,0 0-3-16,43-3 4 0,2-1-4 0,-45 4 6 15,0 0-6-15,47-3 6 0,1-1-6 0,-48 4 3 16,0 0-3-16,47-5 3 0,1 2-3 0,-48 3 0 16,0 0 0-16,46-2 0 0,-3 2 0 0,-43 0 0 15,0 0 0-15,37 2 0 0,-4-1 0 0,-33-1 4 16,0 0-4-16,26 2 4 0,-7 0-4 0,-19-2 3 16,0 0-3-16,16 3 3 0,-4-3-3 0,-12 0 11 0,0 0-11 15,5 0 11-15,-1-3-11 0,-4 3 1 0,0 0-1 16,0 0 1-16,-7 0-1 0,7 0 3 0,0 0-3 0,-18 0 4 15,-8-2-4-15,26 2 6 0,0 0-6 0,-31-2 6 16,-7 1-6-16,38 1 7 0,0 0-7 0,-42-4 7 16,-7 1-7-16,49 3 8 0,0 0-8 0,-49-5 8 15,-5 0-8-15,54 5 8 0,0 0-8 0,-56-9 8 16,-5-1-8-16,61 10 1 0,0 0-1 0,-80-14 1 16,-16-5-1-16,96 19 0 0,0 0 0 0,-85-13 1 15,0-3-1-15,85 16 2 0,0 0-2 0,-84-12 3 16,2-2-3-16,82 14 1 0,0 0-1 0,-83-10 2 15,1 2-2-15,82 8 4 0,0 0-4 0,-80-11 5 16,6 1-5-16,74 10 0 0,0 0 0 0,-74-9 0 16,0 4 0-16,74 5 0 0,0 0 0 0,-75-8 0 0,-1 1 0 15,76 7-1-15,0 0 1 0,-70-9 0 0,4-1 0 16,66 10-3-16,0 0 3 0,-59-10-3 0,6-2 3 16,53 12-2-16,0 0 2 0,-62-7-2 0,-3 2 2 15,65 5-6-15,0 0 6 0,-56-2-5 0,8 4 5 0,48-2-1 16,0 0 1-16,-49 3 0 0,-2 4 0 0,51-7-1 15,0 0 1-15,-64 10 0 0,-6 6 0 0,70-16-2 16,0 0 2-16,-66 13-1 0,0 3 1 0,66-16-2 16,0 0 2-16,-47 12-1 0,12-2 1 0,35-10-10 15,0 0 10-15,-30 9-9 0,4-1 9 0,26-8-9 16,0 0 9-16,-19 7-8 0,5-2 8 0,14-5-9 16,0 0 9-16,-9 4-8 0,2-1 8 0,7-3-8 15,0 0 8-15,0 4-8 0,7-1 8 0,-7-3-8 0,0 0 8 16,18 2-8-16,11-2 8 0,-29 0-8 0,0 0 8 15,39 0-8-15,11-2 8 0,-50 2-8 0,0 0 8 0,51-2-8 16,6-1 8-16,-57 3-4 0,0 0 4 0,67-2-3 16,6-1 3-16,-73 3-6 0,0 0 6 0,96 0-6 15,15 1 6-15,-111-1-3 0,0 0 3 0,106 6-3 16,-1 2 3-16,-105-8-11 0,0 0 11 0,104 5-10 16,3 4 10-16,-107-9-1 0,0 0 1 0,95 5-1 15,-9-2 1-15,-86-3-1 0,0 0 1 0,85 6 0 16,-1-3 0-16,-84-3-1 0,0 0 1 0,80 8 0 15,-2-2 0-15,-78-6-1 0,0 0 1 0,63 3 0 16,-9-3 0-16,-54 0 0 0,0 0 0 0,35 2 0 16,-14-2 0-16,-21 0 2 0,0 0-2 0,17 1 2 15,-12-1-2-15,-5 0 2 0,0 0-2 0,7 2 3 0,-7 0-3 16,0-2 5-16,0 0-5 0,-15 5 6 0,-11 4-6 16,26-9 3-16,0 0-3 0,-37 10 3 0,-8-3-3 15,45-7 0-15,0 0 0 0,-53 10 0 0,-4 0 0 0,57-10-1 16,0 0 1-16,-66 12 0 0,-2-3 0 0,68-9 0 15,0 0 0-15,-91 14 0 0,-19-1 0 0,110-13-1 16,0 0 1-16,-101 11-1 0,7-3 1 0,94-8-4 16,0 0 4-16,-92 4-3 0,5-4 3 0,87 0-7 15,0 0 7-15,-80 0-6 0,0-4 6 0,80 4-4 16,0 0 4-16,-74 0-3 0,7 0 3 0,67 0-2 16,0 0 2-16,-54 2-2 0,6 0 2 0,48-2-2 0,0 0 2 15,-41 1-1-15,6 1 1 0,35-2-4 0,0 0 4 16,-39 5-3-16,-1-3 3 0,40-2-6 0,0 0 6 15,-31 3-6-15,5-1 6 0,26-2-3 0,0 0 3 0,-26 3-3 16,5 3 3-16,21-6-6 0,0 0 6 0,-16 3-6 16,4 0 6-16,12-3-7 0,0 0 7 0,-5 6-7 15,5-1 7-15,0-5-23 0,0 0 23 0,12 8-22 16,11 3 22-16,-23-11-13 0,0 0 13 0,33 6-13 16,10 3 13-16,-43-9 0 0,0 0 0 0,47 3 1 15,7 2-1-15,-54-5 0 0,0 0 0 0,63 4 1 16,5-4-1-16,-68 0 1 0,0 0-1 0,87-5 1 15,14 0-1-15,-101 5 15 0,0 0-15 0,94-7 16 16,2-2-16-16,-96 9 8 0,0 0-8 0,89-10 8 16,0 0-8-16,-89 10 25 0,0 0-25 0,76-9 26 15,-6 1-26-15,-70 8 2 0,0 0-2 0,47-4 2 16,-19 4-2-16,-28 0-2 0,0 0 2 0,23 2-1 0,-11 0 1 16,-12-2-165-16,0 0 165 0,-18 12-165 0,-29 1 165 15,-17 13-1289-15</inkml:trace>
  <inkml:trace contextRef="#ctx0" brushRef="#br0" timeOffset="122175.47">10744 3901 315 0,'0'0'0'0,"5"0"0"0,2-7 0 0,-7 7 47 0,0 0-47 15,5-5 48-15,-1-2-48 0,-4 7 55 0,0 0-55 16,5-5 55-16,-5-2-55 0,0 7 41 0,0 0-41 16,0-7 42-16,0-1-42 0,0 8 67 0,0 0-67 15,-3-9 67-15,-1 0-67 0,4 9 62 0,0 0-62 16,-5-6 63-16,0-3-63 0,5 9 52 0,0 0-52 16,-6-3 53-16,3-4-53 0,3 7 40 0,0 0-40 0,-4-2 40 15,-1-1-40-15,5 3 35 0,0 0-35 0,-3 0 36 16,-1-4-36-16,4 4 38 0,0 0-38 0,0 0 39 15,0 0-39-15,0 0 23 0,0 0-23 0,0 0 24 16,0 0-24-16,0 0 10 0,0 0-10 0,0 0 11 16,5 4-11-16,-5-4 29 0,0 0-29 0,7 0 29 15,-1-4-29-15,-6 4 10 0,0 0-10 0,8-5 11 16,5-2-11-16,-13 7 10 0,0 0-10 0,15-12 11 16,4-3-11-16,-19 15 26 0,0 0-26 0,25-21 26 0,4 2-26 15,-29 19 29-15,0 0-29 0,30-20 29 0,3-2-29 16,-33 22 21-16,0 0-21 0,32-21 21 0,-1 2-21 0,-31 19 10 15,0 0-10-15,28-17 11 0,0 3-11 0,-28 14 28 16,0 0-28-16,21-8 28 0,-4-1-28 0,-17 9 11 16,0 0-11-16,10-3 11 0,-1-2-11 0,-9 5 10 15,0 0-10-15,7 0 11 0,-3 1-11 0,-4-1 17 16,0 0-17-16,1 4 17 0,3 3-17 0,-4-7 22 16,0 0-22-16,-4 12 23 0,1 1-23 0,3-13 8 15,0 0-8-15,-9 23 8 0,-1 1-8 0,10-24 26 16,0 0-26-16,-16 30 26 0,-1 3-26 0,17-33 12 15,0 0-12-15,-21 36 13 0,-2 5-13 0,23-41 10 0,0 0-10 16,-21 36 10-16,0-3-10 0,21-33 4 0,0 0-4 16,-21 34 5-16,0-2-5 0,21-32 7 0,0 0-7 15,-14 28 7-15,2-6-7 0,12-22 0 0,0 0 0 16,-8 17 1-16,1-8-1 0,7-9 2 0,0 0-2 16,-6 10 2-16,6-7-2 0,0-3 18 0,0 0-18 0,0 0 18 15,0 0-18-15,0 0 14 0,0 0-14 0,4-6 15 16,5-3-15-16,-9 9 17 0,0 0-17 0,8-15 17 15,4-6-17-15,-12 21 25 0,0 0-25 0,9-22 26 16,-4-2-26-16,-5 24 12 0,0 0-12 0,6-28 13 16,-5 4-13-16,-1 24 18 0,0 0-18 0,0-24 19 15,-3 6-19-15,3 18 15 0,0 0-15 0,-4-16 15 16,1 4-15-16,3 12 1 0,0 0-1 0,-2-8 2 16,-1 4-2-16,3 4 1 0,0 0-1 0,-4-3 1 0,2 3-1 15,2 0 0-15,0 0 0 0,-8 7 0 0,-3 1 0 16,11-8-2-16,0 0 2 0,-10 9-1 0,1 1 1 15,9-10-2-15,0 0 2 0,-10 9-2 0,-1-6 2 0,11-3-187 16,0 0 187-16,-24 9-1324 0,48-18 1324 0</inkml:trace>
  <inkml:trace contextRef="#ctx0" brushRef="#br0" timeOffset="139066.81">12443 4819 819 0,'0'0'0'0,"0"0"0"0,8-17 0 16,-8 17 118-16,0 0-118 0,9-7 118 0,3 0-118 15,-12 7 78-15,0 0-78 0,14-5 78 0,5-2-78 0,-19 7 47 16,0 0-47-16,19-5 47 0,9-3-47 0,-28 8 18 15,0 0-18-15,25-7 19 0,3 0-19 0,-28 7 5 16,0 0-5-16,27-5 5 0,3 1-5 0,-30 4 23 16,0 0-23-16,30 0 24 0,-1 0-24 0,-29 0 20 15,0 0-20-15,23 4 20 0,-2-1-20 0,-21-3 15 16,0 0-15-16,12 4 16 0,-3 1-16 0,-9-5 41 16,0 0-41-16,0 7 41 0,-14 4-41 0,14-11 31 15,0 0-31-15,-21 14 31 0,-11 2-31 0,32-16 3 0,0 0-3 16,-31 13 3-16,-2-1-3 0,33-12 17 0,0 0-17 15,-38 9 17-15,-4-6-17 0,42-3 0 0,0 0 0 16,-40 2 1-16,-2-2-1 0,42 0 0 0,0 0 0 16,-35 0 1-16,6-2-1 0,29 2 13 0,0 0-13 15,-25 0 14-15,8-3-14 0,17 3 0 0,0 0 0 16,-14 0 0-16,7 0 0 0,7 0 1 0,0 0-1 16,3 3 1-16,6 6-1 0,-9-9-5 0,0 0 5 0,17 7-4 15,6 1 4-15,-23-8-1 0,0 0 1 0,28 12-1 16,5-3 1-16,-33-9 0 0,0 0 0 0,35 10 0 15,3 0 0-15,-38-10 5 0,0 0-5 0,42 11 5 16,2-3-5-16,-44-8 33 0,0 0-33 0,45 7 34 16,0-3-34-16,-45-4 10 0,0 0-10 0,40 5 10 15,-1-2-10-15,-39-3 20 0,0 0-20 0,26 0 20 16,-5 4-20-16,-21-4 33 0,0 0-33 0,14 0 34 16,-6 0-34-16,-8 0 27 0,0 0-27 0,-5-4 27 0,-12 4-27 15,17 0 4-15,0 0-4 0,-25-3 4 0,-10-1-4 16,35 4 9-16,0 0-9 0,-36-5 10 0,-4-2-10 15,40 7 1-15,0 0-1 0,-37-3 1 0,2 3-1 0,35 0 3 16,0 0-3-16,-35 0 3 0,1 0-3 0,34 0 10 16,0 0-10-16,-30 0 11 0,6 3-11 0,24-3 0 15,0 0 0-15,-21 0 0 0,3 4 0 0,18-4 1 16,0 0-1-16,-15 0 1 0,6 0-1 0,9 0-5 16,0 0 5-16,-5 3-5 0,5 1 5 0,0-4-9 15,0 0 9-15,8 5-8 0,6 2 8 0,-14-7-1 0,0 0 1 16,25 1-1-16,8-2 1 0,-33 1-1 0,0 0 1 15,38-4-1-15,6 1 1 0,-44 3 1 0,0 0-1 16,42-7 2-16,1 2-2 0,-43 5 6 0,0 0-6 16,33-4 6-16,-3-1-6 0,-30 5 23 0,0 0-23 15,15-3 24-15,-6-4-24 0,-9 7 13 0,0 0-13 16,2-9 13-16,-7 1-13 0,5 8 10 0,0 0-10 16,-9-12 10-16,-3-4-10 0,12 16 17 0,0 0-17 0,-12-19 17 15,-2-1-17-15,14 20 8 0,0 0-8 0,-13-28 8 16,0 1-8-16,13 27 3 0,0 0-3 0,-13-34 4 15,3 1-4-15,10 33 7 0,0 0-7 0,-11-31 7 16,3 7-7-16,8 24 3 0,0 0-3 0,-7-20 3 16,2 4-3-16,5 16 1 0,0 0-1 0,-7-8 2 15,1 4-2-15,6 4-1 0,0 0 1 0,-10 16-1 16,-2 13 1-16,12-29 0 0,0 0 0 0,-11 43 0 16,3 8 0-16,8-51 0 0,0 0 0 0,-6 55 0 0,6 3 0 15,0-58-2-15,0 0 2 0,0 52-1 0,4-1 1 16,-4-51-1-16,0 0 1 0,8 43-1 0,1-4 1 15,-9-39 1-15,0 0-1 0,14 28 1 0,5-4-1 0,-19-24-50 16,0 0 50-16,23 12-49 0,1-5 49 0,-24-7-151 16,0 0 151-16,19-7-150 0,-3-16 150 0,19-6-1209 15</inkml:trace>
  <inkml:trace contextRef="#ctx0" brushRef="#br0" timeOffset="150161.76">15183 13808 203 0,'0'0'0'0,"0"0"0"16,0 0 0-16,0 0 80 0,0 0-80 0,0 0 80 16,19 3-80-16,-19-3 62 0,0 0-62 0,10 0 63 0,3 0-63 15,-13 0 78-15,0 0-78 0,10 0 79 0,2-3-79 16,-12 3 67-16,0 0-67 0,9-2 67 0,3 0-67 0,-12 2 82 15,0 0-82-15,12-1 82 0,1-3-82 0,-13 4 52 16,0 0-52-16,14-3 52 0,1-1-52 0,-15 4 51 16,0 0-51-16,18-3 52 0,3 0-52 0,-21 3 32 15,0 0-32-15,20-2 33 0,3-2-33 0,-23 4 32 16,0 0-32-16,21-1 33 0,-4-1-33 0,-17 2 37 16,0 0-37-16,13-2 38 0,-1 2-38 0,-12 0 8 15,0 0-8-15,9 0 8 0,-4 0-8 0,-5 0 21 16,0 0-21-16,3 2 21 0,-3 0-21 0,0-2 14 0,0 0-14 15,-12 7 15-15,-11 3-15 0,23-10 34 0,0 0-34 16,-24 7 34-16,-4 3-34 0,28-10 35 0,0 0-35 16,-35 10 35-16,-5-3-35 0,40-7 38 0,0 0-38 0,-40 7 38 15,-3-2-38-15,43-5 34 0,0 0-34 0,-39 4 34 16,-3-4-34-16,42 0 39 0,0 0-39 0,-33 0 39 16,7-2-39-16,26 2 33 0,0 0-33 0,-22-2 34 15,6-1-34-15,16 3 38 0,0 0-38 0,-5-4 39 16,8-1-39-16,-3 5 15 0,0 0-15 0,16-5 16 15,12-2-16-15,-28 7 31 0,0 0-31 0,31-5 31 16,9 0-31-16,-40 5 2 0,0 0-2 0,44-4 2 16,3 3-2-16,-47 1 12 0,0 0-12 0,50-2 13 15,6 0-13-15,-56 2 9 0,0 0-9 0,51 2 9 16,-4 1-9-16,-47-3 1 0,0 0-1 0,41 4 1 16,-8 1-1-16,-33-5 3 0,0 0-3 0,28 5 3 0,-7 0-3 15,-21-5 2-15,0 0-2 0,16 4 2 0,-6-1-2 16,-10-3-4-16,0 0 4 0,-1 5-3 0,-8 0 3 15,9-5-145-15,0 0 145 0,-30 2-144 0,-12-2 144 0,-27 2-1256 16</inkml:trace>
  <inkml:trace contextRef="#ctx0" brushRef="#br0" timeOffset="155460.9">15087 4956 673 0,'0'0'0'0,"0"0"0"0,-2-24 0 15,2 24-65-15,0 0 65 0,0-7-65 0,0 2 65 0,0 5 54 16,0 0-54-16,0-3 54 0,0 3-54 0,0 0 44 16,0 0-44-16,0 0 45 0,6-4-45 0,-6 4 43 15,0 0-43-15,6-5 43 0,3-2-43 0,-9 7 72 16,0 0-72-16,12-8 72 0,6-8-72 0,-18 16 48 16,0 0-48-16,22-22 48 0,6-5-48 0,-28 27 39 15,0 0-39-15,35-30 39 0,5-5-39 0,-40 35 41 0,0 0-41 16,51-40 41-16,11-3-41 0,-62 43 56 0,0 0-56 15,81-61 56-15,20-8-56 0,-101 69 37 0,0 0-37 16,104-74 38-16,9-1-38 0,-113 75 35 0,0 0-35 16,112-74 36-16,1 2-36 0,-113 72 15 0,0 0-15 15,108-63 16-15,0 1-16 0,-108 62 36 0,0 0-36 16,106-60 37-16,-5-3-37 0,-101 63 19 0,0 0-19 0,91-55 20 16,-7 4-20-16,-84 51 5 0,0 0-5 0,73-43 5 15,-5 7-5-15,-68 36 26 0,0 0-26 0,52-27 26 16,-10 3-26-16,-42 24 1 0,0 0-1 0,28-14 2 15,-13 9-2-15,-15 5 6 0,0 0-6 0,11-7 6 16,-11 7-6-16,0 0-26 0,0 0 26 0,-14 7-25 16,-14 8 25-16,28-15-112 0,0 0 112 0,-26 12-111 15,-2 0 111-15,28-12-161 0,0 0 161 0,-23 12-161 16,3-3 161-16,-24 13-731 0</inkml:trace>
  <inkml:trace contextRef="#ctx0" brushRef="#br0" timeOffset="156196.54">17575 3558 628 0,'0'0'0'0,"7"-14"0"16,5-10 0-16,-12 24 109 0,0 0-109 0,0 0 110 0,-7 19-110 16,7-19 117-16,0 0-117 0,-5 12 117 0,0 0-117 15,5-12 108-15,0 0-108 0,-6 7 109 0,1-7-109 16,5 0 89-16,0 0-89 0,-5-7 89 0,0-8-89 0,5 15 83 15,0 0-83-15,0-21 84 0,0-10-84 0,0 31 48 16,0 0-48-16,5-32 48 0,2-7-48 0,-7 39 34 16,0 0-34-16,10-38 34 0,2-2-34 0,-12 40 33 15,0 0-33-15,14-32 34 0,0 1-34 0,-14 31 2 16,0 0-2-16,16-20 2 0,0 4-2 0,-16 16 8 16,0 0-8-16,14-7 9 0,-2 11-9 0,-12-4 1 15,0 0-1-15,15 15 1 0,1 16-1 0,-16-31 0 16,0 0 0-16,11 29 1 0,-3 9-1 0,-8-38 0 0,0 0 0 15,16 36 1-15,3 0-1 0,-19-36 0 0,0 0 0 16,19 24 0-16,0-2 0 0,-19-22 28 0,0 0-28 16,30 9 28-16,8-9-28 0,-38 0 19 0,0 0-19 15,37-12 20-15,0-7-20 0,-37 19 28 0,0 0-28 16,36-24 28-16,1-7-28 0,-37 31 22 0,0 0-22 16,28-29 22-16,0-7-22 0,-28 36 25 0,0 0-25 0,17-31 26 15,-5 0-26-15,-12 31 8 0,0 0-8 0,4-20 8 16,-8 1-8-16,4 19 0 0,0 0 0 0,-7-12 0 15,-3 3 0-15,10 9-49 0,0 0 49 0,-9-3-49 16,0 3 49-16,9 0-152 0,0 0 152 0,-12 12-152 16,-2 7 152-16,14-19-234 0,0 0 234 0,-7 17-234 15,-2 5 234-15,-6 19-850 0</inkml:trace>
  <inkml:trace contextRef="#ctx0" brushRef="#br0" timeOffset="156467.56">17254 4016 471 0,'0'0'0'0,"14"-12"0"0,11-11 0 0,-25 23 109 16,0 0-109-16,19-5 110 0,2 5-110 0,-21 0 154 15,0 0-154-15,38-7 155 0,11-1-155 0,-49 8 109 16,0 0-109-16,55-12 109 0,12-4-109 0,-67 16 62 0,0 0-62 15,69-12 62-15,8 0-62 0,-77 12 73 0,0 0-73 16,63-8 73-16,-11 1-73 0,-52 7 36 0,0 0-36 16,45-5 36-16,-12 5-36 0,-33 0-105 0,0 0 105 15,32-4-104-15,-6 1 104 0,-26 3-109 0,0 0 109 16,57-5-818-16,-114 10 818 0</inkml:trace>
  <inkml:trace contextRef="#ctx0" brushRef="#br0" timeOffset="157442.1">10648 11343 819 0,'0'0'0'0,"0"0"0"15,38-35 0-15,-38 35 107 0,0 0-107 0,7-17 107 16,-14 0-107-16,7 17 103 0,0 0-103 0,-5-15 104 15,0-1-104-15,5 16 96 0,0 0-96 0,-3-13 96 16,-1 1-96-16,4 12 54 0,0 0-54 0,7-16 54 16,7 1-54-16,-14 15 46 0,0 0-46 0,26-9 47 15,12 2-47-15,-38 7 43 0,0 0-43 0,54-3 43 16,18 3-43-16,-72 0 40 0,0 0-40 0,76 2 40 16,15 3-40-16,-91-5 17 0,0 0-17 0,126 12 17 15,27 3-17-15,-153-15 37 0,0 0-37 0,157 16 37 16,12 1-37-16,-169-17 30 0,0 0-30 0,162 12 30 0,-2-2-30 15,-160-10 32-15,0 0-32 0,158 3 32 0,-1-3-32 16,-157 0 3-16,0 0-3 0,148-8 3 0,-7-9-3 16,-141 17-106-16,0 0 106 0,290-26-1363 0,-580 52 1363 15</inkml:trace>
  <inkml:trace contextRef="#ctx0" brushRef="#br0" timeOffset="163732.25">8746 13768 830 0,'0'0'0'0,"8"-3"0"16,1-4 0-16,-9 7 80 0,0 0-80 0,12-7 81 15,2 0-81-15,-14 7 36 0,0 0-36 0,16-10 37 16,1 0-37-16,-17 10 17 0,0 0-17 0,18-12 17 15,-1 0-17-15,-17 12 0 0,0 0 0 0,16-14 1 16,-4 0-1-16,-12 14 2 0,0 0-2 0,9-15 2 16,-6-2-2-16,-3 17 10 0,0 0-10 0,6-21 10 15,-5 1-10-15,-1 20 24 0,0 0-24 0,4-28 25 16,-1 1-25-16,-3 27 13 0,0 0-13 0,4-31 13 16,1-3-13-16,-5 34 1 0,0 0-1 0,5-39 2 15,2-4-2-15,-7 43 5 0,0 0-5 0,2-43 6 0,1-3-6 16,-3 46 20-16,0 0-20 0,4-47 20 0,-4-1-20 15,0 48 3-15,0 0-3 0,0-51 3 0,-4-4-3 16,4 55 22-16,0 0-22 0,-1-55 22 0,1-3-22 16,0 58 6-16,0 0-6 0,-2-56 7 0,0 1-7 0,2 55 4 15,0 0-4-15,-7-52 5 0,2-2-5 0,5 54 13 16,0 0-13-16,-7-52 13 0,-2 1-13 0,9 51 8 16,0 0-8-16,-10-47 8 0,-8 5-8 0,18 42 3 15,0 0-3-15,-19-41 4 0,-3-1-4 0,22 42 12 16,0 0-12-16,-28-37 13 0,-4-1-13 0,32 38 3 15,0 0-3-15,-36-33 4 0,-3-2-4 0,39 35 2 16,0 0-2-16,-40-31 2 0,2 3-2 0,38 28 18 0,0 0-18 16,-42-29 18-16,4 7-18 0,38 22 7 0,0 0-7 15,-42-24 7-15,0 5-7 0,42 19 4 0,0 0-4 16,-38-15 5-16,3 3-5 0,35 12 13 0,0 0-13 0,-43-12 13 16,-3 1-13-16,46 11 8 0,0 0-8 0,-47-5 8 15,0 4-8-15,47 1 1 0,0 0-1 0,-47 1 1 16,0 3-1-16,47-4 8 0,0 0-8 0,-45 8 8 15,-2 2-8-15,47-10 3 0,0 0-3 0,-54 16 3 16,2 4-3-16,52-20 0 0,0 0 0 0,-68 28 0 16,-7 11 0-16,75-39 1 0,0 0-1 0,-61 35 2 15,7 1-2-15,54-36 1 0,0 0-1 0,-51 41 2 16,8 5-2-16,43-46 0 0,0 0 0 0,-35 36 0 16,10 0 0-16,25-36-2 0,0 0 2 0,-33 51-1 15,-2 11 1-15,35-62-11 0,0 0 11 0,-34 56-10 16,-5 3 10-16,39-59-1 0,0 0 1 0,-24 48-1 15,3-6 1-15,21-42 0 0,0 0 0 0,-17 43 0 0,1 0 0 16,16-43-3-16,0 0 3 0,-14 46-3 0,5 4 3 16,9-50 0-16,0 0 0 0,-8 65 0 0,1 9 0 0,7-74-2 15,0 0 2-15,0 72-2 0,7 0 2 0,-7-72-2 16,0 0 2-16,8 67-1 0,4-4 1 0,-12-63 0 16,0 0 0-16,21 62 0 0,5-4 0 0,-26-58-1 15,0 0 1-15,23 48-1 0,5-10 1 0,-28-38-8 16,0 0 8-16,31 37-8 0,6-1 8 0,-37-36-1 15,0 0 1-15,38 33-1 0,4-6 1 0,-42-27-9 16,0 0 9-16,66 26-8 0,18-6 8 0,-84-20 0 0,0 0 0 16,89 9 0-16,8-9 0 0,-97 0 1 0,0 0-1 15,94-9 2-15,0-8-2 0,-94 17-143 0,0 0 143 16,88-27-143-16,-10-11 143 0,-78 38-109 0,0 0 109 16,165-65-681-16,-330 130 681 0</inkml:trace>
  <inkml:trace contextRef="#ctx0" brushRef="#br0" timeOffset="166436.15">9692 13508 707 0,'0'0'0'0,"8"-7"0"16,10-1 0-16,-18 8-25 0,0 0 25 0,-5-7-24 0,-15 5 24 15,20 2 60-15,0 0-60 0,-13-3 60 0,-1 1-60 16,14 2 73-16,0 0-73 0,-13-4 73 0,5 1-73 16,8 3 50-16,0 0-50 0,-4-5 50 0,-1 0-50 0,5 5 47 15,0 0-47-15,2-5 48 0,5 1-48 0,-7 4 13 16,0 0-13-16,12-5 14 0,4 3-14 0,-16 2 13 15,0 0-13-15,19 0 14 0,2 2-14 0,-21-2 16 16,0 0-16-16,26 0 17 0,3-2-17 0,-29 2 22 16,0 0-22-16,30-3 22 0,5-4-22 0,-35 7 3 15,0 0-3-15,38-7 4 0,4-1-4 0,-42 8 7 0,0 0-7 16,38-7 8-16,4-5-8 0,-42 12 8 0,0 0-8 16,38-9 8-16,1 2-8 0,-39 7 7 0,0 0-7 15,29-8 8-15,-11 4-8 0,-18 4 8 0,0 0-8 16,15-6 8-16,-6 0-8 0,-9 6 23 0,0 0-23 0,5-1 24 15,-1 1-24-15,-4 0 20 0,0 0-20 0,-12 5 20 16,-14 3-20-16,26-8 4 0,0 0-4 0,-27 7 5 16,-2 2-5-16,29-9 8 0,0 0-8 0,-33 8 9 15,-9-1-9-15,42-7 33 0,0 0-33 0,-35 5 33 16,2-1-33-16,33-4 39 0,0 0-39 0,-30 0 39 16,4 2-39-16,26-2 39 0,0 0-39 0,-24 0 39 15,3-2-39-15,21 2 46 0,0 0-46 0,-18 0 46 16,6-4-46-16,12 4 11 0,0 0-11 0,-10-1 11 15,6 1-11-15,4 0 23 0,0 0-23 0,0 0 24 16,9 0-24-16,-9 0 0 0,0 0 0 0,16 5 1 0,6-3-1 16,-22-2 3-16,0 0-3 0,30 1 3 0,8 1-3 15,-38-2 0-15,0 0 0 0,42 0 0 0,7 0 0 16,-49 0-1-16,0 0 1 0,45 3 0 0,2 1 0 16,-47-4 0-16,0 0 0 0,42 5 0 0,-4 2 0 0,-38-7 0 15,0 0 0-15,27 7 0 0,-3-2 0 0,-24-5 0 16,0 0 0-16,14 5 0 0,-4-2 0 0,-10-3 10 15,0 0-10-15,7 4 10 0,-3-1-10 0,-4-3 4 16,0 0-4-16,-4 2 4 0,-6 0-4 0,10-2 7 16,0 0-7-16,-21 3 8 0,-14 2-8 0,35-5 14 15,0 0-14-15,-33 4 15 0,-5-1-15 0,38-3 8 16,0 0-8-16,-42 2 8 0,0-4-8 0,42 2 3 0,0 0-3 16,-38-2 4-16,3-1-4 0,35 3 13 0,0 0-13 15,-30-5 13-15,1-2-13 0,29 7 0 0,0 0 0 16,-27-7 1-16,7 0-1 0,20 7 0 0,0 0 0 0,-16-8 1 15,4 1-1-15,12 7-10 0,0 0 10 0,-9-5-10 16,4 0 10-16,5 5-11 0,0 0 11 0,3-6-11 16,2 3 11-16,-5 3 0 0,0 0 0 0,14-3 0 15,9 1 0-15,-23 2-2 0,0 0 2 0,30-5-1 16,6 3 1-16,-36 2-1 0,0 0 1 0,40-2-1 16,7-1 1-16,-47 3-3 0,0 0 3 0,44-2-3 15,6 2 3-15,-50 0-6 0,0 0 6 0,42 0-6 16,2 0 6-16,-44 0-1 0,0 0 1 0,35 0 0 15,-6 2 0-15,-29-2-3 0,0 0 3 0,21 2-3 16,-5-1 3-16,-16-1-2 0,0 0 2 0,12 2-1 16,-7-2 1-16,-5 0 1 0,0 0-1 0,-3 3 1 0,-6 4-1 15,9-7 15-15,0 0-15 0,-21 9 16 0,-8-2-16 16,29-7 5-16,0 0-5 0,-35 5 5 0,-9 0-5 0,44-5 3 16,0 0-3-16,-42 3 4 0,-5-1-4 0,47-2 6 15,0 0-6-15,-41 0 6 0,2 0-6 0,39 0 0 16,0 0 0-16,-29 2 1 0,-1 1-1 0,30-3 6 15,0 0-6-15,-23 0 6 0,4 2-6 0,19-2 0 16,0 0 0-16,-14 2 1 0,5-1-1 0,9-1 0 16,0 0 0-16,-10 2 0 0,5 0 0 0,5-2-2 15,0 0 2-15,-4 5-2 0,4 2 2 0,0-7-13 16,0 0 13-16,7 8-13 0,2 3 13 0,-9-11-1 0,0 0 1 16,16 12-1-16,3-6 1 0,-19-6-9 0,0 0 9 15,24 9-8-15,1 0 8 0,-25-9-1 0,0 0 1 0,26 6 0 16,0 0 0-16,-26-6-3 0,0 0 3 0,26 5-3 15,-2-2 3-15,-24-3-11 0,0 0 11 0,23 4-11 16,-2-3 11-16,-21-1-4 0,0 0 4 0,19 5-3 16,-1-5 3-16,-18 0 1 0,0 0-1 0,13 0 2 15,0 0-2-15,-13 0 0 0,0 0 0 0,8-3 1 16,-4 1-1-16,-4 2 3 0,0 0-3 0,0 0 3 16,0 0-3-16,0 0 11 0,0 0-11 0,-12 2 11 15,-14 1-11-15,26-3 3 0,0 0-3 0,-28 4 4 16,-4 1-4-16,32-5 3 0,0 0-3 0,-29 3 3 15,-6 1-3-15,35-4 5 0,0 0-5 0,-31 2 5 16,-1-2-5-16,32 0 6 0,0 0-6 0,-28 0 7 16,2 0-7-16,26 0 3 0,0 0-3 0,-23 0 3 0,-1-2-3 15,24 2 6-15,0 0-6 0,-17 0 6 0,1-2-6 16,16 2 0-16,0 0 0 0,-10 0 0 0,-3-2 0 16,13 2 0-16,0 0 0 0,-7 0 0 0,6 0 0 0,1 0-7 15,0 0 7-15,3 0-6 0,6-3 6 0,-9 3-4 16,0 0 4-16,14 3-4 0,7-3 4 0,-21 0-1 15,0 0 1-15,21 4 0 0,5 1 0 0,-26-5-7 16,0 0 7-16,29 5-6 0,1 0 6 0,-30-5-3 16,0 0 3-16,24 4-3 0,2-3 3 0,-26-1-2 15,0 0 2-15,21 4-2 0,-8-2 2 0,-13-2-10 16,0 0 10-16,8 3-10 0,-2-1 10 0,-6-2 0 16,0 0 0-16,0 0 0 0,0 0 0 0,0 0 1 0,0 0-1 15,-9 0 2-15,-12 1-2 0,21-1 1 0,0 0-1 16,-21 0 2-16,-2 0-2 0,23 0 18 0,0 0-18 0,-21 0 19 15,-3-1-19-15,24 1 0 0,0 0 0 0,-21-2 1 16,4 0-1-16,17 2 3 0,0 0-3 0,-18-3 4 16,4-1-4-16,14 4 20 0,0 0-20 0,-10-3 20 15,5 1-20-15,5 2 0 0,0 0 0 0,-9-1 1 16,5-3-1-16,4 4 1 0,0 0-1 0,0 0 1 16,4-5-1-16,-4 5-2 0,0 0 2 0,9-2-1 15,-1 1 1-15,-8 1-6 0,0 0 6 0,13 0-5 16,4 0 5-16,-17 0-1 0,0 0 1 0,17 0-1 15,8 0 1-15,-25 0-1 0,0 0 1 0,26 0 0 16,0 0 0-16,-26 0-3 0,0 0 3 0,26 0-2 16,2-2 2-16,-28 2-2 0,0 0 2 0,21-2-1 15,-4 0 1-15,-17 2-5 0,0 0 5 0,14 0-5 0,-3-3 5 16,-11 3-3-16,0 0 3 0,7-2-2 0,-4 2 2 16,-3 0-5-16,0 0 5 0,0 0-5 0,0 0 5 15,0 0 0-15,0 0 0 0,-3 0 0 0,1 0 0 0,2 0 0 16,0 0 0-16,-9-1 1 0,-3-1-1 0,12 2 0 15,0 0 0-15,-16-2 1 0,3 0-1 0,13 2 13 16,0 0-13-16,-18-5 14 0,-3 2-14 0,21 3 1 16,0 0-1-16,-21-4 1 0,4 3-1 0,17 1 0 15,0 0 0-15,-18-2 0 0,6 0 0 0,12 2-5 16,0 0 5-16,-12-1-4 0,3 1 4 0,9 0-9 16,0 0 9-16,-5-2-8 0,2 0 8 0,3 2-1 0,0 0 1 15,0 0-1-15,8-3 1 0,-8 3-8 0,0 0 8 16,13 1-8-16,0 1 8 0,-13-2-1 0,0 0 1 15,18 7 0-15,6 3 0 0,-24-10-8 0,0 0 8 0,23 14-7 16,5 5 7-16,-28-19-167 0,0 0 167 0,21 12-167 16,-9 0 167-16,23 8-1070 0</inkml:trace>
  <inkml:trace contextRef="#ctx0" brushRef="#br0" timeOffset="167170.95">12150 12451 785 0,'0'0'0'15,"0"0"0"-15,0 0 0 0,0 0-227 0,0 0 227 16,0 0-302-16,0 0 302 0</inkml:trace>
  <inkml:trace contextRef="#ctx0" brushRef="#br0" timeOffset="170865.39">13810 13535 225 0,'0'0'0'0,"0"0"0"0,-26 0 0 0,26 0 88 16,0 0-88-16,-5 0 89 0,1 2-89 0,4-2 82 0,0 0-82 16,0 0 82-16,-2 4-82 0,2-4 72 0,0 0-72 15,0 0 73-15,0 0-73 0,0 0 67 0,0 0-67 0,0 0 68 16,0 0-68-16,0 0 59 0,0 0-59 0,0 3 59 15,-1 2-59-15,1-5 51 0,0 0-51 0,-2 12 52 16,-7 5-52-16,9-17 38 0,0 0-38 0,-8 29 39 16,-5 11-39-16,13-40 17 0,0 0-17 0,-12 48 17 15,0 8-17-15,12-56 13 0,0 0-13 0,-12 67 13 16,-2 8-13-16,14-75 4 0,0 0-4 0,-18 103 4 16,-1 22-4-16,19-125 3 0,0 0-3 0,-17 120 3 15,-1 5-3-15,18-125 5 0,0 0-5 0,-17 119 5 16,1-10-5-16,16-109 2 0,0 0-2 0,-14 105 2 15,2-9-2-15,12-96 1 0,0 0-1 0,-10 87 2 16,-1-13-2-16,11-74 4 0,0 0-4 0,-8 58 5 16,2-15-5-16,6-43 6 0,0 0-6 0,-7 37 6 0,6-14-6 15,1-23 0-15,0 0 0 0,-4 17 1 0,4-9-1 16,0-8-27-16,0 0 27 0,0 7-27 0,0-5 27 16,0-2-162-16,0 0 162 0,4-5-161 0,-4-7 161 0,3-9-560 15</inkml:trace>
  <inkml:trace contextRef="#ctx0" brushRef="#br0" timeOffset="171449.06">13498 14020 359 0,'0'0'0'0,"2"4"0"16,5 3 0-16,-7-7 92 0,0 0-92 0,0 5 92 15,0-5-92-15,0 0 139 0,0 0-139 0,0 0 140 16,0 0-140-16,0 0 103 0,0 0-103 0,0 0 103 16,-4 0-103-16,4 0 61 0,0 0-61 0,0 0 61 0,0 0-61 15,0 0 61-15,0 0-61 0,0 0 62 0,4 0-62 16,-4 0 73-16,0 0-73 0,5 0 73 0,4-5-73 0,-9 5 64 16,0 0-64-16,16-9 64 0,1-5-64 0,-17 14 54 15,0 0-54-15,21-19 54 0,8-1-54 0,-29 20 62 16,0 0-62-16,27-28 63 0,6 1-63 0,-33 27 62 15,0 0-62-15,26-29 63 0,0-4-63 0,-26 33 46 16,0 0-46-16,26-32 47 0,2-1-47 0,-28 33 32 16,0 0-32-16,19-29 33 0,0 0-33 0,-19 29 23 15,0 0-23-15,11-22 24 0,-1 5-24 0,-10 17 16 16,0 0-16-16,5-12 17 0,1 5-17 0,-6 7 10 0,0 0-10 16,7 7 10-16,-2 5-10 0,-5-12 10 0,0 0-10 15,5 27 10-15,2 7-10 0,-7-34 3 0,0 0-3 16,5 41 4-16,-1 7-4 0,-4-48 2 0,0 0-2 0,5 50 2 15,2 1-2-15,-7-51 1 0,0 0-1 0,3 42 2 16,6-3-2-16,-9-39-40 0,0 0 40 0,9 29-39 16,0-10 39-16,-9-19-105 0,0 0 105 0,15 48-1414 15,-30-96 1414-15</inkml:trace>
  <inkml:trace contextRef="#ctx0" brushRef="#br0" timeOffset="174033.15">12352 15989 897 0,'0'0'0'0,"14"-12"0"16,10-9 0-16,-24 21 149 0,0 0-149 0,-3-7 149 15,-15 7-149-15,18 0 105 0,0 0-105 0,-10-7 106 16,-1-3-106-16,11 10 84 0,0 0-84 0,-3-15 85 16,6-8-85-16,-3 23 40 0,0 0-40 0,9-27 40 0,5-7-40 15,-14 34 18-15,0 0-18 0,21-41 18 0,5-6-18 16,-26 47 20-16,0 0-20 0,28-48 20 0,2-3-20 15,-30 51 15-15,0 0-15 0,31-48 15 0,2 0-15 0,-33 48 9 16,0 0-9-16,33-39 10 0,-1 3-10 0,-32 36 16 16,0 0-16-16,27-28 17 0,0 6-17 0,-27 22 0 15,0 0 0-15,20-14 0 0,-7 7 0 0,-13 7 0 16,0 0 0-16,12 9 1 0,-3 12-1 0,-9-21 3 16,0 0-3-16,6 30 3 0,1 10-3 0,-7-40 5 15,0 0-5-15,2 44 6 0,2 6-6 0,-4-50 1 16,0 0-1-16,3 53 1 0,1 4-1 0,-4-57 3 0,0 0-3 15,5 58 3-15,4 2-3 0,-9-60-1 0,0 0 1 16,12 55 0-16,2-2 0 0,-14-53 0 0,0 0 0 16,15 41 0-16,1-9 0 0,-16-32 15 0,0 0-15 15,19 24 16-15,6-8-16 0,-25-16 4 0,0 0-4 0,22 2 5 16,6-9-5-16,-28 7 8 0,0 0-8 0,26-16 9 16,-5-8-9-16,-21 24 15 0,0 0-15 0,21-29 15 15,0-3-15-15,-21 32 1 0,0 0-1 0,17-36 1 16,-6-2-1-16,-11 38 3 0,0 0-3 0,9-38 4 15,-6 1-4-15,-3 37 5 0,0 0-5 0,0-36 6 16,-3-2-6-16,3 38 7 0,0 0-7 0,-6-33 7 16,1 3-7-16,5 30 8 0,0 0-8 0,-9-30 8 15,1 3-8-15,8 27 1 0,0 0-1 0,-9-21 1 16,2 4-1-16,7 17 0 0,0 0 0 0,-5-13 1 16,-4 2-1-16,9 11 6 0,0 0-6 0,-5-8 7 0,1-1-7 15,4 9 0-15,0 0 0 0,-3-7 0 0,3 2 0 16,0 5-2-16,0 0 2 0,0-3-1 0,7-4 1 15,-7 7 0-15,0 0 0 0,9-3 0 0,1-1 0 0,-10 4-1 16,0 0 1-16,17 0 0 0,8 2 0 0,-25-2 0 16,0 0 0-16,26 0 0 0,9-2 0 0,-35 2 7 15,0 0-7-15,38-3 7 0,6-4-7 0,-44 7 9 16,0 0-9-16,43-7 9 0,4-2-9 0,-47 9 16 16,0 0-16-16,42-6 17 0,-2-1-17 0,-40 7-1 15,0 0 1-15,32-4-1 0,-6 1 1 0,-26 3-124 16,0 0 124-16,17 0-124 0,-6 2 124 0,-11-2-156 15,0 0 156-15,29 1-1105 0,-58-2 1105 0</inkml:trace>
  <inkml:trace contextRef="#ctx0" brushRef="#br0" timeOffset="174618.71">13373 15995 785 0,'0'0'0'0,"0"0"0"0,12-37 0 15,-12 37 143-15,0 0-143 0,5-17 143 0,2-2-143 16,-7 19 132-16,0 0-132 0,4-12 132 0,-1 3-132 16,-3 9 122-16,0 0-122 0,2-5 122 0,1 3-122 0,-3 2 91 15,0 0-91-15,0 0 92 0,-3 7-92 0,3-7 67 16,0 0-67-16,-2 16 68 0,0 9-68 0,2-25 45 16,0 0-45-16,-1 30 45 0,-6 4-45 0,7-34 21 15,0 0-21-15,-6 36 21 0,3 1-21 0,3-37 28 16,0 0-28-16,-3 36 28 0,1-1-28 0,2-35 0 15,0 0 0-15,-4 29 1 0,8-4-1 0,-4-25 8 16,0 0-8-16,0 21 8 0,0-4-8 0,0-17 15 0,0 0-15 16,5 12 15-16,2-5-15 0,-7-7 14 0,0 0-14 15,10-3 15-15,6-8-15 0,-16 11 9 0,0 0-9 16,18-15 10-16,2-7-10 0,-20 22 16 0,0 0-16 0,21-26 17 16,2-7-17-16,-23 33 3 0,0 0-3 0,24-25 4 15,-3 1-4-15,-21 24 6 0,0 0-6 0,18-16 7 16,-6 6-7-16,-12 10 3 0,0 0-3 0,9 0 3 15,-1 10-3-15,-8-10 5 0,0 0-5 0,0 21 6 16,-7 13-6-16,7-34 7 0,0 0-7 0,-5 38 7 16,0 6-7-16,5-44 7 0,0 0-7 0,-9 43 8 15,4 2-8-15,5-45 0 0,0 0 0 0,-5 39 0 16,-1-1 0-16,6-38-41 0,0 0 41 0,-3 29-41 16,1-7 41-16,2-22-183 0,0 0 183 0,0 14-183 15,0-7 183-15,0 13-1268 0</inkml:trace>
  <inkml:trace contextRef="#ctx0" brushRef="#br0" timeOffset="174980.02">13805 16318 1323 0,'0'0'0'0,"5"-2"0"0,6 0 0 0,-11 2 122 0,0 0-122 16,12-2 122-16,5-1-122 0,-17 3 97 0,0 0-97 16,18-3 98-16,-1-1-98 0,-17 4 56 0,0 0-56 0,21-5 57 15,-2-2-57-15,-19 7 12 0,0 0-12 0,21-5 13 16,0-2-13-16,-21 7 28 0,0 0-28 0,21-5 28 15,-2 0-28-15,-19 5 31 0,0 0-31 0,19-4 31 16,2 3-31-16,-21 1 12 0,0 0-12 0,19-2 13 16,0 0-13-16,-19 2 20 0,0 0-20 0,16 0 20 15,-6 2-20-15,-10-2-73 0,0 0 73 0,9 2-73 16,-4 1 73-16,-5-3-184 0,0 0 184 0,2 5-183 16,-5 0 183-16,1 6-1072 0</inkml:trace>
  <inkml:trace contextRef="#ctx0" brushRef="#br0" timeOffset="175354.96">14502 16097 1121 0,'0'0'0'16,"-9"1"0"-16,-5 3 0 0,14-4 190 0,0 0-190 16,0 7 190-16,5 1-190 0,-5-8 108 0,0 0-108 0,5 10 108 15,1 4-108-15,-6-14 63 0,0 0-63 0,5 24 63 16,-3 9-63-16,-2-33 33 0,0 0-33 0,1 29 33 15,1-2-33-15,-2-27 18 0,0 0-18 0,0 31 19 16,0 2-19-16,0-33 29 0,0 0-29 0,0 25 29 16,0-2-29-16,0-23 6 0,0 0-6 0,0 18 7 15,-2-4-7-15,2-14-60 0,0 0 60 0,2 12-60 16,2-5 60-16,-4-7-215 0,0 0 215 0,1-5-215 16,6-9 215-16,6-5-987 0</inkml:trace>
  <inkml:trace contextRef="#ctx0" brushRef="#br0" timeOffset="175773.68">14826 16076 1502 0,'0'0'0'0,"-6"10"0"0,0 1 0 0,6-11 174 15,0 0-174-15,1 13 175 0,6 4-175 0,-7-17 106 16,0 0-106-16,9 18 107 0,-4-1-107 0,-5-17 32 15,0 0-32-15,7 24 32 0,0 3-32 0,-7-27-13 16,0 0 13-16,5 24-12 0,1-2 12 0,-6-22-13 16,0 0 13-16,0 24-12 0,1 0 12 0,-1-24-2 0,0 0 2 15,0 21-1-15,0-4 1 0,0-17 8 0,0 0-8 16,2 12 8-16,3-3-8 0,-5-9 28 0,0 0-28 16,12-4 28-16,8-8-28 0,-20 12 12 0,0 0-12 0,22-20 13 15,4-11-13-15,-26 31 12 0,0 0-12 0,30-33 12 16,5-1-12-16,-35 34 4 0,0 0-4 0,29-33 4 15,1 3-4-15,-30 30 3 0,0 0-3 0,23-23 3 16,-4 8-3-16,-19 15 5 0,0 0-5 0,17-7 5 16,-4 7-5-16,-13 0 6 0,0 0-6 0,8 15 6 15,1 15-6-15,-9-30 14 0,0 0-14 0,3 30 15 16,3 8-15-16,-6-38 3 0,0 0-3 0,5 39 4 16,-2 3-4-16,-3-42 2 0,0 0-2 0,4 32 3 15,-2-3-3-15,-2-29-66 0,0 0 66 0,0 21-65 16,0-8 65-16,0-13-156 0,0 0 156 0,-13-5-155 15,-8-13 155-15,-12-6-1275 0</inkml:trace>
  <inkml:trace contextRef="#ctx0" brushRef="#br0" timeOffset="175953.81">14577 15464 1547 0,'0'0'0'0,"8"0"0"0,1 0 0 0,-9 0-146 16,0 0 146-16,7-13-145 0,-2-13 145 0,-5 26-100 15,0 0 100-15,12-39-746 0,-24 78 746 0</inkml:trace>
  <inkml:trace contextRef="#ctx0" brushRef="#br0" timeOffset="176658.91">15881 12295 1155 0,'0'0'0'0,"23"-7"0"15,14-3 0-15,-37 10 132 0,0 0-132 0,0 0 132 16,-19 10-132-16,19-10 69 0,0 0-69 0,-16 4 69 16,2 4-69-16,14-8 61 0,0 0-61 0,-7 2 61 15,10 1-61-15,-3-3 38 0,0 0-38 0,13-1 38 16,9-6-38-16,-22 7 60 0,0 0-60 0,30-9 60 15,8-6-60-15,-38 15 39 0,0 0-39 0,42-16 40 16,5-2-40-16,-47 18 12 0,0 0-12 0,54-18 13 0,2-6-13 16,-56 24 32-16,0 0-32 0,59-15 32 0,4-4-32 15,-63 19 4-15,0 0-4 0,57-13 5 0,-3 2-5 16,-54 11 9-16,0 0-9 0,44-8 9 0,-8-3-9 0,-36 11 15 16,0 0-15-16,30-5 16 0,-9 5-16 0,-21 0-17 15,0 0 17-15,14-3-16 0,-5 3 16 0,-9 0-174 16,0 0 174-16,-11 7-174 0,-15 6 174 0,26-13-134 15,0 0 134-15,-37 23-1053 0,74-46 1053 0</inkml:trace>
  <inkml:trace contextRef="#ctx0" brushRef="#br0" timeOffset="177441.12">16648 11197 1379 0,'0'0'0'0,"0"0"0"0,0 0 0 0,0 0 100 0,0 0-100 15,0 0 100-15,14-17-100 0,-14 17 101 0,0 0-101 0,9-9 101 16,-1 1-101-16,-8 8 33 0,0 0-33 0,7-9 34 15,0 6-34-15,-7 3-13 0,0 0 13 0,5 8-12 16,-5 8 12-16,0-16 0 0,0 0 0 0,2 29 0 16,-2 10 0-16,0-39-5 0,0 0 5 0,-2 50-4 15,2 8 4-15,0-58-7 0,0 0 7 0,-3 64-7 16,0 4 7-16,3-68 4 0,0 0-4 0,3 67 5 16,6-2-5-16,-9-65 1 0,0 0-1 0,10 57 1 15,4-8-1-15,-14-49 0 0,0 0 0 0,12 40 0 16,2-11 0-16,-14-29 8 0,0 0-8 0,12 22 9 15,2-10-9-15,-14-12 8 0,0 0-8 0,13 0 8 16,0-10-8-16,-13 10 33 0,0 0-33 0,13-21 34 16,-1-11-34-16,-12 32 40 0,0 0-40 0,14-40 41 15,0-6-41-15,-14 46 50 0,0 0-50 0,15-57 50 0,5-8-50 16,-20 65 48-16,0 0-48 0,21-84 49 0,1-15-49 16,-22 99 22-16,0 0-22 0,26-82 22 0,4 5-22 0,-30 77 20 15,0 0-20-15,19-52 20 0,-2 20-20 0,-17 32 4 16,0 0-4-16,11-26 5 0,-1 9-5 0,-10 17 0 15,0 0 0-15,4-12 0 0,1 9 0 0,-5 3-65 16,0 0 65-16,0 3-64 0,2 9 64 0,-2-12-133 16,0 0 133-16,3 14-1406 0,-6-28 1406 0</inkml:trace>
  <inkml:trace contextRef="#ctx0" brushRef="#br0" timeOffset="177920.99">17021 11555 1569 0,'0'0'0'0,"0"0"159"0,0 0-159 0,0 0 160 15,0 0-160-15,0 0 84 0,0 0-84 0,0 0 84 16,17 22-84-16,-17-22 48 0,0 0-48 0,12 23 49 15,2 4-49-15,-14-27 0 0,0 0 0 0,13 31 0 16,0 7 0-16,-13-38-3 0,0 0 3 0,11 37-2 16,-2 3 2-16,-9-40-2 0,0 0 2 0,8 30-2 15,-4 0 2-15,-4-30 0 0,0 0 0 0,5 24 1 0,4-2-1 16,-9-22 14-16,0 0-14 0,7 12 15 0,7-5-15 16,-14-7 10-16,0 0-10 0,14-2 10 0,3-10-10 15,-17 12 10-15,0 0-10 0,21-19 10 0,3-7-10 0,-24 26 8 16,0 0-8-16,30-27 9 0,0-9-9 0,-30 36 15 15,0 0-15-15,26-31 15 0,0-1-15 0,-26 32 1 16,0 0-1-16,24-26 1 0,-6 5-1 0,-18 21 3 16,0 0-3-16,14-15 4 0,-4 5-4 0,-10 10 5 15,0 0-5-15,9-2 6 0,-6 7-6 0,-3-5 3 16,0 0-3-16,5 12 3 0,1 10-3 0,-6-22 0 16,0 0 0-16,5 23 0 0,-2 4 0 0,-3-27-1 15,0 0 1-15,4 26 0 0,-1-2 0 0,-3-24-16 0,0 0 16 16,4 22-15-16,1-3 15 0,-5-19-85 0,0 0 85 15,2 20-84-15,5-2 84 0,-7-18-181 0,0 0 181 16,7 37-1303-16,-14-74 1303 0</inkml:trace>
  <inkml:trace contextRef="#ctx0" brushRef="#br0" timeOffset="178161.33">17665 11767 1670 0,'0'0'0'0,"0"0"0"15,0 0 0-15,0 0 164 0,0 0-164 0,0 0 165 16,30 9-165-16,-30-9 101 0,0 0-101 0,31 9 102 0,11-3-102 16,-42-6 12-16,0 0-12 0,38 6 13 0,4-1-13 15,-42-5-69-15,0 0 69 0,39 3-69 0,-1 1 69 0,-38-4-99 16,0 0 99-16,33 3-98 0,-2-3 98 0,-31 0-186 15,0 0 186-15,27 0-185 0,-7 0 185 0,27 0-1035 16</inkml:trace>
  <inkml:trace contextRef="#ctx0" brushRef="#br0" timeOffset="178611.64">18251 11684 1367 0,'0'0'0'0,"-7"3"0"16,-5 4 0-16,12-7 132 0,0 0-132 0,-2 3 133 16,4-1-133-16,-2-2 96 0,0 0-96 0,0 0 97 15,3 2-97-15,-3-2 18 0,0 0-18 0,-2 5 18 16,1 0-18-16,1-5 0 0,0 0 0 0,-6 15 0 15,-6 6 0-15,12-21-2 0,0 0 2 0,-10 22-1 16,-1 2 1-16,11-24-6 0,0 0 6 0,-5 28-5 16,-2 2 5-16,7-30-3 0,0 0 3 0,4 28-3 15,8 1 3-15,-12-29 6 0,0 0-6 0,15 19 6 0,10-4-6 16,-25-15 46-16,0 0-46 0,26 4 46 0,5-13-46 16,-31 9 1-16,0 0-1 0,25-7 1 0,1-8-1 15,-26 15 6-15,0 0-6 0,12-16 7 0,-3-4-7 16,-9 20 33-16,0 0-33 0,1-16 34 0,-4-2-34 0,3 18 1 15,0 0-1-15,-11-16 1 0,-8 2-1 0,19 14 5 16,0 0-5-16,-22-15 5 0,-4-7-5 0,26 22 8 16,0 0-8-16,-27-17 9 0,3-6-9 0,24 23 3 15,0 0-3-15,-17-17 3 0,-1 2-3 0,18 15-12 16,0 0 12-16,-7-12-12 0,5-4 12 0,2 16-193 16,0 0 193-16,6-6-192 0,1 2 192 0,7-6-1132 15</inkml:trace>
  <inkml:trace contextRef="#ctx0" brushRef="#br0" timeOffset="179121.64">18630 11596 1233 0,'0'0'0'0,"-3"0"0"0,-2-2 0 15,5 2 112-15,0 0-112 0,0 0 113 0,8 0-113 0,-8 0 91 16,0 0-91-16,7 2 91 0,2 2-91 0,-9-4 36 16,0 0-36-16,9 0 37 0,-2 1-37 0,-7-1-4 15,0 0 4-15,7 2-4 0,-2 0 4 0,-5-2 0 16,0 0 0-16,4 1 0 0,-1 1 0 0,-3-2 5 16,0 0-5-16,0 4 5 0,0-1-5 0,0-3 8 15,0 0-8-15,-7 12 9 0,-5 7-9 0,12-19 9 16,0 0-9-16,-14 27 10 0,-2 9-10 0,16-36 23 0,0 0-23 15,-14 41 24-15,2 6-24 0,12-47 0 0,0 0 0 16,-10 49 0-16,3 8 0 0,7-57 2 0,0 0-2 16,-2 51 3-16,2 1-3 0,0-52 0 0,0 0 0 0,5 46 0 15,9-3 0-15,-14-43-3 0,0 0 3 0,19 32-3 16,4-9 3-16,-23-23-71 0,0 0 71 0,26 17-70 16,5-9 70-16,-31-8-177 0,0 0 177 0,21 4-177 15,-3-8 177-15,20 4-873 0</inkml:trace>
  <inkml:trace contextRef="#ctx0" brushRef="#br0" timeOffset="179768.41">18533 12359 975 0,'0'0'0'0,"17"-7"0"16,13-5 0-16,-30 12 118 0,0 0-118 0,33-19 119 0,9-2-119 15,-42 21 97-15,0 0-97 0,40-27 97 0,3-6-97 0,-43 33 80 16,0 0-80-16,41-36 81 0,-3-5-81 0,-38 41 53 16,0 0-53-16,33-41 53 0,-3-2-53 0,-30 43 8 15,0 0-8-15,22-43 8 0,-6 1-8 0,-16 42 23 16,0 0-23-16,9-40 24 0,-6 4-24 0,-3 36 0 16,0 0 0-16,0-27 0 0,-2 6 0 0,2 21-64 15,0 0 64-15,-3-15-64 0,-2 6 64 0,5 9-199 16,0 0 199-16,-2-7-199 0,-3 4 199 0,-2-7-798 15</inkml:trace>
  <inkml:trace contextRef="#ctx0" brushRef="#br0" timeOffset="180052.68">19245 11363 1155 0,'0'0'0'0,"7"0"0"15,4-3 0-15,-11 3 137 0,0 0-137 0,9-4 138 16,-1 1-138-16,-8 3 92 0,0 0-92 0,7 3 93 16,-2 4-93-16,-5-7 44 0,0 0-44 0,2 24 44 15,-2 16-44-15,0-40 12 0,0 0-12 0,-3 44 13 16,-1 9-13-16,4-53 4 0,0 0-4 0,-8 58 5 16,1 8-5-16,7-66 0 0,0 0 0 0,-9 63 1 15,-2 2-1-15,11-65 3 0,0 0-3 0,-7 60 3 16,2-2-3-16,5-58 1 0,0 0-1 0,-3 45 2 0,1-11-2 15,2-34-101-15,0 0 101 0,2 24-100 0,1-9 100 0,-3-15-129 16,0 0 129-16,-5-10-129 0,-4-21 129 0,-5-10-874 16</inkml:trace>
  <inkml:trace contextRef="#ctx0" brushRef="#br0" timeOffset="180231.72">18840 11247 1547 0,'0'0'0'0,"26"3"0"0,19 4 0 0,-45-7 196 0,0 0-196 15,91 5 196-15,36 4-196 0,-127-9 52 0,0 0-52 16,143 10 52-16,24-5-52 0,-167-5-118 0,0 0 118 0,310 16-1368 16,-620-32 1368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4:39:32.313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484 14096 1054 0,'0'0'0'0,"0"0"0"16,0 0 0-16,0 0 126 0,0 0-126 0,0 0 127 15,0 0-127-15,0 0 86 0,0 0-86 0,0 0 86 16,0 0-86-16,0 0 46 0,0 0-46 0,0 0 46 15,-15-19-46-15,15 19-2 0,0 0 2 0,-14-17-1 16,2-7 1-16,12 24 3 0,0 0-3 0,-18-28 4 16,-3-3-4-16,21 31 7 0,0 0-7 0,-24-34 7 15,-2-2-7-15,26 36 3 0,0 0-3 0,-35-38 4 0,-2-1-4 16,37 39-2-16,0 0 2 0,-43-38-1 0,-4 2 1 16,47 36-13-16,0 0 13 0,-59-32-13 0,-8 4 13 0,67 28-17 15,0 0 17-15,-94-25-17 0,-21-1 17 0,115 26-4 16,0 0 4-16,-115-19-4 0,-8 6 4 0,123 13-1 15,0 0 1-15,-122-12 0 0,-9 3 0 0,131 9 0 16,0 0 0-16,-132-9 0 0,-4 3 0 0,136 6 3 16,0 0-3-16,-131-11 3 0,2 1-3 0,129 10 2 15,0 0-2-15,-134-10 3 0,-4-2-3 0,138 12 28 16,0 0-28-16,-130-11 28 0,-3 1-28 0,133 10 10 0,0 0-10 16,-130-2 11-16,-6 4-11 0,136-2 29 0,0 0-29 15,-136 7 29-15,-7 5-29 0,143-12 36 0,0 0-36 16,-138 15 37-16,3 9-37 0,135-24 6 0,0 0-6 15,-136 31 7-15,5 7-7 0,131-38 12 0,0 0-12 0,-115 41 13 16,12 5-13-16,103-46 1 0,0 0-1 0,-101 48 1 16,7 4-1-16,94-52 3 0,0 0-3 0,-89 58 4 15,4 4-4-15,85-62 0 0,0 0 0 0,-75 63 0 16,7 2 0-16,68-65 0 0,0 0 0 0,-64 74 0 16,6 5 0-16,58-79 0 0,0 0 0 0,-52 83 0 15,7 7 0-15,45-90-4 0,0 0 4 0,-37 90-3 16,13 3 3-16,24-93-3 0,0 0 3 0,-21 96-3 15,3 1 3-15,18-97-6 0,0 0 6 0,-8 98-5 16,8 0 5-16,0-98-1 0,0 0 1 0,1 97 0 16,10 3 0-16,-11-100-1 0,0 0 1 0,10 97 0 15,6 1 0-15,-16-98 6 0,0 0-6 0,17 99 6 0,4 2-6 16,-21-101 4-16,0 0-4 0,26 107 5 0,4 1-5 16,-30-108 7-16,0 0-7 0,30 109 8 0,3 1-8 0,-33-110 8 15,0 0-8-15,38 104 8 0,0-3-8 0,-38-101 3 16,0 0-3-16,44 103 3 0,6 0-3 0,-50-103 6 15,0 0-6-15,56 98 6 0,10-4-6 0,-66-94 0 16,0 0 0-16,70 89 1 0,5-5-1 0,-75-84 0 16,0 0 0-16,80 84 1 0,5-2-1 0,-85-82 0 15,0 0 0-15,94 77 0 0,9-3 0 0,-103-74 1 16,0 0-1-16,105 70 2 0,1-5-2 0,-106-65 5 16,0 0-5-16,115 64 5 0,0-4-5 0,-115-60 3 0,0 0-3 15,118 54 3-15,-3-4-3 0,-115-50 18 0,0 0-18 16,119 43 19-16,-1-5-19 0,-118-38 22 0,0 0-22 15,121 32 23-15,1-6-23 0,-122-26 8 0,0 0-8 0,121 20 8 16,3-6-8-16,-124-14 5 0,0 0-5 0,120 10 5 16,6-4-5-16,-126-6 22 0,0 0-22 0,115 1 22 15,0-4-22-15,-115 3 6 0,0 0-6 0,111-9 6 16,-1-3-6-16,-110 12 9 0,0 0-9 0,110-17 10 16,-4-3-10-16,-106 20 15 0,0 0-15 0,101-26 16 15,2-5-16-15,-103 31 14 0,0 0-14 0,97-34 15 16,4-4-15-16,-101 38 25 0,0 0-25 0,95-43 26 15,-1-6-26-15,-94 49 12 0,0 0-12 0,97-57 13 16,4-6-13-16,-101 63 28 0,0 0-28 0,93-69 28 16,-3-5-28-16,-90 74 2 0,0 0-2 0,84-73 2 15,-8-1-2-15,-76 74 7 0,0 0-7 0,77-74 7 0,-5-1-7 16,-72 75 23-16,0 0-23 0,64-77 24 0,-5 0-24 16,-59 77 6-16,0 0-6 0,51-79 6 0,-13-3-6 0,-38 82 16 15,0 0-16-15,23-77 17 0,-8 0-17 0,-15 77 23 16,0 0-23-16,4-79 24 0,-8-3-24 0,4 82 13 15,0 0-13-15,-17-86 14 0,-7-3-14 0,24 89 10 16,0 0-10-16,-27-89 11 0,-6-2-11 0,33 91 0 16,0 0 0-16,-38-98 0 0,-7-4 0 0,45 102-4 15,0 0 4-15,-46-108-3 0,1-4 3 0,45 112-25 16,0 0 25-16,-47-108-24 0,0 2 24 0,47 106-38 16,0 0 38-16,-49-101-37 0,0 5 37 0,49 96-21 0,0 0 21 15,-57-96-21-15,-4 4 21 0,61 92-6 0,0 0 6 16,-68-88-5-16,-3 3 5 0,71 85-27 0,0 0 27 15,-77-83-27-15,-8 5 27 0,85 78-11 0,0 0 11 0,-107-71-10 16,-18 10 10-16,125 61-74 0,0 0 74 0,-150-53-74 16,-24 6 74-16,174 47-151 0,0 0 151 0,-213-22-150 15,-29 17 150-15,242 5-128 0,0 0 128 0,-291 3-128 16,-40 11 128-16,-289 3-1012 0</inkml:trace>
  <inkml:trace contextRef="#ctx0" brushRef="#br0" timeOffset="2492.31">6356 8732 203 0,'0'0'0'16,"0"10"0"-16,0 2 0 0,0-12 80 0,0 0-80 0,1 7 80 15,3-5-80-15,-4-2 85 0,0 0-85 0,8 7 85 16,5-6-85-16,-13-1 94 0,0 0-94 0,17 11 95 15,6 0-95-15,-23-11 100 0,0 0-100 0,29 12 101 16,8 4-101-16,-37-16 80 0,0 0-80 0,42 12 80 16,5-4-80-16,-47-8 48 0,0 0-48 0,56 7 49 15,8-7-49-15,-64 0 56 0,0 0-56 0,75 2 57 16,3-2-57-16,-78 0 32 0,0 0-32 0,96 2 32 16,14-2-32-16,-110 0 44 0,0 0-44 0,96 3 45 15,-4 2-45-15,-92-5 17 0,0 0-17 0,75 12 17 16,-11 4-17-16,-64-16 21 0,0 0-21 0,39 12 21 0,-22-5-21 15,-17-7 39-15,0 0-39 0,16 8 40 0,-11 1-40 16,-5-9 0-16,0 0 0 0,4 12 1 0,-8 0-1 16,4-12-56-16,0 0 56 0,-14 15-55 0,-2 4 55 0,16-19-136 15,0 0 136-15,-22 14-135 0,-1-2 135 0,-20 13-822 16</inkml:trace>
  <inkml:trace contextRef="#ctx0" brushRef="#br0" timeOffset="3392.72">6713 10844 124 0,'0'0'0'0,"0"0"0"15,0 0 0-15,0 0 77 0,0 0-77 0,0 0 78 16,0 0-78-16,0 0 80 0,0 0-80 0,0 0 81 16,0 0-81-16,0 0 53 0,0 0-53 0,0 0 54 15,0 0-54-15,0 0 42 0,0 0-42 0,0 0 42 16,0 0-42-16,0 0 41 0,0 0-41 0,0 0 42 16,0 0-42-16,0 0 72 0,0 0-72 0,0 0 73 15,0 0-73-15,0 0 69 0,0 0-69 0,0 0 70 16,-21-19-70-16,21 19 77 0,0 0-77 0,-12-12 78 15,-2 0-78-15,14 12 51 0,0 0-51 0,-13-12 52 0,1 4-52 16,12 8 45-16,0 0-45 0,-12-11 46 0,2 6-46 16,10 5 20-16,0 0-20 0,-9-7 20 0,5 2-20 0,4 5 12 15,0 0-12-15,-7 0 12 0,6-3-12 0,1 3 26 16,0 0-26-16,0 0 26 0,5 0-26 0,-5 0 2 16,0 0-2-16,7-2 2 0,7 0-2 0,-14 2 12 15,0 0-12-15,21-3 13 0,8-2-13 0,-29 5 4 16,0 0-4-16,39-5 4 0,8 0-4 0,-47 5 2 15,0 0-2-15,50-6 3 0,6 1-3 0,-56 5 1 16,0 0-1-16,59-3 2 0,0-4-2 0,-59 7 4 16,0 0-4-16,61-3 4 0,0 1-4 0,-61 2 2 0,0 0-2 15,56-4 2-15,-4 4-2 0,-52 0-60 0,0 0 60 16,39 4-60-16,-13-4 60 0,-26 0-115 0,0 0 115 16,0 0-114-16,-23 3 114 0,2 1-790 0</inkml:trace>
  <inkml:trace contextRef="#ctx0" brushRef="#br0" timeOffset="4474.5">3429 9691 348 0,'0'0'0'0,"7"-8"0"0,10-11 0 0,-17 19 40 16,0 0-40-16,5-5 40 0,-5 5-40 0,7-4-271 15</inkml:trace>
  <inkml:trace contextRef="#ctx0" brushRef="#br0" timeOffset="7432.1">8437 8423 639 0,'0'0'0'0,"16"-6"0"16,5-3 0-16,-21 9 43 0,0 0-43 0,5 0 44 0,-7 9-44 15,2-9 6-15,0 0-6 0,-1 6 6 0,-1 0-6 16,2-6-147-16,0 0 147 0,-4 6-147 0,4 0 147 15,-1 6-237-15</inkml:trace>
  <inkml:trace contextRef="#ctx0" brushRef="#br0" timeOffset="33556.08">3925 8190 191 0,'0'0'0'0,"0"0"0"0,0 0 0 0,0 0-8 16,0 0 8-16,0 0-8 0,0 0 8 0,0 0-70 15</inkml:trace>
  <inkml:trace contextRef="#ctx0" brushRef="#br0" timeOffset="34290.43">3908 8089 236 0,'0'0'0'0,"0"0"0"0,0 0 0 0,0 0 101 16,0 0-101-16,0 0 101 0,0 0-101 0,0 0 113 16,0 0-113-16,0 0 113 0,0 0-113 0,0 0 103 0,0 0-103 15,0 0 103-15,-18-8-103 0,18 8 82 0,0 0-82 16,-12-4 83-16,-9 4-83 0,21 0 77 0,0 0-77 15,-26 0 77-15,-3 4-77 0,29-4 51 0,0 0-51 0,-35 5 51 16,-2 5-51-16,37-10 61 0,0 0-61 0,-38 14 62 16,-4 8-62-16,42-22 62 0,0 0-62 0,-40 24 62 15,-2 9-62-15,42-33 40 0,0 0-40 0,-38 37 41 16,0 8-41-16,38-45 42 0,0 0-42 0,-39 51 42 16,3 11-42-16,36-62 5 0,0 0-5 0,-44 82 5 15,-1 16-5-15,45-98 11 0,0 0-11 0,-35 99 11 16,2 4-11-16,33-103 8 0,0 0-8 0,-26 110 9 15,5 5-9-15,21-115 3 0,0 0-3 0,-18 109 3 16,1 6-3-16,17-115 6 0,0 0-6 0,-12 113 6 16,3 5-6-16,9-118 0 0,0 0 0 0,-3 115 1 15,3-7-1-15,0-108 0 0,0 0 0 0,7 104 1 16,6-4-1-16,-13-100 11 0,0 0-11 0,21 92 11 0,9-4-11 16,-30-88 0-16,0 0 0 0,35 82 0 0,5-7 0 15,-40-75 9-15,0 0-9 0,40 74 9 0,5-2-9 16,-45-72-1-16,0 0 1 0,40 63-1 0,2-4 1 0,-42-59-5 15,0 0 5-15,42 54-5 0,0-2 5 0,-42-52-1 16,0 0 1-16,43 53 0 0,-1-2 0 0,-42-51-3 16,0 0 3-16,42 53-3 0,1-5 3 0,-43-48-2 15,0 0 2-15,39 48-2 0,-4-1 2 0,-35-47 3 16,0 0-3-16,28 39 4 0,-11-8-4 0,-17-31 0 16,0 0 0-16,17 32 1 0,1-1-1 0,-18-31 3 0,0 0-3 15,17 24 4-15,-1-3-4 0,-16-21 6 0,0 0-6 16,21 17 7-16,-4-5-7 0,-17-12 13 0,0 0-13 15,25-2 14-15,1-10-14 0,-26 12 15 0,0 0-15 0,31-20 15 16,6-13-15-16,-37 33 15 0,0 0-15 0,38-41 16 16,4-12-16-16,-42 53 26 0,0 0-26 0,47-74 26 15,9-17-26-15,-56 91 20 0,0 0-20 0,45-87 20 16,2 1-20-16,-47 86 5 0,0 0-5 0,40-89 5 16,2-2-5-16,-42 91 15 0,0 0-15 0,42-92 15 15,5-2-15-15,-47 94 23 0,0 0-23 0,43-103 24 16,6-3-24-16,-49 106 21 0,0 0-21 0,38-113 21 15,1-6-21-15,-39 119 34 0,0 0-34 0,22-126 35 16,-4-5-35-16,-18 131 19 0,0 0-19 0,7-135 20 16,-14-4-20-16,7 139 29 0,0 0-29 0,-19-138 29 15,-20-3-29-15,39 141 6 0,0 0-6 0,-49-142 7 16,-12-4-7-16,61 146 27 0,0 0-27 0,-71-138 27 0,-13 0-27 16,84 138-13-16,0 0 13 0,-106-121-12 0,-21 6 12 15,127 115-134-15,0 0 134 0,-206-86-133 0,-57 23 133 0,-204-89-1457 16</inkml:trace>
  <inkml:trace contextRef="#ctx0" brushRef="#br0" timeOffset="61252.45">5897 16126 505 0,'0'0'0'0,"14"-2"0"16,12 0 0-16,-26 2 51 0,0 0-51 0,-1 2 51 16,-20 3-51-16,21-5 76 0,0 0-76 0,-18 4 77 15,3-1-77-15,15-3 37 0,0 0-37 0,-14 3 37 16,-2 3-37-16,16-6 21 0,0 0-21 0,-14 5 21 15,2 0-21-15,12-5 18 0,0 0-18 0,-17 5 19 0,1 0-19 16,16-5 16-16,0 0-16 0,-14 5 17 0,2-1-17 16,12-4 25-16,0 0-25 0,-16 5 26 0,6-2-26 0,10-3 6 15,0 0-6-15,-13 4 7 0,1-1-7 0,12-3 10 16,0 0-10-16,-9 4 10 0,4-3-10 0,5-1 33 16,0 0-33-16,-7 2 34 0,2 0-34 0,5-2 25 15,0 0-25-15,-3 0 26 0,1-2-26 0,2 2 56 16,0 0-56-16,2-3 56 0,3-1-56 0,-5 4 42 15,0 0-42-15,10-7 43 0,8-3-43 0,-18 10 36 16,0 0-36-16,22-14 37 0,8-5-37 0,-30 19 34 0,0 0-34 16,33-18 35-16,5-5-35 0,-38 23 49 0,0 0-49 15,39-19 49-15,6 1-49 0,-45 18 41 0,0 0-41 16,47-19 41-16,5-2-41 0,-52 21 36 0,0 0-36 16,54-22 36-16,2 0-36 0,-56 22 34 0,0 0-34 0,59-24 34 15,4 0-34-15,-63 24 49 0,0 0-49 0,73-28 49 16,9-4-49-16,-82 32 18 0,0 0-18 0,71-29 19 15,-4-1-19-15,-67 30 22 0,0 0-22 0,52-22 22 16,-14 3-22-16,-38 19 25 0,0 0-25 0,44-20 26 16,-2-2-26-16,-42 22 6 0,0 0-6 0,45-21 7 15,2-1-7-15,-47 22 17 0,0 0-17 0,50-23 17 16,-2 1-17-16,-48 22 15 0,0 0-15 0,47-22 15 16,-4 1-15-16,-43 21 4 0,0 0-4 0,45-22 4 15,2 0-4-15,-47 22 7 0,0 0-7 0,46-22 8 16,1-2-8-16,-47 24 3 0,0 0-3 0,47-23 3 15,0 1-3-15,-47 22 2 0,0 0-2 0,42-19 2 16,-4 2-2-16,-38 17 1 0,0 0-1 0,30-17 2 0,-4 3-2 16,-26 14 1-16,0 0-1 0,21-12 1 0,0 0-1 0,-21 12 0 15,0 0 0-15,13-10 1 0,0 1-1 0,-13 9 0 16,0 0 0-16,12-6 1 0,-7-1-1 0,-5 7-1 16,0 0 1-16,7-5 0 0,-2-1 0 0,-5 6 1 15,0 0-1-15,4-3 2 0,-4 0-2 0,0 3 1 16,0 0-1-16,0 0 2 0,0-2-2 0,0 2 5 15,0 0-5-15,0 0 5 0,0 0-5 0,0 0 0 16,0 0 0-16,0 0 1 0,0 0-1 0,0 0 0 16,0 0 0-16,0 0 0 0,0 0 0 0,0 0 0 0,0 0 0 15,0 0 0-15,0 0 0 0,0 0-1 0,0 0 1 16,2 2 0-16,1 3 0 0,-3-5-7 0,0 0 7 16,0 8-7-16,3 3 7 0,-3-11-9 0,0 0 9 0,6 13-8 15,-1 4 8-15,-5-17-16 0,0 0 16 0,3 16-15 16,1 1 15-16,-4-17-4 0,0 0 4 0,0 17-3 15,-4-5 3-15,4-12-13 0,0 0 13 0,-1 12-13 16,1-2 13-16,0-10-4 0,0 0 4 0,-2 9-3 16,0-2 3-16,2-7-1 0,0 0 1 0,-3 5 0 15,-1-2 0-15,4-3 0 0,0 0 0 0,-5 2 0 16,-4-4 0-16,9 2-2 0,0 0 2 0,-12-5-1 16,-5-5 1-16,17 10-2 0,0 0 2 0,-21-12-1 15,-4-5 1-15,25 17-1 0,0 0 1 0,-27-17-1 16,-5-1 1-16,32 18-1 0,0 0 1 0,-31-20-1 15,-4-2 1-15,35 22 0 0,0 0 0 0,-28-23 0 0,2 3 0 16,26 20 0-16,0 0 0 0,-21-21 0 0,4 4 0 16,17 17 6-16,0 0-6 0,-14-14 7 0,3 2-7 15,11 12 3-15,0 0-3 0,-5-10 4 0,2 0-4 0,3 10 0 16,0 0 0-16,3-9 1 0,0 2-1 0,-3 7 2 16,0 0-2-16,9-6 2 0,5 0-2 0,-14 6 1 15,0 0-1-15,18-3 2 0,6 0-2 0,-24 3 3 16,0 0-3-16,26-2 4 0,7 0-4 0,-33 2 21 15,0 0-21-15,35 0 21 0,2 2-21 0,-37-2 7 16,0 0-7-16,38 2 7 0,0 1-7 0,-38-3 1 16,0 0-1-16,39 5 1 0,1 0-1 0,-40-5-33 15,0 0 33-15,45 7-33 0,-2 2 33 0,-43-9-121 0,0 0 121 16,89 15-1373-16,-178-30 1373 0</inkml:trace>
  <inkml:trace contextRef="#ctx0" brushRef="#br0" timeOffset="72977.64">9608 11879 292 0,'0'0'0'0,"0"0"0"0,4-5 0 15,-4 5 107-15,0 0-107 0,0 0 107 0,0-4-107 16,0 4 100-16,0 0-100 0,0-3 101 0,3-1-101 0,-3 4 67 16,0 0-67-16,5-5 68 0,1-2-68 0,-6 7 45 15,0 0-45-15,8-8 45 0,1-2-45 0,-9 10 42 16,0 0-42-16,10-9 43 0,3-3-43 0,-13 12 25 15,0 0-25-15,14-12 26 0,-2-3-26 0,-12 15 34 16,0 0-34-16,10-12 35 0,1-4-35 0,-11 16 21 16,0 0-21-16,10-19 21 0,1 1-21 0,-11 18 5 15,0 0-5-15,8-21 5 0,1 0-5 0,-9 21 34 0,0 0-34 16,5-20 35-16,-1-2-35 0,-4 22 25 0,0 0-25 16,1-24 26-16,-2-4-26 0,1 28 15 0,0 0-15 15,-6-27 15-15,-4-2-15 0,10 29 20 0,0 0-20 0,-14-28 20 16,-3 3-20-16,17 25 15 0,0 0-15 0,-21-26 15 15,-7 4-15-15,28 22 26 0,0 0-26 0,-28-24 26 16,-2 5-26-16,30 19 2 0,0 0-2 0,-33-17 3 16,-3-1-3-16,36 18 7 0,0 0-7 0,-35-13 7 15,0 1-7-15,35 12 14 0,0 0-14 0,-33-10 15 16,3 4-15-16,30 6 3 0,0 0-3 0,-31 0 4 16,0 0-4-16,31 0 6 0,0 0-6 0,-35 4 7 15,0 4-7-15,35-8 13 0,0 0-13 0,-33 7 14 16,0 3-14-16,33-10 3 0,0 0-3 0,-37 16 4 15,-3 3-4-15,40-19 7 0,0 0-7 0,-35 20 7 0,2 4-7 16,33-24 13-16,0 0-13 0,-35 29 14 16,-3 7-14-16,38-36 0 0,0 0 0 0,-35 33 0 0,2 3 0 15,33-36 0-15,0 0 0 0,-35 38 0 0,2 1 0 0,33-39 3 16,0 0-3-16,-33 39 3 0,3-4-3 0,30-35 2 16,0 0-2-16,-22 32 2 0,1-4-2 0,21-28 2 15,0 0-2-15,-16 29 2 0,6 2-2 0,10-31 5 16,0 0-5-16,-4 30 5 0,4 1-5 0,0-31 0 15,0 0 0-15,5 31 1 0,8 2-1 0,-13-33 1 16,0 0-1-16,15 32 2 0,6-1-2 0,-21-31 1 16,0 0-1-16,23 29 2 0,-2 0-2 0,-21-29 9 15,0 0-9-15,24 26 9 0,4-4-9 0,-28-22 3 0,0 0-3 16,28 19 4-16,1-3-4 0,-29-16 12 0,0 0-12 16,30 13 13-16,0-3-13 0,-30-10 3 0,0 0-3 15,31 9 4-15,6-9-4 0,-37 0 31 0,0 0-31 16,40 2 31-16,1-4-31 0,-41 2 15 0,0 0-15 0,42-5 16 15,0-2-16-15,-42 7 42 0,0 0-42 0,44-14 42 16,-1-3-42-16,-43 17 13 0,0 0-13 0,46-20 14 16,-5-3-14-16,-41 23 13 0,0 0-13 0,39-24 14 15,-1 0-14-15,-38 24 26 0,0 0-26 0,35-24 26 16,-2-3-26-16,-33 27 29 0,0 0-29 0,30-26 29 16,-1 2-29-16,-29 24 31 0,0 0-31 0,23-20 31 15,-2 1-31-15,-21 19 38 0,0 0-38 0,15-17 38 16,-2-2-38-16,-13 19 23 0,0 0-23 0,5-15 24 15,-3 1-24-15,-2 14 18 0,0 0-18 0,-11-14 19 16,-10 2-19-16,21 12-14 0,0 0 14 0,-38-5-13 16,-16 0 13-16,54 5-141 0,0 0 141 0,-91-10-1467 0,182 20 1467 15</inkml:trace>
  <inkml:trace contextRef="#ctx0" brushRef="#br0" timeOffset="75170.69">12038 7526 203 0,'0'0'0'0,"-3"0"0"16,-6-7 0-16,9 7 86 0,0 0-86 0,-7-9 86 15,0-3-86-15,7 12 86 0,0 0-86 0,-7-10 86 16,0 0-86-16,7 10 67 0,0 0-67 0,-8-7 67 16,-3 0-67-16,11 7 39 0,0 0-39 0,-21-3 39 15,-8 3-39-15,29 0 19 0,0 0-19 0,-35 3 20 16,-4 4-20-16,39-7 5 0,0 0-5 0,-36 9 5 16,1 6-5-16,35-15-1 0,0 0 1 0,-44 19-1 0,-1 5 1 15,45-24 31-15,0 0-31 0,-38 24 31 0,-1-2-31 16,39-22 45-16,0 0-45 0,-38 29 46 0,-4 5-46 0,42-34 41 15,0 0-41-15,-34 33 41 0,4 1-41 0,30-34 12 16,0 0-12-16,-21 38 13 0,9 3-13 0,12-41 49 16,0 0-49-16,0 39 49 0,12 3-49 0,-12-42 22 15,0 0-22-15,21 37 23 0,10-1-23 0,-31-36 28 16,0 0-28-16,42 28 28 0,9-10-28 0,-51-18 22 16,0 0-22-16,71 18 23 0,20-8-23 0,-91-10 34 15,0 0-34-15,87 0 35 0,3-10-35 0,-90 10 29 16,0 0-29-16,86-12 29 0,-3-4-29 0,-83 16 50 0,0 0-50 15,82-15 50-15,-2-2-50 0,-80 17 41 0,0 0-41 16,72-19 41-16,-10 0-41 0,-62 19 41 0,0 0-41 16,44-17 42-16,-20 1-42 0,-24 16 63 0,0 0-63 0,14-20 63 15,-14 1-63-15,0 19 45 0,0 0-45 0,-24-24 45 16,-20-2-45-16,44 26 32 0,0 0-32 0,-80-25 32 16,-31-1-32-16,111 26-40 0,0 0 40 0,-143-5-39 15,-31 17 39-15,174-12-74 0,0 0 74 0,-317 3-1284 16,634-6 1284-16</inkml:trace>
  <inkml:trace contextRef="#ctx0" brushRef="#br0" timeOffset="77407.72">11051 7848 931 0,'0'0'0'0,"0"0"-228"15,0 0 228-15,5-17-228 0,5-9 228 0,-10 26-58 16,0 0 58-16,11-24-58 0,-1 2 58 0,-10 22-38 16,0 0 38-16,11-24-37 0,1 3 37 0,-12 21-14 15,0 0 14-15,7-19-13 0,1 4 13 0,-8 15 1 16,0 0-1-16,11-9 2 0,5 1-2 0,-16 8 13 15,0 0-13-15,12-2 13 0,2 4-13 0,-14-2 18 16,0 0-18-16,14 5 19 0,1 4-19 0,-15-9 33 0,0 0-33 16,13 8 34-16,-5 2-34 0,-8-10 52 0,0 0-52 15,12 7 52-15,-3 2-52 0,-9-9 58 0,0 0-58 16,5 8 59-16,1-4-59 0,-6-4 62 0,0 0-62 0,7 5 62 16,1-2-62-16,-8-3 58 0,0 0-58 0,14 4 59 15,5-1-59-15,-19-3 51 0,0 0-51 0,23-3 52 16,5-1-52-16,-28 4 38 0,0 0-38 0,30-5 39 15,4 2-39-15,-34 3 17 0,0 0-17 0,33-7 17 16,2 2-17-16,-35 5 42 0,0 0-42 0,30-4 43 16,0-1-43-16,-30 5 21 0,0 0-21 0,20-1 21 15,0 1-21-15,-20 0 19 0,0 0-19 0,19 0 20 16,-7 0-20-16,-12 0 9 0,0 0-9 0,14 0 10 16,-5 1-10-16,-9-1 34 0,0 0-34 0,7 2 35 15,-2-2-35-15,-5 0 17 0,0 0-17 0,0 0 17 16,0 0-17-16,0 0 47 0,0 0-47 0,0 0 47 0,0 7-47 15,0-7 33-15,0 0-33 0,-5 8 34 0,1 4-34 16,4-12 8-16,0 0-8 0,-3 21 9 0,-3 5-9 16,6-26 37-16,0 0-37 0,-3 24 38 0,-1 0-38 0,4-24 1 15,0 0-1-15,-1 24 2 0,2 3-2 0,-1-27 6 16,0 0-6-16,0 27 7 0,4-3-7 0,-4-24 24 16,0 0-24-16,0 24 25 0,0-1-25 0,0-23 1 15,0 0-1-15,0 27 2 0,-4 2-2 0,4-29 6 16,0 0-6-16,-1 29 7 0,-3 0-7 0,4-29 3 15,0 0-3-15,-5 31 4 0,1 0-4 0,4-31-1 16,0 0 1-16,-6 27 0 0,0-1 0 0,6-26 1 16,0 0-1-16,-8 34 2 0,-1 1-2 0,9-35 3 0,0 0-3 15,-9 32 4-15,0 1-4 0,9-33 3 0,0 0-3 16,-8 34 3-16,1 2-3 0,7-36-6 0,0 0 6 0,-5 31-6 16,-1-2 6-16,6-29-113 0,0 0 113 0,-7 29-113 15,-1-1 113-15,-10 28-1016 0</inkml:trace>
  <inkml:trace contextRef="#ctx0" brushRef="#br0" timeOffset="78354.06">11648 9038 931 0,'0'0'0'0,"4"-3"0"15,1-2 0-15,-5 5 68 0,0 0-68 0,3-4 69 16,-1 4-69-16,-2 0 39 0,0 0-39 0,0 0 40 15,4 7-40-15,-4-7 0 0,0 0 0 0,0 2 0 0,0 3 0 16,0-5-11-16,0 0 11 0,0 5-11 0,-4-1 11 16,4-4-3-16,0 0 3 0,0 0-2 0,-2 1 2 15,2-1 0-15,0 0 0 0,0 0 0 0,-3 2 0 0,3-2 8 16,0 0-8-16,0 0 8 0,-4 5-8 0,4-5 5 16,0 0-5-16,0 0 5 0,-1 4-5 0,1-4 3 15,0 0-3-15,0 3 3 0,0 2-3 0,0-5-1 16,0 0 1-16,0 7 0 0,0 2 0 0,0-9-9 15,0 0 9-15,0 8-8 0,0 3 8 0,0-11 3 16,0 0-3-16,0 8 4 0,1-1-4 0,-1-7 31 16,0 0-31-16,4 9 31 0,-2-6-31 0,-2-3 11 0,0 0-11 15,1 5 11-15,5-1-11 0,-6-4 22 0,0 0-22 16,0 5 22-16,3-2-22 0,-3-3 0 0,0 0 0 16,5 5 1-16,-1-1-1 0,-4-4 1 0,0 0-1 0,3 7 1 15,2-4-1-15,-5-3 0 0,0 0 0 0,6 5 1 16,-1 2-1-16,-5-7 0 0,0 0 0 0,3 3 1 15,1 1-1-15,-4-4 2 0,0 0-2 0,3 5 2 16,-3-3-2-16,0-2 1 0,0 0-1 0,0 3 2 16,0-1-2-16,0-2 1 0,0 0-1 0,0 5 2 15,0-2-2-15,0-3 4 0,0 0-4 0,0 2 4 16,0 1-4-16,0-3 0 0,0 0 0 0,-3 4 1 16,3-1-1-16,0-3 0 0,0 0 0 0,0 4 0 15,0-3 0-15,0-1 0 0,0 0 0 0,0 0 0 16,-4 4 0-16,4-4-22 0,0 0 22 0,0 0-22 15,-1 3 22-15,1-3-33 0,0 0 33 0,0 0-33 0,-2 4 33 16,2-4-71-16,0 0 71 0,0 0-70 0,-2 3 70 16,2-3-159-16,0 0 159 0,0 0-158 0,0 5 158 15,-3-1-445-15</inkml:trace>
  <inkml:trace contextRef="#ctx0" brushRef="#br0" timeOffset="91206.07">11251 7820 303 0,'0'0'0'15,"2"6"0"-15,-1-3 0 0,-1-3-49 0,0 0 49 16,4 0-48-16,5-9 48 0,-1 3-83 0</inkml:trace>
  <inkml:trace contextRef="#ctx0" brushRef="#br0" timeOffset="91985.59">11279 7738 247 0,'0'0'0'0,"0"4"0"16,0 1 0-16,0-5 102 0,0 0-102 0,0 0 102 16,0-4-102-16,0 4 86 0,0 0-86 0,0 0 86 15,0-5-86-15,0 5 58 0,0 0-58 0,0 0 58 16,2-3-58-16,-2 3 31 0,0 0-31 0,3-4 31 15,0 3-31-15,-3 1 15 0,0 0-15 0,4-2 15 16,1 0-15-16,-5 2 35 0,0 0-35 0,2-1 36 16,0-1-36-16,-2 2 40 0,0 0-40 0,0 0 41 15,5-4-41-15,-5 4 39 0,0 0-39 0,0 0 40 0,3 0-40 16,-3 0 34-16,0 0-34 0,0 0 35 0,0 0-35 16,0 0 9-16,0 0-9 0,0 0 9 0,4 0-9 15,-4 0 12-15,0 0-12 0,0 0 13 0,5 4-13 0,-5-4 15 16,0 0-15-16,0 0 16 0,5 3-16 0,-5-3 22 15,0 0-22-15,4 5 23 0,-4 2-23 0,0-7 8 16,0 0-8-16,2 9 8 0,-2-2-8 0,0-7 17 16,0 0-17-16,0 10 17 0,0 4-17 0,0-14 15 15,0 0-15-15,0 15 15 0,1 6-15 0,-1-21 9 16,0 0-9-16,6 20 9 0,-3 4-9 0,-3-24 25 16,0 0-25-16,5 26 26 0,2-2-26 0,-7-24 2 15,0 0-2-15,9 24 2 0,0-4-2 0,-9-20 21 0,0 0-21 16,10 23 21-16,1-8-21 0,-11-15 7 0,0 0-7 15,13 17 7-15,3 2-7 0,-16-19-1 0,0 0 1 16,14 15-1-16,2-3 1 0,-16-12 4 0,0 0-4 0,14 16 4 16,0-2-4-16,-14-14 20 0,0 0-20 0,12 15 20 15,0-1-20-15,-12-14 0 0,0 0 0 0,9 17 0 16,3 3 0-16,-12-20 0 0,0 0 0 0,9 23 0 16,3-5 0-16,-12-18 1 0,0 0-1 0,9 21 1 15,-1 3-1-15,-8-24 1 0,0 0-1 0,5 22 1 16,2 4-1-16,-7-26 14 0,0 0-14 0,0 27 15 15,0 4-15-15,0-31 15 0,0 0-15 0,0 28 16 16,-3-1-16-16,3-27 16 0,0 0-16 0,0 22 17 16,-5 1-17-16,5-23 9 0,0 0-9 0,-4 22 9 15,-3-2-9-15,7-20 4 0,0 0-4 0,-5 23 4 16,0-4-4-16,5-19 7 0,0 0-7 0,-7 20 7 0,2 4-7 16,5-24 3-16,0 0-3 0,-9 21 3 0,2 3-3 15,7-24 5-15,0 0-5 0,-5 22 5 0,-2-2-5 16,7-20 22-16,0 0-22 0,-5 21 22 0,-1-2-22 0,6-19 0 15,0 0 0-15,-5 19 1 0,2-7-1 0,3-12 0 16,0 0 0-16,-9 15 1 0,2 2-1 0,7-17 3 16,0 0-3-16,-5 16 3 0,-2-3-3 0,7-13 1 15,0 0-1-15,-6 11 2 0,3-1-2 0,3-10 5 16,0 0-5-16,-2 7 5 0,-1 0-5 0,3-7 6 16,0 0-6-16,-5 6 7 0,3 1-7 0,2-7 32 15,0 0-32-15,-2 4 33 0,-1 1-33 0,3-5 16 0,0 0-16 16,-2 3 17-16,0-3-17 0,2 0 5 0,0 0-5 15,0 0 6-15,-2 4-6 0,2-4 0 0,0 0 0 16,0 0 0-16,-3 1 0 0,3-1-135 0,0 0 135 0,0 0-134 16,-5-5 134-16,5 5-126 0,0 0 126 0,-6-20-126 15,-1-8 126-15,-8-18-902 0</inkml:trace>
  <inkml:trace contextRef="#ctx0" brushRef="#br0" timeOffset="129142.42">11650 7829 158 0,'0'0'0'0,"7"-9"0"15,-2-1 0-15,-5 10 6 0,0 0-6 0,7-12 6 16,2-3-6-16,-9 15 13 0,0 0-13 0,8-12 13 16,-4 0-13-16,-4 12 96 0,0 0-96 0,5-9 96 15,-5 6-96-15,0 3 103 0,0 0-103 0,0-5 104 16,0 1-104-16,0 4 108 0,0 0-108 0,0 0 109 0,-3 0-109 15,3 0 85-15,0 0-85 0,-4 5 86 0,-1 6-86 16,5-11 61-16,0 0-61 0,-5 15 62 0,-4 7-62 16,9-22 42-16,0 0-42 0,-7 29 43 0,2 7-43 0,5-36 41 15,0 0-41-15,-5 40 41 0,1 1-41 0,4-41 39 16,0 0-39-16,-5 46 40 0,5 4-40 0,0-50 51 16,0 0-51-16,0 51 51 0,5 4-51 0,-5-55 42 15,0 0-42-15,0 57 43 0,4 3-43 0,-4-60 18 16,0 0-18-16,1 61 19 0,3-1-19 0,-4-60 32 15,0 0-32-15,0 74 32 0,0 10-32 0,0-84 27 16,0 0-27-16,0 68 27 0,0-4-27 0,0-64 8 16,0 0-8-16,2 44 9 0,-1-13-9 0,-1-31 11 0,0 0-11 15,2 28 11-15,2-10-11 0,-4-18 16 0,0 0-16 16,0 17 17-16,3-1-17 0,-3-16 3 0,0 0-3 16,5 12 3-16,-1-5-3 0,-4-7 31 0,0 0-31 15,1 1 31-15,1-6-31 0,-2 5 25 0,0 0-25 16,2-12 26-16,1-3-26 0,-3 15 15 0,0 0-15 15,0-26 15-15,4-3-15 0,-4 29 20 0,0 0-20 0,5-36 20 16,-1-5-20-16,-4 41 15 0,0 0-15 0,5-41 15 16,0-9-15-16,-5 50 9 0,0 0-9 0,4-49 10 15,-1-1-10-15,-3 50 16 0,0 0-16 0,0-55 17 16,0 0-17-16,0 55 14 0,0 0-14 0,-5-56 15 16,1-8-15-16,4 64 15 0,0 0-15 0,-3-61 16 15,-4-3-16-15,7 64 16 0,0 0-16 0,-9-75 17 16,-1-6-17-16,10 81 15 0,0 0-15 0,-12-56 16 15,3 13-16-15,9 43 9 0,0 0-9 0,-12-33 10 0,3 8-10 16,9 25 4-16,0 0-4 0,-7-17 4 0,2 6-4 16,5 11 0-16,0 0 0 0,-4-1 1 0,2 9-1 15,2-8-1-15,0 0 1 0,0 22 0 0,4 18 0 0,-4-40 0 16,0 0 0-16,5 55 0 0,4 13 0 0,-9-68-1 16,0 0 1-16,14 101 0 0,5 26 0 0,-19-127-1 15,0 0 1-15,17 127-1 0,-3 10 1 0,-14-137 0 16,0 0 0-16,13 121 0 0,-1-6 0 0,-12-115-1 15,0 0 1-15,8 105 0 0,-1-9 0 0,-7-96-3 16,0 0 3-16,6 82-2 0,-3-14 2 0,-3-68-2 16,0 0 2-16,2 50-2 0,1-22 2 0,-3-28-27 0,0 0 27 15,0 17-27-15,0-10 27 0,0-7-103 0,0 0 103 16,0 0-103-16,-5-7 103 0,5 7-153 0,0 0 153 16,-3-5-1198-16,6 10 1198 0</inkml:trace>
  <inkml:trace contextRef="#ctx0" brushRef="#br0" timeOffset="142368.45">9335 11761 819 0,'0'0'0'0,"5"6"0"16,7 6 0-16,-12-12 73 0,0 0-73 0,0 0 74 15,0-10-74-15,0 10 57 0,0 0-57 0,0-8 57 16,-3-3-57-16,3 11 32 0,0 0-32 0,0-13 33 16,3-4-33-16,-3 17-13 0,0 0 13 0,5-19-13 15,0-2 13-15,-5 21-1 0,0 0 1 0,7-19-1 16,-5-1 1-16,-2 20 3 0,0 0-3 0,2-19 4 15,-4 0-4-15,2 19 32 0,0 0-32 0,-5-22 32 16,-4-4-32-16,9 26 28 0,0 0-28 0,-15-26 28 16,-3 2-28-16,18 24 39 0,0 0-39 0,-23-27 40 15,-4 3-40-15,27 24 38 0,0 0-38 0,-32-21 39 0,-6 3-39 16,38 18 9-16,0 0-9 0,-45-16 10 0,-2 4-10 16,47 12 32-16,0 0-32 0,-47-10 32 0,0 3-32 0,47 7 34 15,0 0-34-15,-44-5 34 0,2 3-34 0,42 2 2 16,0 0-2-16,-38 0 3 0,5 5-3 0,33-5 16 15,0 0-16-15,-33 14 17 0,1 7-17 0,32-21 1 16,0 0-1-16,-28 27 1 0,9 12-1 0,19-39 0 16,0 0 0-16,-12 40 0 0,9 3 0 0,3-43-2 15,0 0 2-15,5 48-1 0,7-2 1 0,-12-46-2 16,0 0 2-16,19 44-2 0,7-1 2 0,-26-43-19 16,0 0 19-16,30 40-18 0,5-4 18 0,-35-36-8 0,0 0 8 15,36 30-7-15,8-6 7 0,-44-24-1 0,0 0 1 16,50 19-1-16,11-5 1 0,-61-14 0 0,0 0 0 15,75 7 0-15,11-7 0 0,-86 0 1 0,0 0-1 0,76-12 2 16,-1-5-2-16,-75 17 1 0,0 0-1 0,73-21 2 16,-5-3-2-16,-68 24 46 0,0 0-46 0,61-29 47 15,-3-4-47-15,-58 33 53 0,0 0-53 0,38-27 54 16,-12 0-54-16,-26 27 60 0,0 0-60 0,16-29 60 16,-7-4-60-16,-9 33 52 0,0 0-52 0,-9-36 53 15,-12-2-53-15,21 38 45 0,0 0-45 0,-37-34 45 16,-15 2-45-16,52 32 58 0,0 0-58 0,-71-24 59 15,-18 6-59-15,89 18 44 0,0 0-44 0,-94 4 44 16,-7 16-44-16,101-20 20 0,0 0-20 0,-100 45 20 16,1 20-20-16,99-65-46 0,0 0 46 0,-87 86-46 15,2 18 46-15,85-104-72 0,0 0 72 0,-173 192-1510 0,346-384 1510 0</inkml:trace>
  <inkml:trace contextRef="#ctx0" brushRef="#br0" timeOffset="147474.7">9340 11893 236 0,'0'0'0'0,"0"0"0"0,0 0 0 0,0 0 117 0,0 0-117 15,0 0 118-15,0 0-118 0,0 0 111 0,0 0-111 16,0 0 112-16,0 0-112 0,0 0 87 0,0 0-87 0,0 0 87 15,0 0-87-15,0 0 63 0,0 0-63 0,0 0 63 16,0 0-63-16,0 0 48 0,0 0-48 0,0 0 48 16,0 0-48-16,0 0 64 0,0 0-64 0,0 0 65 15,0 0-65-15,0 0 73 0,0 0-73 0,0 0 74 16,0 0-74-16,0 0 54 0,0 0-54 0,0 0 55 16,0 0-55-16,0 0 47 0,0 0-47 0,0 0 47 15,0 0-47-15,0 0 48 0,0 0-48 0,0 0 49 16,0 0-49-16,0 0 52 0,0 0-52 0,0 0 53 15,0 0-53-15,0 0 22 0,0 0-22 0,0 0 22 16,0 0-22-16,0 0 21 0,0 0-21 0,0 0 21 16,0 0-21-16,0 0 26 0,0 0-26 0,0 0 26 0,0 0-26 15,0 0 30-15,0 0-30 0,0 0 30 0,0 0-30 16,0 0 31-16,0 0-31 0,0 0 31 0,0 0-31 16,0 0 13-16,0 0-13 0,0 0 14 0,0 0-14 0,0 0 13 15,0 0-13-15,0 0 13 0,0 0-13 0,0 0 4 16,0 0-4-16,0 0 4 0,0 0-4 0,0 0 3 15,0 0-3-15,0 0 3 0,0 0-3 0,0 0-55 16,0 0 55-16,0 0-55 0,0 0 55 0,0 0-108 16,0 0 108-16,0 0-108 0,29-30 108 0,3-2-1242 15</inkml:trace>
  <inkml:trace contextRef="#ctx0" brushRef="#br0" timeOffset="174017.07">9272 13625 841 0,'0'0'0'0,"3"-7"0"0,3-4 0 0,-6 11 76 15,0 0-76-15,8-12 76 0,4-1-76 0,-12 13 42 16,0 0-42-16,13-16 42 0,-1-1-42 0,-12 17 18 16,0 0-18-16,14-17 18 0,-2-7-18 0,-12 24 13 15,0 0-13-15,14-21 14 0,2 1-14 0,-16 20 14 16,0 0-14-16,12-21 15 0,2 3-15 0,-14 18 25 0,0 0-25 15,8-23 26-15,1 1-26 0,-9 22 21 16,0 0-21-16,7-24 21 0,-2 0-21 0,-5 24 25 0,0 0-25 16,4-26 26-16,1 2-26 0,-5 24 8 0,0 0-8 15,0-25 8-15,0-3-8 0,0 28 10 0,0 0-10 0,-7-25 11 16,-2-3-11-16,9 28 15 0,0 0-15 0,-14-24 16 16,-10 0-16-16,24 24 14 0,0 0-14 0,-28-17 15 15,-5 5-15-15,33 12 15 0,0 0-15 0,-45-2 16 16,-6 7-16-16,51-5 16 0,0 0-16 0,-52 18 17 15,-4 4-17-15,56-22 1 0,0 0-1 0,-54 32 1 16,2 8-1-16,52-40 9 0,0 0-9 0,-59 60 10 16,-9 17-10-16,68-77 3 0,0 0-3 0,-59 84 3 15,-1 10-3-15,60-94 0 0,0 0 0 0,-43 93 0 16,10 4 0-16,33-97 0 0,0 0 0 0,-21 93 0 16,12-4 0-16,9-89 0 0,0 0 0 0,9 73 0 15,12-11 0-15,-21-62 0 0,0 0 0 0,35 45 0 0,19-18 0 16,-54-27 10-16,0 0-10 0,55 15 10 0,10-13-10 15,-65-2 25-15,0 0-25 0,71-10 26 0,9-14-26 16,-80 24 53-16,0 0-53 0,73-31 54 0,4-8-54 0,-77 39 28 16,0 0-28-16,63-41 28 0,-13-6-28 0,-50 47 36 15,0 0-36-15,44-46 36 0,-9 0-36 0,-35 46 44 16,0 0-44-16,22-41 44 0,-8 3-44 0,-14 38 39 16,0 0-39-16,13-43 40 0,-5-1-40 0,-8 44 40 15,0 0-40-15,9-52 41 0,0-3-41 0,-9 55 17 16,0 0-17-16,5-51 17 0,2-2-17 0,-7 53 31 15,0 0-31-15,0-46 31 0,0 5-31 0,0 41 5 16,0 0-5-16,-4-33 6 0,-4 6-6 0,8 27 0 0,0 0 0 16,-9-18 0-16,-3 8 0 0,12 10-8 0,0 0 8 15,-18 0-8-15,-8 9 8 0,26-9-103 0,0 0 103 0,-21 15-102 16,-5 7 102-16,26-22-247 0,0 0 247 0,-22 33-246 16,-1 6 246-16,-22 33-965 0</inkml:trace>
  <inkml:trace contextRef="#ctx0" brushRef="#br0" timeOffset="174438.32">8993 14222 1289 0,'0'0'0'0,"9"2"0"0,7 2 0 0,-16-4 129 15,0 0-129-15,13 5 130 0,3 0-130 0,-16-5 92 16,0 0-92-16,14 8 92 0,2 3-92 0,-16-11 61 16,0 0-61-16,8 15 62 0,5 2-62 0,-13-17 22 15,0 0-22-15,5 29 22 0,0 9-22 0,-5-38 10 16,0 0-10-16,4 46 10 0,-1 9-10 0,-3-55 28 15,0 0-28-15,5 69 28 0,2 9-28 0,-7-78 19 16,0 0-19-16,5 105 20 0,8 20-20 0,-13-125 1 0,0 0-1 16,5 111 2-16,2-1-2 0,-7-110 5 0,0 0-5 15,3 99 5-15,-1-6-5 0,-2-93 13 0,0 0-13 16,0 74 13-16,0-18-13 0,0-56 1 0,0 0-1 16,-3 43 1-16,1-14-1 0,2-29 3 0,0 0-3 0,-4 19 4 15,-1-11-4-15,5-8-54 0,0 0 54 0,-7 7-53 16,-3-3 53-16,10-4-153 0,0 0 153 0,-16-11-153 15,-7-11 153-15,-13-10-1139 0</inkml:trace>
  <inkml:trace contextRef="#ctx0" brushRef="#br0" timeOffset="175188.03">9310 11843 751 0,'0'0'0'0,"0"-4"0"16,0-6 0-16,0 10 78 0,0 0-78 0,0-10 78 15,5-4-78-15,-5 14 38 0,0 0-38 0,7-12 38 16,-3-2-38-16,-4 14 3 0,0 0-3 0,5-12 4 15,-3-1-4-15,-2 13 22 0,0 0-22 0,2-9 22 0,-2-3-22 16,0 12 57-16,0 0-57 0,0-8 57 0,-2 1-57 16,2 7 52-16,0 0-52 0,-2-5 53 0,2 1-53 15,0 4 62-15,0 0-62 0,0 0 62 0,-5 0-62 0,5 0 58 16,0 0-58-16,-7 14 58 0,-2 10-58 0,9-24 62 16,0 0-62-16,-9 29 63 0,1 7-63 0,8-36 27 15,0 0-27-15,-9 46 27 0,6 9-27 0,3-55 30 16,0 0-30-16,0 62 30 0,0 5-30 0,0-67 7 15,0 0-7-15,-6 89 7 0,-1 13-7 0,7-102 10 16,0 0-10-16,-5 96 10 0,-4 0-10 0,9-96 15 16,0 0-15-16,-12 83 16 0,4-10-16 0,8-73 14 0,0 0-14 15,-9 58 15-15,0-11-15 0,9-47 9 0,0 0-9 16,-9 41 9-16,2-9-9 0,7-32 16 0,0 0-16 16,-5 26 17-16,-4-7-17 0,9-19 3 0,0 0-3 0,-8 27 4 15,-1-3-4-15,9-24-19 0,0 0 19 0,-7 21-18 16,2-6 18-16,5-15-153 0,0 0 153 0,-7 14-152 15,5-4 152-15,-8 14-1059 0</inkml:trace>
  <inkml:trace contextRef="#ctx0" brushRef="#br0" timeOffset="175834.38">9943 12768 875 0,'0'0'0'0,"0"0"0"16,0 0 0-16,0 0 107 0,0 0-107 0,0 0 108 15,0 0-108-15,0 0 44 0,0 0-44 0,0 0 45 16,17 3-45-16,-17-3 9 0,0 0-9 0,12 11 9 16,0 2-9-16,-12-13 23 0,0 0-23 0,9 28 24 0,-9 11-24 15,0-39 39-15,0 0-39 0,-3 48 40 0,-6 9-40 16,9-57 43-16,0 0-43 0,-9 61 43 0,0 8-43 16,9-69 11-16,0 0-11 0,-12 65 11 0,4 2-11 0,8-67 24 15,0 0-24-15,-7 58 25 0,5-7-25 0,2-51-11 16,0 0 11-16,-5 42-11 0,3-12 11 0,2-30-130 15,0 0 130-15,-2 24-129 0,2-5 129 0,0-19-163 16,0 0 163-16,0 5-163 0,-5-8 163 0,1 6-554 16</inkml:trace>
  <inkml:trace contextRef="#ctx0" brushRef="#br0" timeOffset="176104.55">9700 13193 1390 0,'0'0'0'0,"13"10"0"16,8 7 0-16,-21-17 185 0,0 0-185 0,26 21 185 15,3-2-185-15,-29-19 103 0,0 0-103 0,40 17 104 16,9-2-104-16,-49-15 53 0,0 0-53 0,49 12 53 16,5-3-53-16,-54-9 2 0,0 0-2 0,52 7 3 15,0-6-3-15,-52-1-1 0,0 0 1 0,44 2 0 16,-6-2 0-16,-38 0 0 0,0 0 0 0,26-2 0 15,-5 1 0-15,-21 1-44 0,0 0 44 0,14-4-44 16,-5 4 44-16,-9 0-127 0,0 0 127 0,-2 12-127 0,-12 10 127 16,14-22-177-16,0 0 177 0,-21 28-177 15,-8 8 177-15,-22 24-932 0</inkml:trace>
  <inkml:trace contextRef="#ctx0" brushRef="#br0" timeOffset="176435.14">9441 14673 1401 0,'0'0'0'0,"17"-9"0"15,15-4 0-15,-32 13 169 0,0 0-169 0,40-16 170 16,12-4-170-16,-52 20 89 0,0 0-89 0,56-23 90 16,6-1-90-16,-62 24 43 0,0 0-43 0,82-29 43 15,19-3-43-15,-101 32 14 0,0 0-14 0,89-26 15 16,0 4-15-16,-89 22 0 0,0 0 0 0,71-14 0 16,-13 7 0-16,-58 7-68 0,0 0 68 0,37-1-67 15,-24 6 67-15,-13-5-194 0,0 0 194 0,9 10-193 16,-11 7 193-16,2-17-184 0,0 0 184 0,-20 21-183 15,-15 4 183-15,-19 22-753 0</inkml:trace>
  <inkml:trace contextRef="#ctx0" brushRef="#br0" timeOffset="176734.55">8547 15596 1334 0,'0'0'0'0,"16"0"0"0,10 0 0 0,-26 0 162 16,0 0-162-16,38-5 163 0,15-5-163 0,-53 10 67 0,0 0-67 15,57-17 68-15,11-5-68 0,-68 22 54 0,0 0-54 16,94-26 54-16,25-5-54 0,-119 31-24 0,0 0 24 0,97-21-23 15,1-1 23-15,-98 22-61 0,0 0 61 0,73-10-61 16,-16 8 61-16,-57 2-121 0,0 0 121 0,35 0-120 16,-23 2 120-16,-12-2-172 0,0 0 172 0,-8 12-172 15,-25 5 172-15,-13 12-758 0</inkml:trace>
  <inkml:trace contextRef="#ctx0" brushRef="#br0" timeOffset="191446.15">9361 9636 281 0,'0'0'0'0,"0"0"0"0,0 0 0 0,0 0 105 16,0 0-105-16,0 0 106 0,0 0-106 0,0 0 71 15,0 0-71-15,0 0 72 0,-7 0-72 0,7 0 44 0,0 0-44 16,-2 0 45-16,-1 0-45 0,3 0 37 0,0 0-37 16,-4 0 38-16,1-1-38 0,3 1 44 0,0 0-44 15,-2-4 44-15,-5 1-44 0,7 3 50 0,0 0-50 0,-2-9 51 16,-3-1-51-16,5 10 48 0,0 0-48 0,-2-9 49 16,2 1-49-16,0 8 22 0,0 0-22 0,0-7 22 15,2 2-22-15,-2 5 12 0,0 0-12 0,0-4 13 16,2 1-13-16,-2 3 27 0,0 0-27 0,0 0 27 15,3-5-27-15,-3 5 11 0,0 0-11 0,0 0 11 16,5 2-11-16,-5-2 10 0,0 0-10 0,4 3 11 16,-1 0-11-16,-3-3 10 0,0 0-10 0,6 4 10 15,-3 1-10-15,-3-5 3 0,0 0-3 0,0 5 4 16,2-1-4-16,-2-4 6 0,0 0-6 0,3 3 6 16,-3 0-6-16,0-3 13 0,0 0-13 0,-3 4 13 15,1-2-13-15,2-2 44 0,0 0-44 0,-3 3 45 16,-4 0-45-16,7-3 31 0,0 0-31 0,-7 4 31 0,0-4-31 15,7 0 15-15,0 0-15 0,-6 2 15 0,-2-2-15 16,8 0 32-16,0 0-32 0,-4-2 32 0,1-5-32 16,3 7 17-16,0 0-17 0,0-5 17 0,3-2-17 0,-3 7 5 15,0 0-5-15,4-5 6 0,-3-2-6 0,-1 7 25 16,0 0-25-16,4-3 26 0,-1-1-26 0,-3 4 1 16,0 0-1-16,0 0 2 0,4 0-2 0,-4 0 0 15,0 0 0-15,2 4 1 0,-2 2-1 0,0-6 5 16,0 0-5-16,0 4 6 0,0 4-6 0,0-8 13 15,0 0-13-15,0 6 14 0,-2 4-14 0,2-10 1 16,0 0-1-16,0 7 1 0,0 3-1 0,0-10 9 0,0 0-9 16,0 10 9-16,2-1-9 0,-2-9 8 0,0 0-8 15,3 7 8-15,-3 1-8 0,0-8 0 0,0 0 0 16,4 4 1-16,1-3-1 0,-5-1 8 0,0 0-8 0,0 0 8 16,2 4-8-16,-2-4 3 0,0 0-3 0,0 0 3 15,0 0-3-15,0 0 2 0,0 0-2 0,0 0 2 16,0 0-2-16,0 0 1 0,0 0-1 0,0 0 2 15,7 3-2-15,-7-3 1 0,0 0-1 0,3 4 1 16,-1-4-1-16,-2 0 0 0,0 0 0 0,3 1 1 16,1 3-1-16,-4-4 3 0,0 0-3 0,0 3 3 15,1 1-3-15,-1-4 5 0,0 0-5 0,2 3 5 16,-2 0-5-16,0-3 14 0,0 0-14 0,0 6 15 16,2-6-15-16,-2 0 22 0,0 0-22 0,0 0 23 15,0 0-23-15,0 0 3 0,0 0-3 0,0 0 4 16,0 0-4-16,0 0-5 0,0 0 5 0,-2 5-5 0,0 2 5 15,2-7-118-15,0 0 118 0,-1 12-1212 0,2-24 1212 16</inkml:trace>
  <inkml:trace contextRef="#ctx0" brushRef="#br0" timeOffset="192827.71">10139 10383 807 0,'0'0'0'0,"0"0"0"0,0 0 0 16,0 0 78-16,0 0-78 0,0 0 78 0,13-19-78 16,-13 19 28-16,0 0-28 0,7-8 28 0,1 1-28 15,-8 7 25-15,0 0-25 0,6-5 26 0,0 1-26 0,-6 4 34 16,0 0-34-16,6-3 35 0,-1 1-35 0,-5 2 40 16,0 0-40-16,7 0 40 0,-5 2-40 0,-2-2 46 15,0 0-46-15,3 9 46 0,1 3-46 0,-4-12 48 16,0 0-48-16,1 30 48 0,1 13-48 0,-2-43 21 15,0 0-21-15,0 55 21 0,0 12-21 0,0-67 12 16,0 0-12-16,-3 79 13 0,-1 6-13 0,4-85 18 16,0 0-18-16,-3 112 18 0,-3 16-18 0,6-128 7 15,0 0-7-15,-5 112 8 0,2-11-8 0,3-101 9 0,0 0-9 16,-6 84 9-16,6-14-9 0,0-70 3 0,0 0-3 16,0 51 4-16,0-18-4 0,0-33 0 0,0 0 0 0,0 24 1 15,6-12-1-15,-6-12 1 0,0 0-1 0,3 10 2 16,2-3-2-16,-5-7 15 0,0 0-15 0,6 0 16 15,1-5-16-15,-7 5 24 0,0 0-24 0,5-12 25 16,2-5-25-16,-7 17 0 0,0 0 0 0,2-23 1 16,-2-2-1-16,0 25 4 0,0 0-4 0,-2-19 5 15,-5 0-5-15,7 19 2 0,0 0-2 0,-5-12 3 16,-4 7-3-16,9 5 1 0,0 0-1 0,-21 3 2 16,-3 11-2-16,24-14 9 0,0 0-9 0,-23 19 9 15,2 0-9-15,21-19 3 0,0 0-3 0,-17 24 4 16,-1 0-4-16,18-24 2 0,0 0-2 0,-10 22 2 15,3-2-2-15,7-20 5 0,0 0-5 0,2 14 5 16,10-4-5-16,-12-10 31 0,0 0-31 0,14-3 31 0,10-6-31 16,-24 9 39-16,0 0-39 0,24-15 40 0,6-7-40 15,-30 22 39-15,0 0-39 0,26-24 39 0,0-4-39 16,-26 28 34-16,0 0-34 0,18-25 35 0,-3-1-35 0,-15 26 15 16,0 0-15-16,9-21 16 0,0 3-16 0,-9 18 21 15,0 0-21-15,2-12 21 0,-2 3-21 0,0 9 3 16,0 0-3-16,-11 9 4 0,-6 13-4 0,17-22 7 15,0 0-7-15,-18 31 7 0,-1 8-7 0,19-39 3 16,0 0-3-16,-17 45 3 0,-1 3-3 0,18-48 2 16,0 0-2-16,-15 37 2 0,4-4-2 0,11-33 4 15,0 0-4-15,-9 24 5 0,2-5-5 0,7-19 12 16,0 0-12-16,-13 1 12 0,-8-8-12 0,21 7 15 0,0 0-15 16,-30-22 15-16,-8-12-15 0,38 34 34 0,0 0-34 15,-39-39 34-15,-8-6-34 0,47 45 35 0,0 0-35 16,-41-50 35-16,-1 1-35 0,42 49-85 0,0 0 85 0,-46-62-85 15,6-5 85-15,40 67-71 0,0 0 71 0,-85-130-1434 16,170 260 1434-16</inkml:trace>
  <inkml:trace contextRef="#ctx0" brushRef="#br0" timeOffset="-203203.01">18073 15543 740 0,'0'0'0'0,"0"0"0"16,-9-27 0-16,9 27 110 0,0 0-110 0,-3-17 110 15,-6-2-110-15,9 19 128 0,0 0-128 0,-7-19 129 0,-2 0-129 16,9 19 106-16,0 0-106 0,-8-17 107 0,-1 0-107 15,9 17 82-15,0 0-82 0,-5-14 83 0,-4 0-83 16,9 14 76-16,0 0-76 0,-5-12 76 0,3 2-76 0,2 10 46 16,0 0-46-16,-2-8 46 0,1 1-46 0,1 7 44 15,0 0-44-15,-2-5 44 0,2 1-44 0,0 4 35 16,0 0-35-16,0 0 35 0,0 5-35 0,0-5 14 16,0 0-14-16,0 14 15 0,0 5-15 0,0-19 21 15,0 0-21-15,0 29 21 0,-4 9-21 0,4-38 3 16,0 0-3-16,-3 41 4 0,-2 3-4 0,5-44 0 15,0 0 0-15,-6 43 1 0,-1 0-1 0,7-43 6 16,0 0-6-16,-5 39 6 0,0-3-6 0,5-36 7 0,0 0-7 16,-3 31 8-16,3-5-8 0,0-26 8 0,0 0-8 15,-4 22 8-15,2-3-8 0,2-19 8 0,0 0-8 16,0 15 8-16,0-4-8 0,0-11 3 0,0 0-3 0,0 8 4 16,-1-3-4-16,1-5 2 0,0 0-2 0,-2 6 2 15,2-5-2-15,0-1 1 0,0 0-1 0,0 0 2 16,0 4-2-16,0-4 3 0,0 0-3 0,-4 1 4 15,-3 1-4-15,7-2 2 0,0 0-2 0,-10 5 2 16,-2 2-2-16,12-7 5 0,0 0-5 0,-18 12 5 16,-10 2-5-16,28-14 3 0,0 0-3 0,-26 15 3 15,0 2-3-15,26-17 1 0,0 0-1 0,-24 18 2 16,3-1-2-16,21-17 1 0,0 0-1 0,-18 17 2 16,6 2-2-16,12-19 0 0,0 0 0 0,-3 22 0 15,6 2 0-15,-3-24 0 0,0 0 0 0,16 19 1 16,8-2-1-16,-24-17 0 0,0 0 0 0,28 15 0 0,7-3 0 15,-35-12-2-15,0 0 2 0,35 12-2 0,3-3 2 16,-38-9-2-16,0 0 2 0,39 10-2 0,-6-1 2 0,-33-9-2 16,0 0 2-16,29 8-1 0,-4 1 1 0,-25-9-1 15,0 0 1-15,19 8-1 0,-5 3 1 0,-14-11-1 16,0 0 1-16,8 8-1 0,-6 1 1 0,-2-9 0 16,0 0 0-16,-9 17 0 0,-10 5 0 0,19-22 5 15,0 0-5-15,-19 21 6 0,-5 1-6 0,24-22 15 16,0 0-15-16,-30 22 16 0,-8 1-16 0,38-23 4 15,0 0-4-15,-30 18 4 0,2-2-4 0,28-16 3 16,0 0-3-16,-31 20 3 0,-6 1-3 0,37-21 5 0,0 0-5 16,-26 17 6-16,4-2-6 0,22-15 6 0,0 0-6 15,-16 14 7-15,7-2-7 0,9-12 0 0,0 0 0 16,4 14 0-16,6 0 0 0,-10-14-2 0,0 0 2 0,16 12-2 16,6 0 2-16,-22-12-2 0,0 0 2 0,25 8-2 15,1-1 2-15,-26-7-6 0,0 0 6 0,24 9-5 16,1-1 5-16,-25-8-7 0,0 0 7 0,19 9-7 15,-3 1 7-15,-16-10-1 0,0 0 1 0,12 10 0 16,-3-1 0-16,-9-9 0 0,0 0 0 0,3 12 0 16,-3 2 0-16,0-14 0 0,0 0 0 0,-10 18 1 15,-8 6-1-15,18-24 3 0,0 0-3 0,-26 24 3 16,-7 4-3-16,33-28 2 0,0 0-2 0,-35 24 2 16,-2-4-2-16,37-20 5 0,0 0-5 0,-36 19 5 15,3-3-5-15,33-16 0 0,0 0 0 0,-30 13 1 16,4-1-1-16,26-12 0 0,0 0 0 0,-17 9 0 15,4-2 0-15,13-7 0 0,0 0 0 0,-10 7 0 0,3-2 0 16,7-5 0-16,0 0 0 0,-2 8 0 0,6 4 0 16,-4-12 0-16,0 0 0 0,14 10 0 0,8 1 0 15,-22-11-1-15,0 0 1 0,28 8 0 0,5-1 0 0,-33-7 0 16,0 0 0-16,33 7 0 0,-1-2 0 0,-32-5 0 16,0 0 0-16,28 7 0 0,-6 2 0 0,-22-9 0 15,0 0 0-15,21 13 0 0,-3 3 0 0,-18-16 2 16,0 0-2-16,15 19 2 0,-6 1-2 0,-9-20 5 15,0 0-5-15,7 26 5 0,-2 5-5 0,-5-31 13 16,0 0-13-16,5 34 14 0,-1 5-14 0,-4-39 3 16,0 0-3-16,5 40 4 0,2 3-4 0,-7-43 13 0,0 0-13 15,5 44 13-15,1 4-13 0,-6-48 8 0,0 0-8 16,7 48 9-16,-2 2-9 0,-5-50 15 0,0 0-15 16,5 49 15-16,2 1-15 0,-7-50 15 0,0 0-15 0,7 48 15 15,2 0-15-15,-9-48 9 0,0 0-9 0,8 45 9 16,1-3-9-16,-9-42 1 0,0 0-1 0,9 41 1 15,-1-3-1-15,-8-38 15 0,0 0-15 0,9 36 16 16,-2-2-16-16,-7-34 0 0,0 0 0 0,7 30 1 16,0-6-1-16,-7-24 1 0,0 0-1 0,9 20 1 15,-6-3-1-15,-3-17-10 0,0 0 10 0,4 14-10 16,-1-2 10-16,-3-12-75 0,0 0 75 0,2 8-75 16,0-2 75-16,-2-6-157 0,0 0 157 0,-2 5-156 15,-1 0 156-15,3-5-242 0,0 0 242 0,-9 5-242 16,-3-2 242-16,-9 6-985 0</inkml:trace>
  <inkml:trace contextRef="#ctx0" brushRef="#br0" timeOffset="-202933.78">17458 18272 1401 0,'14'-17'0'0,"-14"17"192"15,0 0-192-15,-5-2 192 0,-11 9-192 0,16-7 111 16,0 0-111-16,-2 4 111 0,4 1-111 0,-2-5 66 15,0 0-66-15,16 0 67 0,6-4-67 0,-22 4 1 16,0 0-1-16,32-3 2 0,8-2-2 0,-40 5 10 16,0 0-10-16,45-2 11 0,6 0-11 0,-51 2 15 0,0 0-15 15,50 4 16-15,2 3-16 0,-52-7 8 0,0 0-8 16,49 10 9-16,-3 2-9 0,-46-12 9 0,0 0-9 16,36 14 10-16,-5-1-10 0,-31-13 0 0,0 0 0 0,25 14 0 15,-8 0 0-15,-17-14-80 0,0 0 80 0,12 12-80 16,-3-2 80-16,-9-10-170 0,0 0 170 0,-9 5-169 15,-10-5 169-15,-7 5-1197 0</inkml:trace>
  <inkml:trace contextRef="#ctx0" brushRef="#br0" timeOffset="-202197.39">16045 16611 897 0,'9'1'0'0,"-9"-1"110"0,0 0-110 0,0 0 110 0,-9 0-110 16,9 0 85-16,0 0-85 0,0 0 86 0,2-5-86 16,-2 5 87-16,0 0-87 0,5-3 88 0,6-1-88 15,-11 4 49-15,0 0-49 0,14-1 50 0,5-1-50 16,-19 2 32-16,0 0-32 0,26 2 33 0,9-1-33 0,-35-1 34 16,0 0-34-16,40 5 35 0,9 1-35 0,-49-6 13 15,0 0-13-15,54 6 14 0,5 3-14 0,-59-9 30 16,0 0-30-16,57 7 30 0,4 0-30 0,-61-7 18 15,0 0-18-15,63 3 19 0,1-1-19 0,-64-2 5 16,0 0-5-16,65 1 5 0,-2-1-5 0,-63 0 25 16,0 0-25-16,55 0 26 0,-8-1-26 0,-47 1-1 15,0 0 1-15,40-2 0 0,-8 0 0 0,-32 2-13 16,0 0 13-16,26-3-12 0,-10-1 12 0,-16 4-56 0,0 0 56 16,14-5-56-16,-11-2 56 0,-3 7-136 0,0 0 136 15,2-10-136-15,-6-2 136 0,4 12-135 0,0 0 135 0,-1-22-875 16,2 44 875-16</inkml:trace>
  <inkml:trace contextRef="#ctx0" brushRef="#br0" timeOffset="-201702.03">17059 16352 1558 0,'0'0'0'0,"0"0"136"0,0 0-136 0,0 0 136 16,30 3-136-16,-30-3 78 0,0 0-78 0,38 4 79 16,16 1-79-16,-54-5 24 0,0 0-24 0,52 7 25 0,1 1-25 15,-53-8-15-15,0 0 15 0,47 9-15 0,-2 1 15 16,-45-10-7-16,0 0 7 0,35 10-6 0,-7 1 6 0,-28-11-4 16,0 0 4-16,21 10-4 0,-8-2 4 0,-13-8 0 15,0 0 0-15,9 9 0 0,-4 0 0 0,-5-9 8 16,0 0-8-16,-1 12 8 0,-6 3-8 0,7-15 1 15,0 0-1-15,-14 19 2 0,-12 5-2 0,26-24 4 16,0 0-4-16,-32 26 5 0,-4 3-5 0,36-29 0 16,0 0 0-16,-42 32 1 0,-3 4-1 0,45-36 0 15,0 0 0-15,-44 40 0 0,0 2 0 0,44-42 5 16,0 0-5-16,-38 42 5 0,5-3-5 0,33-39 3 0,0 0-3 16,-26 31 3-16,7-7-3 0,19-24 5 0,0 0-5 15,-14 20 6-15,5-3-6 0,9-17 38 0,0 0-38 16,0 0 38-16,9-6-38 0,-9 6 35 0,0 0-35 0,14-23 35 15,5-13-35-15,-19 36 22 0,0 0-22 0,19-44 23 16,4-13-23-16,-23 57 6 0,0 0-6 0,17-58 6 16,1-5-6-16,-18 63 35 0,0 0-35 0,5-62 35 15,-7 0-35-15,2 62 25 0,0 0-25 0,-10-51 26 16,-10 5-26-16,20 46 8 0,0 0-8 0,-15-33 9 16,-8 11-9-16,23 22-65 0,0 0 65 0,-24-9-64 15,-9 13 64-15,33-4-177 0,0 0 177 0,-30-2-176 16,0 0 176-16,-29-1-1321 0</inkml:trace>
  <inkml:trace contextRef="#ctx0" brushRef="#br0" timeOffset="-201116.88">17798 15701 1412 0,'0'0'0'0,"17"-4"0"15,16-1 0-15,-33 5 131 0,0 0-131 0,11-3 132 16,-11 1-132-16,0 2 70 0,0 0-70 0,8-5 71 15,3 0-71-15,-11 5 52 0,0 0-52 0,19-7 53 16,9-2-53-16,-28 9 3 0,0 0-3 0,33-6 3 16,5-3-3-16,-38 9 21 0,0 0-21 0,44-5 21 0,6 3-21 15,-50 2 33-15,0 0-33 0,46 0 33 0,1 2-33 16,-47-2 19-16,0 0-19 0,43 3 20 0,-4 2-20 16,-39-5 29-16,0 0-29 0,29 6 29 0,-4-1-29 15,-25-5 2-15,0 0-2 0,17 5 3 0,-5-2-3 0,-12-3 3 16,0 0-3-16,9 4 3 0,-4-1-3 0,-5-3 6 15,0 0-6-15,0 4 6 0,0-1-6 0,0-3 0 16,0 0 0-16,-3 5 1 0,-3 2-1 0,6-7-13 16,0 0 13-16,-6 5-12 0,0-1 12 0,6-4-74 15,0 0 74-15,-3 3-74 0,-1 0 74 0,4-3-168 16,0 0 168-16,-7 2-168 0,0 0 168 0,-7 1-1134 16</inkml:trace>
  <inkml:trace contextRef="#ctx0" brushRef="#br0" timeOffset="-198940.03">16104 16097 953 0,'0'0'0'0,"0"8"0"0,2 4 0 15,-2-12 7-15,0 0-7 0,2 5 7 0,0-3-7 16,-2-2-11-16,0 0 11 0,0 0-11 0,3 0 11 0,-3 0-21 15,0 0 21-15,0 0-21 0,0 0 21 0,0 0 11 16,0 0-11-16,0 0 11 0,0 0-11 0,0 0 71 16,0 0-71-16,0 0 71 0,-2 3-71 0,2-3 85 15,0 0-85-15,-1 9 85 0,1 3-85 0,0-12 54 16,0 0-54-16,-2 19 55 0,2 7-55 0,0-26 36 16,0 0-36-16,2 30 37 0,-1 10-37 0,-1-40 27 15,0 0-27-15,6 43 27 0,2 5-27 0,-8-48 33 16,0 0-33-16,4 51 33 0,1 4-33 0,-5-55 2 0,0 0-2 15,5 58 2-15,2 2-2 0,-7-60 23 0,0 0-23 16,4 62 24-16,-3 3-24 0,-1-65 13 0,0 0-13 16,-5 79 13-16,-3 8-13 0,8-87 1 0,0 0-1 0,-9 77 2 15,0-3-2-15,9-74 17 0,0 0-17 0,-9 63 17 16,2-6-17-16,7-57 3 0,0 0-3 0,-8 44 3 16,2-11-3-16,6-33 2 0,0 0-2 0,-3 36 3 15,-2-2-3-15,5-34 11 0,0 0-11 0,-2 31 11 16,4-6-11-16,-2-25 0 0,0 0 0 0,0 24 0 15,0-3 0-15,0-21-11 0,0 0 11 0,-2 17-10 16,0-1 10-16,2-16-26 0,0 0 26 0,-1 13-26 16,-1-1 26-16,2-12-22 0,0 0 22 0,0 11-22 15,-5-3 22-15,5-8 0 0,0 0 0 0,-4 9 0 16,4-3 0-16,0-6 0 0,0 0 0 0,-3 9 0 0,1 0 0 16,2-9 3-16,0 0-3 0,0 8 3 0,0-1-3 15,0-7 13-15,0 0-13 0,0 7 14 0,-2-2-14 16,2-5 34-16,0 0-34 0,-2 3 34 0,2 1-34 15,0-4 10-15,0 0-10 0,-3 3 11 0,1-1-11 0,2-2 36 16,0 0-36-16,-5 3 37 0,0-1-37 0,5-2 12 16,0 0-12-16,-12 4 12 0,-4-1-12 0,16-3 19 15,0 0-19-15,-19 3 20 0,-2-1-20 0,21-2 8 16,0 0-8-16,-25 0 9 0,-2 0-9 0,27 0 9 16,0 0-9-16,-30-3 10 0,-5-2-10 0,35 5 15 15,0 0-15-15,-37-7 15 0,-3 0-15 0,40 7 8 16,0 0-8-16,-41-9 8 0,-1-3-8 0,42 12 15 0,0 0-15 15,-51-12 16-15,-1-1-16 0,52 13 3 0,0 0-3 16,-54-14 4-16,-5-1-4 0,59 15 3 0,0 0-3 16,-56-14 3-16,-3 2-3 0,59 12 1 0,0 0-1 15,-72-17 2-15,-4-2-2 0,76 19 0 0,0 0 0 0,-72-16 0 16,1 4 0-16,71 12 0 0,0 0 0 0,-66-10 0 16,3 0 0-16,63 10 3 0,0 0-3 0,-51-7 3 15,11 0-3-15,40 7-1 0,0 0 1 0,-43-7 0 16,-1 2 0-16,44 5-2 0,0 0 2 0,-47-5-2 15,0 0 2-15,47 5-7 0,0 0 7 0,-47-5-6 16,0 1 6-16,47 4-4 0,0 0 4 0,-40-3-3 16,9 1 3-16,31 2 0 0,0 0 0 0,-30-3 1 15,7-2-1-15,23 5 13 0,0 0-13 0,-21-6 14 16,6 0-14-16,15 6 10 0,0 0-10 0,-14-6 11 16,3 0-11-16,11 6 1 0,0 0-1 0,-7-7 2 15,6-2-2-15,1 9 0 0,0 0 0 0,3-10 0 0,9 0 0 16,-12 10 0-16,0 0 0 0,13-11 1 0,4-1-1 15,-17 12 0-15,0 0 0 0,23-13 1 0,6-3-1 0,-29 16 7 16,0 0-7-16,33-17 7 0,4-3-7 0,-37 20 8 16,0 0-8-16,37-21 9 0,3-1-9 0,-40 22 8 15,0 0-8-15,40-24 9 0,1-2-9 0,-41 26 23 16,0 0-23-16,41-26 24 0,0-1-24 0,-41 27 6 16,0 0-6-16,46-27 7 0,-1-3-7 0,-45 30 9 15,0 0-9-15,47-30 10 0,5-1-10 0,-52 31 15 16,0 0-15-16,47-31 16 0,0-2-16 0,-47 33 8 15,0 0-8-15,46-32 8 0,1-2-8 0,-47 34 1 0,0 0-1 16,52-40 1-16,7-4-1 0,-59 44 3 0,0 0-3 16,59-38 4-16,1 2-4 0,-60 36-1 0,0 0 1 15,62-34 0-15,1 3 0 0,-63 31 0 0,0 0 0 0,52-28 0 16,-12 3 0-16,-40 25-1 0,0 0 1 0,44-26 0 16,-1 2 0-16,-43 24 0 0,0 0 0 0,44-26 0 15,3 1 0-15,-47 25 0 0,0 0 0 0,56-33 0 16,8-3 0-16,-64 36 0 0,0 0 0 0,47-29 0 15,-10 5 0-15,-37 24 0 0,0 0 0 0,36-24 0 16,-6 2 0-16,-30 22-1 0,0 0 1 0,30-19 0 16,-4 2 0-16,-26 17-1 0,0 0 1 0,22-16 0 15,-2 4 0-15,-20 12 0 0,0 0 0 0,14-10 0 16,-2 3 0-16,-12 7-3 0,0 0 3 0,12-3-3 16,-7 3 3-16,-5 0-48 0,0 0 48 0,5 2-47 15,-1 1 47-15,-4-3-133 0,0 0 133 0,0 7-132 0,-2 1 132 16,2-8-173-16,0 0 173 0,-5 9-173 0,-2-2 173 15,-5 8-991-15</inkml:trace>
  <inkml:trace contextRef="#ctx0" brushRef="#br0" timeOffset="-197903.9">16340 17195 774 0,'0'0'0'0,"0"0"113"0,0 0-113 0,0 0 114 15,0 0-114-15,0 0 69 0,0 0-69 0,0 0 69 16,0 0-69-16,0 0 50 0,0 0-50 0,0 0 50 16,0 0-50-16,0 0 47 0,0 0-47 0,0 0 47 15,0 0-47-15,0 0 56 0,0 0-56 0,0 0 57 16,0 0-57-16,0 0 72 0,0 0-72 0,0 0 73 16,43-11-73-16,-43 11 22 0,0 0-22 0,35-8 22 15,9-2-22-15,-44 10 24 0,0 0-24 0,43-12 25 0,6 0-25 16,-49 12 15-16,0 0-15 0,47-11 15 15,0 1-15-15,-47 10 9 0,0 0-9 0,45-5 9 0,-1 1-9 16,-44 4 4-16,0 0-4 0,31-1 4 0,-3-1-4 16,-28 2 21-16,0 0-21 0,21 2 21 0,-4-1-21 0,-17-1 2 15,0 0-2-15,9 2 3 0,-5 2-3 0,-4-4 6 16,0 0-6-16,-13 5 7 0,-9 3-7 0,22-8 0 16,0 0 0-16,-23 7 0 0,-5-2 0 0,28-5 0 15,0 0 0-15,-33 5 0 0,-5 1 0 0,38-6-1 16,0 0 1-16,-35 3 0 0,2 0 0 0,33-3-13 15,0 0 13-15,-35 2-13 0,2-2 13 0,33 0-1 16,0 0 1-16,-28 0-1 0,5 0 1 0,23 0 1 0,0 0-1 16,-17 0 1-16,0-2-1 0,17 2 0 0,0 0 0 15,-13 0 0-15,6-1 0 0,7 1 1 0,0 0-1 16,4-4 2-16,8 1-2 0,-12 3 27 0,0 0-27 16,17-4 27-16,10 3-27 0,-27 1 10 0,0 0-10 0,31-2 11 15,6 0-11-15,-37 2 20 0,0 0-20 0,40 0 20 16,3 0-20-16,-43 0 8 0,0 0-8 0,40 0 9 15,-1 2-9-15,-39-2-33 0,0 0 33 0,27 2-33 16,-4-1 33-16,-23-1-131 0,0 0 131 0,12 2-131 16,-7 0 131-16,15 1-1093 0</inkml:trace>
  <inkml:trace contextRef="#ctx0" brushRef="#br0" timeOffset="-195396.53">16080 17496 695 0,'0'0'0'0,"0"0"105"0,0 0-105 0,-3 0 106 15,1 0-106-15,2 0 80 0,0 0-80 0,0 0 81 16,-5-2-81-16,5 2 67 0,0 0-67 0,1-3 67 16,3 0-67-16,-4 3 36 0,0 0-36 0,7-4 37 15,1-1-37-15,-8 5 45 0,0 0-45 0,14-5 45 16,2-2-45-16,-16 7 46 0,0 0-46 0,19-7 47 16,6-1-47-16,-25 8 47 0,0 0-47 0,26-7 47 15,7-2-47-15,-33 9 37 0,0 0-37 0,31-7 37 16,6 1-37-16,-37 6 34 0,0 0-34 0,35-6 35 15,1 3-35-15,-36 3 32 0,0 0-32 0,37-3 33 16,-1 1-33-16,-36 2 38 0,0 0-38 0,30-2 38 16,0-1-38-16,-30 3 23 0,0 0-23 0,26 0 24 0,-4 1-24 15,-22-1 28-15,0 0-28 0,20 2 28 0,-5 2-28 0,-15-4 3 16,0 0-3-16,14 5 3 0,-3 0-3 16,-11-5 8-16,0 0-8 0,8 7 8 0,-1 1-8 0,-7-8 8 15,0 0-8-15,4 14 8 0,-4 3-8 0,0-17 14 16,0 0-14-16,-4 24 15 0,-1 3-15 0,5-27 3 15,0 0-3-15,-5 30 4 0,-2-1-4 0,7-29 12 16,0 0-12-16,-5 32 13 0,1 1-13 0,4-33 0 16,0 0 0-16,-7 39 0 0,4 4 0 0,3-43 0 15,0 0 0-15,-5 41 0 0,-1-1 0 0,6-40 3 16,0 0-3-16,-5 37 3 0,3 1-3 0,2-38 2 0,0 0-2 16,-1 32 2-16,1-2-2 0,0-30 1 0,0 0-1 15,0 25 2-15,0-1-2 0,0-24 1 0,0 0-1 16,0 19 2-16,0-3-2 0,0-16 0 0,0 0 0 0,-4 12 0 15,2-2 0-15,2-10 3 0,0 0-3 0,-1 8 3 16,-1 1-3-16,2-9 12 0,0 0-12 0,-5 7 12 16,-4 0-12-16,9-7 3 0,0 0-3 0,-12 7 4 15,-6-2-4-15,18-5 13 0,0 0-13 0,-24 3 14 16,-6-1-14-16,30-2 8 0,0 0-8 0,-35 0 9 16,-1-2-9-16,36 2 15 0,0 0-15 0,-37-3 15 15,-1-2-15-15,38 5 8 0,0 0-8 0,-37-6 9 16,1 0-9-16,36 6 15 0,0 0-15 0,-40-6 16 15,-2 1-16-15,42 5 8 0,0 0-8 0,-49-3 9 16,0 1-9-16,49 2 9 0,0 0-9 0,-55-2 9 16,-3 1-9-16,58 1 3 0,0 0-3 0,-57-2 4 0,-3 2-4 15,60 0 6-15,0 0-6 0,-59 0 6 0,-2-2-6 16,61 2 0-16,0 0 0 0,-76 2 1 0,-10 1-1 16,86-3 2-16,0 0-2 0,-78 6 2 0,-1 0-2 0,79-6 5 15,0 0-5-15,-68 6 5 0,9-1-5 0,59-5 3 16,0 0-3-16,-50 5 3 0,6-2-3 0,44-3 5 15,0 0-5-15,-61 5 6 0,-8-1-6 0,69-4 3 16,0 0-3-16,-56 3 3 0,7-1-3 0,49-2 0 16,0 0 0-16,-63 3 0 0,-5 2 0 0,68-5 1 15,0 0-1-15,-68 7 2 0,-7 2-2 0,75-9 1 16,0 0-1-16,-69 8 1 0,1 1-1 0,68-9 1 0,0 0-1 16,-54 5 1-16,9-1-1 0,45-4 0 0,0 0 0 15,-49 5 0-15,0-2 0 0,49-3 0 0,0 0 0 16,-52 5 0-16,-1 0 0 0,53-5-3 0,0 0 3 0,-62 9-2 15,-13 3 2-15,75-12-2 0,0 0 2 0,-47 7-2 16,15-2 2-16,32-5-2 0,0 0 2 0,-29 3-1 16,4-1 1-16,25-2-1 0,0 0 1 0,-20 2-1 15,0 0 1-15,20-2-1 0,0 0 1 0,-15-2 0 16,1-2 0-16,14 4-1 0,0 0 1 0,-11-8 0 16,3-4 0-16,8 12-1 0,0 0 1 0,-4-17 0 15,6-7 0-15,-2 24 0 0,0 0 0 0,5-28 0 16,4-6 0-16,-9 34 2 0,0 0-2 0,8-39 3 15,5-6-3-15,-13 45 6 0,0 0-6 0,5-50 6 16,-3-3-6-16,-2 53 3 0,0 0-3 0,0-53 4 16,-4-2-4-16,4 55 6 0,0 0-6 0,-7-51 6 15,-2 1-6-15,9 50 3 0,0 0-3 0,-8-46 3 0,-3 3-3 16,11 43 1-16,0 0-1 0,-7-37 2 0,-1 4-2 16,8 33 1-16,0 0-1 0,-9-27 2 0,5 6-2 0,4 21 1 15,0 0-1-15,-3-17 1 0,1 5-1 0,2 12 0 16,0 0 0-16,0-12 1 0,2 2-1 0,-2 10 0 15,0 0 0-15,9-9 0 0,3 1 0 0,-12 8-3 16,0 0 3-16,16-7-2 0,4 0 2 0,-20 7-2 16,0 0 2-16,23-4-2 0,3 4 2 0,-26 0-2 15,0 0 2-15,30-1-2 0,3 1 2 0,-33 0-5 16,0 0 5-16,37 3-4 0,1 2 4 0,-38-5-2 16,0 0 2-16,43 7-2 0,-1 0 2 0,-42-7-5 0,0 0 5 15,42 7-5-15,2 0 5 0,-44-7-3 0,0 0 3 16,43 5-3-16,2-2 3 0,-45-3-2 0,0 0 2 15,44 2-1-15,5 0 1 0,-49-2-1 0,0 0 1 0,47 0-1 16,0 0 1-16,-47 0-4 0,0 0 4 0,42 0-3 16,-4 0 3-16,-38 0-2 0,0 0 2 0,31 0-2 15,-6 1 2-15,-25-1 0 0,0 0 0 0,19 2 0 16,-5-2 0-16,-14 0 0 0,0 0 0 0,10 2 0 16,-1-2 0-16,-9 0 1 0,0 0-1 0,3 2 1 15,-1-2-1-15,-2 0-1 0,0 0 1 0,0 0-1 16,-5 0 1-16,5 0-9 0,0 0 9 0,-17 0-9 15,-10 0 9-15,27 0-9 0,0 0 9 0,-29 0-9 16,-4 0 9-16,33 0-4 0,0 0 4 0,-42-2-4 16,-5 0 4-16,47 2-1 0,0 0 1 0,-51-5 0 15,-1-2 0-15,52 7 0 0,0 0 0 0,-64-10 1 0,-4-4-1 16,68 14 3-16,0 0-3 0,-91-19 3 0,-17-3-3 16,108 22 22-16,0 0-22 0,-115-17 22 0,-12 0-22 15,127 17 31-15,0 0-31 0,-136-9 31 0,-9 7-31 0,145 2 12 16,0 0-12-16,-151 6 12 0,-9 7-12 0,160-13 20 15,0 0-20-15,-171 14 20 0,-9 1-20 0,180-15-56 16,0 0 56-16,-184 21-56 0,-4 5 56 0,188-26-152 16,0 0 152-16,-211 13-152 0,-14-6 152 0,-209 14-1405 15</inkml:trace>
  <inkml:trace contextRef="#ctx0" brushRef="#br0" timeOffset="-171930.79">8554 9950 315 0,'0'0'0'0,"0"0"0"0,5 0 0 0,-5 0 6 16,0 0-6-16,4 0 6 0,-1 2-6 0,-3-2 24 15,0 0-24-15,6 1 25 0,-6-1-25 0,0 0 84 16,0 0-84-16,0 0 84 0,0 0-84 0,0 0 71 16,0 0-71-16,0 0 72 0,0 0-72 0,0 0 62 15,0 0-62-15,0 0 62 0,-4 5-62 0,4-5 44 16,0 0-44-16,-3 0 44 0,-3 2-44 0,6-2 21 16,0 0-21-16,-5 2 21 0,-4-2-21 0,9 0 11 15,0 0-11-15,-7 2 11 0,-1-2-11 0,8 0 4 0,0 0-4 16,-6 1 5-16,-2 1-5 0,8-2-131 0,0 0 131 15,-4 3-130-15,-1-3 130 0,-4 0-441 0</inkml:trace>
  <inkml:trace contextRef="#ctx0" brushRef="#br0" timeOffset="-171540.64">8725 8232 673 0,'0'0'0'0,"0"0"0"0,3-4 0 0,-3 4 75 15,0 0-75-15,0 0 75 0,0-2-75 0,0 2 33 16,0 0-33-16,0 0 34 0,0 0-34 0,0 0 13 16,0 0-13-16,0 0 13 0,4-6-13 0,-4 6 10 15,0 0-10-15,5-6 10 0,4 0-10 0,-9 6 3 0,0 0-3 16,8-7 3-16,-1 2-3 0,-7 5-1 0,0 0 1 15,14-9 0-15,0-1 0 0,-14 10-161 0,0 0 161 16,16-5-161-16,-4-4 161 0,16-5-364 0</inkml:trace>
  <inkml:trace contextRef="#ctx0" brushRef="#br0" timeOffset="-171134.7">8524 10123 1110 0,'0'0'0'0,"6"0"0"0,-1-2 0 0,-5 2 99 0,0 0-99 15,7 0 99-15,2 2-99 0,-9-2 32 0,0 0-32 16,3 2 32-16,2 1-32 0,-5-3-52 0,0 0 52 16,4 3-51-16,-4-3 51 0,0 0-236 0,0 0 236 15,0 0-236-15,3-6 236 0,3 0-479 0</inkml:trace>
  <inkml:trace contextRef="#ctx0" brushRef="#br0" timeOffset="-170714.27">10800 7293 886 0,'0'0'0'0,"0"0"0"0,0-4 0 0,0 4 86 0,0 0-86 16,-4 6 87-16,2 2-87 0,2-8 57 0,0 0-57 15,-1 7 58-15,1 1-58 0,0-8 26 0,0 0-26 0,-2 11 26 16,2-3-26-16,0-8-160 0,0 0 160 0,-5 9-159 16,1 1 159-16,4-10-142 0,0 0 142 0,-3 9-141 15,-1-6 141-15,-1 9-373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5:03:57.0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18 15377 1356 0,'0'0'0'0,"0"0"0"0,0 0 0 0,0 0 125 16,0 0-125-16,0 0 126 0,0 0-126 0,0 0 94 16,0 0-94-16,0 0 95 0,0 0-95 0,0 0 9 15,0 0-9-15,0 0 10 0,0 0-10 0,0 0-60 16,0 0 60-16,0 0-59 0,9-19 59 0,-9 19-264 16,0 0 264-16,9-13-263 0,6-3 263 0,6-13-751 15</inkml:trace>
  <inkml:trace contextRef="#ctx0" brushRef="#br0" timeOffset="2295.12">12409 14145 460 0,'0'0'0'15,"7"9"0"-15,4 5 0 0,-11-14 85 0,0 0-85 16,-2 3 86-16,-12-3-86 0,14 0 82 0,0 0-82 16,-9 0 82-16,-1-3-82 0,10 3 52 0,0 0-52 0,-5-2 52 15,-4 2-52-15,9 0 20 0,0 0-20 0,-5 0 20 16,1-2-20-16,4 2 42 0,0 0-42 0,-3-2 42 15,-1 1-42-15,4 1 48 0,0 0-48 0,0 0 49 16,-3-2-49-16,3 2 47 0,0 0-47 0,0 0 47 16,0-3-47-16,0 3 42 0,0 0-42 0,0 0 43 15,3-2-43-15,-3 2 42 0,0 0-42 0,4 0 42 16,-1 0-42-16,-3 0 51 0,0 0-51 0,4 3 52 16,1 2-52-16,-5-5 48 0,0 0-48 0,5 7 48 15,2 2-48-15,-7-9 42 0,0 0-42 0,7 15 43 16,0-1-43-16,-7-14 47 0,0 0-47 0,7 15 48 15,2 3-48-15,-9-18 47 0,0 0-47 0,9 17 47 0,1-2-47 16,-10-15 47-16,0 0-47 0,10 16 48 0,1-3-48 16,-11-13 31-16,0 0-31 0,10 12 31 0,4-2-31 15,-14-10 15-15,0 0-15 0,13 9 16 0,0 0-16 16,-13-9 30-16,0 0-30 0,16 6 30 0,2-2-30 0,-18-4 5 16,0 0-5-16,13 3 5 0,5-1-5 0,-18-2 17 15,0 0-17-15,16 2 17 0,-1-2-17 0,-15 0 8 16,0 0-8-16,16 1 9 0,-2 1-9 0,-14-2 9 15,0 0-9-15,14 5 9 0,0 0-9 0,-14-5 15 16,0 0-15-16,12 7 15 0,0 2-15 0,-12-9 8 16,0 0-8-16,12 8 8 0,-1 3-8 0,-11-11 15 15,0 0-15-15,10 12 16 0,-1 1-16 0,-9-13 15 0,0 0-15 16,10 14 15-16,1-4-15 0,-11-10 1 0,0 0-1 16,10 11 1-16,1-1-1 0,-11-10 16 0,0 0-16 15,14 9 17-15,-4-1-17 0,-10-8 22 0,0 0-22 0,14 7 23 16,0-2-23-16,-14-5 7 0,0 0-7 0,14 3 8 15,-2 1-8-15,-12-4 1 0,0 0-1 0,12 3 2 16,2-1-2-16,-14-2 17 0,0 0-17 0,12 2 17 16,-1-1-17-16,-11-1 7 0,0 0-7 0,9 4 7 15,-2-4-7-15,-7 0 1 0,0 0-1 0,7 5 1 16,1 2-1-16,-8-7 3 0,0 0-3 0,7 7 4 16,0 1-4-16,-7-8 12 0,0 0-12 0,9 11 12 15,0 1-12-15,-9-12 3 0,0 0-3 0,10 10 4 16,-1 0-4-16,-9-10 12 0,0 0-12 0,9 10 13 15,3-1-13-15,-12-9 0 0,0 0 0 0,8 9 0 0,3-1 0 16,-11-8 0-16,0 0 0 0,12 7 1 0,0 0-1 16,-12-7 0-16,0 0 0 0,14 5 1 0,0 0-1 15,-14-5 0-15,0 0 0 0,14 4 0 0,-2-1 0 0,-12-3 0 16,0 0 0-16,12 3 1 0,2-1-1 0,-14-2 2 16,0 0-2-16,16 4 2 0,0-4-2 0,-16 0 2 15,0 0-2-15,19 1 2 0,-2-1-2 0,-17 0 10 16,0 0-10-16,21 0 11 0,0 0-11 0,-21 0 15 15,0 0-15-15,19 0 15 0,2 0-15 0,-21 0 1 16,0 0-1-16,19 0 1 0,-1 2-1 0,-18-2 9 16,0 0-9-16,17 2 9 0,-1 1-9 0,-16-3-5 15,0 0 5-15,16 4-4 0,-2 1 4 0,-14-5 1 0,0 0-1 16,13 5 1-16,0 0-1 0,-13-5-1 0,0 0 1 16,10 7-1-16,2 0 1 0,-12-7-1 0,0 0 1 15,13 6-1-15,0 3 1 0,-13-9 0 0,0 0 0 0,13 7 0 16,2 0 0-16,-15-7-1 0,0 0 1 0,11 5-1 15,3 0 1-15,-14-5-1 0,0 0 1 0,14 3 0 16,-4 1 0-16,-10-4 1 0,0 0-1 0,12 2 2 16,4-1-2-16,-16-1 1 0,0 0-1 0,12 4 2 15,0-4-2-15,-12 0 0 0,0 0 0 0,14 1 0 16,-2 3 0-16,-12-4 10 0,0 0-10 0,11 3 11 16,3 1-11-16,-14-4 3 0,0 0-3 0,14 3 4 15,-4 2-4-15,-10-5 6 0,0 0-6 0,12 5 7 16,1 1-7-16,-13-6 8 0,0 0-8 0,12 5 8 15,2 0-8-15,-14-5 0 0,0 0 0 0,12 5 0 16,4 0 0-16,-16-5 0 0,0 0 0 0,8 5 1 0,3-1-1 16,-11-4 0-16,0 0 0 0,10 3 1 0,2 1-1 15,-12-4-1-15,0 0 1 0,11 3 0 0,-2-1 0 16,-9-2 5-16,0 0-5 0,8 1 6 0,1-1-6 0,-9 0 1 16,0 0-1-16,11 0 1 0,-1 0-1 0,-10 0 3 15,0 0-3-15,16 6 4 0,-2-5-4 0,-14-1-70 16,0 0 70-16,24 5-70 0,6 1 70 0,-30-6-84 15,0 0 84-15,54 10-1724 0,-108-20 1724 0</inkml:trace>
  <inkml:trace contextRef="#ctx0" brushRef="#br0" timeOffset="20866.96">18578 15112 393 0,'0'0'0'0,"0"3"0"15,-3 0 0-15,3-3 45 0,0 0-45 0,-4 0 45 16,-1-1-45-16,5 1 52 0,0 0-52 0,-3 0 53 16,1-2-53-16,2 2 52 0,0 0-52 0,0 0 53 15,0 0-53-15,0 0 16 0,0 0-16 0,0 0 17 16,0 0-17-16,0 0 22 0,0 0-22 0,0 0 23 16,0 0-23-16,0 0 44 0,0 0-44 0,0 0 45 15,-4 2-45-15,4-2 22 0,0 0-22 0,0 0 22 0,-3 1-22 16,3-1 12-16,0 0-12 0,0 0 12 0,-4 0-12 15,4 0 18-15,0 0-18 0,0 0 19 0,-1 0-19 16,1 0 14-16,0 0-14 0,0 0 15 0,-6 2-15 0,6-2 25 16,0 0-25-16,0 0 26 0,-3 2-26 0,3-2 30 15,0 0-30-15,0 0 30 0,-4 2-30 0,4-2 48 16,0 0-48-16,0 0 49 0,-5 1-49 0,5-1 52 16,0 0-52-16,-3 0 52 0,3 0-52 0,0 0 54 15,0 0-54-15,-6 0 55 0,3-1-55 0,3 1 50 16,0 0-50-16,-3-2 51 0,1 0-51 0,2 2 32 15,0 0-32-15,0 0 33 0,-4-3-33 0,4 3 33 0,0 0-33 16,0 0 34-16,-3-4-34 0,3 4 3 0,0 0-3 16,0 0 3-16,-4-3-3 0,4 3 3 0,0 0-3 15,0 0 4-15,-1-4-4 0,1 4 31 0,0 0-31 0,1-5 31 16,1 0-31-16,-2 5 0 0,0 0 0 0,4-5 0 16,-1-2 0-16,-3 7 5 0,0 0-5 0,4-7 5 15,-1 0-5-15,-3 7 9 0,0 0-9 0,3-3 9 16,-1-2-9-16,-2 5 3 0,0 0-3 0,4-4 3 15,-3 3-3-15,-1 1 6 0,0 0-6 0,0 0 7 16,6-4-7-16,-6 4 13 0,0 0-13 0,3 0 13 16,1 0-13-16,-4 0 8 0,0 0-8 0,7 0 9 15,-4 2-9-15,-3-2 15 0,0 0-15 0,5 2 16 16,2-1-16-16,-7-1 33 0,0 0-33 0,9 2 34 16,0-2-34-16,-9 0 1 0,0 0-1 0,10 2 2 15,1 0-2-15,-11-2 21 0,0 0-21 0,10 3 21 0,-1-1-21 16,-9-2 32-16,0 0-32 0,14 5 33 0,1 2-33 15,-15-7 18-15,0 0-18 0,14 7 18 0,0-1-18 16,-14-6 12-16,0 0-12 0,11 7 12 0,-1-2-12 16,-10-5 27-16,0 0-27 0,11 7 27 0,1-2-27 0,-12-5 6 15,0 0-6-15,9 7 6 0,3 2-6 0,-12-9 25 16,0 0-25-16,8 7 26 0,-1-1-26 0,-7-6 2 16,0 0-2-16,7 7 2 0,0 2-2 0,-7-9 13 15,0 0-13-15,6 10 13 0,-3-5-13 0,-3-5 24 16,0 0-24-16,4 7 25 0,-3 0-25 0,-1-7 6 15,0 0-6-15,4 9 7 0,-4 3-7 0,0-12 10 16,0 0-10-16,0 10 10 0,0 7-10 0,0-17 1 0,0 0-1 16,0 14 1-16,0 3-1 0,0-17 8 0,0 0-8 15,2 17 8-15,1 0-8 0,-3-17 13 0,0 0-13 16,2 16 14-16,1-4-14 0,-3-12 1 0,0 0-1 0,2 13 1 16,0-1-1-16,-2-12 15 0,0 0-15 0,1 12 16 15,-1-2-16-15,0-10 14 0,0 0-14 0,6 12 15 16,-1 2-15-16,-5-14 1 0,0 0-1 0,5 14 1 15,2-2-1-15,-7-12 17 0,0 0-17 0,9 14 17 16,3-2-17-16,-12-12 13 0,0 0-13 0,9 13 14 16,-1 1-14-16,-8-14 26 0,0 0-26 0,9 14 26 15,-2-2-26-15,-7-12 13 0,0 0-13 0,7 12 13 16,2 0-13-16,-9-12 10 0,0 0-10 0,7 12 11 16,1 1-11-16,-8-13 10 0,0 0-10 0,11 14 10 15,-1 0-10-15,-10-14 1 0,0 0-1 0,9 12 1 16,0 0-1-16,-9-12 7 0,0 0-7 0,8 12 8 15,1 1-8-15,-9-13 22 0,0 0-22 0,9 12 22 0,1 0-22 16,-10-12 7-16,0 0-7 0,13 12 7 0,0 2-7 16,-13-14 5-16,0 0-5 0,9 12 5 0,2-2-5 15,-11-10 21-15,0 0-21 0,10 12 21 0,1-1-21 0,-11-11 2 16,0 0-2-16,10 13 3 0,2 1-3 0,-12-14 12 16,0 0-12-16,11 14 13 0,1-2-13 0,-12-12 9 15,0 0-9-15,12 12 9 0,0-2-9 0,-12-10 3 16,0 0-3-16,12 10 4 0,2-1-4 0,-14-9 12 15,0 0-12-15,13 10 13 0,-1 0-13 0,-12-10 8 16,0 0-8-16,14 11 8 0,-6-1-8 0,-8-10 3 16,0 0-3-16,13 10 4 0,-5 2-4 0,-8-12 12 15,0 0-12-15,9 12 13 0,0-1-13 0,-9-11 3 0,0 0-3 16,12 13 4-16,-2 3-4 0,-10-16 0 0,0 0 0 16,13 13 1-16,-1-1-1 0,-12-12 5 0,0 0-5 0,12 11 5 15,0-1-5-15,-12-10 7 0,0 0-7 0,12 10 8 16,1-1-8-16,-13-9 3 0,0 0-3 0,10 10 3 15,2-1-3-15,-12-9 12 0,0 0-12 0,7 10 13 16,2 2-13-16,-9-12 8 0,0 0-8 0,7 10 8 16,0-1-8-16,-7-9 8 0,0 0-8 0,7 10 9 15,-2 0-9-15,-5-10 3 0,0 0-3 0,7 7 4 16,0 2-4-16,-7-9-1 0,0 0 1 0,7 8 0 16,-2-1 0-16,-5-7 1 0,0 0-1 0,5 7 2 15,1 0-2-15,-6-7 0 0,0 0 0 0,3 7 0 16,1-2 0-16,-4-5 0 0,0 0 0 0,5 8 0 15,2 1 0-15,-7-9 1 0,0 0-1 0,7 10 1 0,0 1-1 16,-7-11 0-16,0 0 0 0,7 12 0 0,-4-1 0 16,-3-11 3-16,0 0-3 0,5 12 4 0,1-1-4 0,-6-11 7 15,0 0-7-15,5 8 7 0,-2 1-7 0,-3-9 0 16,0 0 0-16,4 7 1 0,1 0-1 0,-5-7 3 16,0 0-3-16,4 6 3 0,1 1-3 0,-5-7 0 15,0 0 0-15,3 7 0 0,2 0 0 0,-5-7 1 16,0 0-1-16,4 7 2 0,1 1-2 0,-5-8 9 15,0 0-9-15,4 9 10 0,3-2-10 0,-7-7 0 16,0 0 0-16,5 8 0 0,2-1 0 0,-7-7 1 16,0 0-1-16,7 7 1 0,0 0-1 0,-7-7-2 0,0 0 2 15,8 7-1-15,1 0 1 0,-9-7 0 0,0 0 0 16,9 7 1-16,1-1-1 0,-10-6 0 0,0 0 0 16,11 7 1-16,1 2-1 0,-12-9 0 0,0 0 0 0,9 7 1 15,-2 0-1-15,-7-7 1 0,0 0-1 0,5 5 1 16,0 0-1-16,-5-5 0 0,0 0 0 0,5 5 1 15,-1 2-1-15,-4-7 2 0,0 0-2 0,5 8 3 16,0 1-3-16,-5-9 5 0,0 0-5 0,5 8 5 16,-3-1-5-16,-2-7 3 0,0 0-3 0,4 9 3 15,-1-2-3-15,-3-7 6 0,0 0-6 0,2 8 6 16,1 1-6-16,-3-9 0 0,0 0 0 0,6 8 1 16,-1 1-1-16,-5-9 0 0,0 0 0 0,5 7 1 15,-3 0-1-15,-2-7 0 0,0 0 0 0,3 5 0 16,1-2 0-16,-4-3 0 0,0 0 0 0,0 4 0 15,2-3 0-15,-2-1 5 0,0 0-5 0,0 0 5 0,5 2-5 16,-5-2 8-16,0 0-8 0,0 0 8 0,3 2-8 16,-3-2 8-16,0 0-8 0,0 0 9 0,4 0-9 15,-4 0 3-15,0 0-3 0,0 0 4 0,2-4-4 0,-2 4 0 16,0 0 0-16,0-3 1 0,1-2-1 0,-1 5 0 16,0 0 0-16,0-7 0 0,2-3 0 0,-2 10-1 15,0 0 1-15,0-11-1 0,0-1 1 0,0 12-1 16,0 0 1-16,-2-13-1 0,1-4 1 0,1 17-4 15,0 0 4-15,-4-16-3 0,1-1 3 0,3 17-21 16,0 0 21-16,-7-15-21 0,-4-2 21 0,11 17-3 16,0 0 3-16,-10-12-2 0,-1-4 2 0,11 16-32 15,0 0 32-15,-14-12-32 0,2 0 32 0,12 12 0 0,0 0 0 16,-17-14 0-16,-4 1 0 0,21 13-6 0,0 0 6 16,-21-14-5-16,0 2 5 0,21 12-4 0,0 0 4 15,-24-15-3-15,-1-1 3 0,25 16-3 0,0 0 3 0,-24-15-2 16,1-1 2-16,23 16-18 0,0 0 18 0,-21-13-18 15,2 1 18-15,19 12-1 0,0 0 1 0,-21-14 0 16,2-1 0-16,19 15-15 0,0 0 15 0,-19-14-14 16,0-2 14-16,19 16 0 0,0 0 0 0,-18-15 0 15,3 0 0-15,15 15-15 0,0 0 15 0,-14-16-15 16,0 1 15-16,14 15-25 0,0 0 25 0,-13-14-24 16,1 2 24-16,12 12-1 0,0 0 1 0,-10-12 0 15,-1 2 0-15,11 10-10 0,0 0 10 0,-8-11-9 16,-1 3 9-16,9 8-1 0,0 0 1 0,-9-9-1 15,2-1 1-15,7 10-3 0,0 0 3 0,-10-12-3 0,-4-3 3 16,14 15-11-16,0 0 11 0,-12-12-11 0,-2 0 11 16,14 12 0-16,0 0 0 0,-18-14 0 0,-1-1 0 15,19 15-1-15,0 0 1 0,-17-14-1 0,-1 0 1 16,18 14-1-16,0 0 1 0,-17-14 0 0,1 1 0 0,16 13 1 16,0 0-1-16,-17-12 2 0,-1 0-2 0,18 12-3 15,0 0 3-15,-17-14-2 0,1 0 2 0,16 14 0 16,0 0 0-16,-15-13 1 0,1-3-1 0,14 16 0 15,0 0 0-15,-13-17 0 0,1 0 0 0,12 17-3 16,0 0 3-16,-10-17-2 0,3-2 2 0,7 19-2 16,0 0 2-16,-9-15-1 0,4-1 1 0,5 16-11 15,0 0 11-15,-9-14-10 0,-3 2 10 0,12 12-1 0,0 0 1 16,-9-15-1-16,-5 0 1 0,14 15 0 0,0 0 0 16,-12-14 0-16,2 2 0 0,10 12-7 0,0 0 7 15,-11-10-6-15,3-1 6 0,8 11 0 0,0 0 0 0,-13-10 0 16,1-2 0-16,12 12-8 0,0 0 8 0,-12-10-7 15,2 1 7-15,10 9-4 0,0 0 4 0,-11-8-4 16,2-3 4-16,9 11-3 0,0 0 3 0,-10-8-2 16,-2-6 2-16,12 14-2 0,0 0 2 0,-12-12-1 15,-2-2 1-15,14 14 3 0,0 0-3 0,-13-15 4 16,3 0-4-16,10 15-1 0,0 0 1 0,-9-16-1 16,1-1 1-16,8 17 3 0,0 0-3 0,-9-15 4 15,2-1-4-15,7 16 13 0,0 0-13 0,-7-15 13 16,-2-1-13-16,9 16 0 0,0 0 0 0,-9-13 0 15,2-1 0-15,7 14 9 0,0 0-9 0,-5-10 9 16,-3 1-9-16,8 9 1 0,0 0-1 0,-7-8 1 0,-2-3-1 16,9 11 1-16,0 0-1 0,-11-8 1 0,1-3-1 15,10 11 0-15,0 0 0 0,-9-8 1 0,1 1-1 16,8 7-2-16,0 0 2 0,-6-9-2 0,-2 3 2 0,8 6 2 16,0 0-2-16,-6-6 2 0,1 1-2 0,5 5-1 15,0 0 1-15,-5-5 0 0,1 2 0 0,4 3 2 16,0 0-2-16,-1-4 2 0,-5-1-2 0,6 5-1 15,0 0 1-15,-3-3 0 0,3 1 0 0,0 2-3 16,0 0 3-16,-5-2-3 0,3 1 3 0,2 1-1 16,0 0 1-16,0 0 0 0,-3-2 0 0,3 2 2 15,0 0-2-15,0 0 2 0,-2-4-2 0,2 4 0 16,0 0 0-16,0 0 1 0,-2-3-1 0,2 3 7 0,0 0-7 16,0 0 7-16,-2-3-7 0,2 3 8 0,0 0-8 15,0 0 8-15,-1-4-8 0,1 4 3 0,0 0-3 16,0 0 3-16,0-7-3 0,0 7 6 0,0 0-6 0,0 0 7 15,5-1-7-15,-5 1 0 0,0 0 0 0,5 0 0 16,2 1 0-16,-7-1 5 0,0 0-5 0,9 2 6 16,1 3-6-16,-10-5 8 0,0 0-8 0,11 4 8 15,-1 1-8-15,-10-5 1 0,0 0-1 0,12 7 1 16,4 1-1-16,-16-8 8 0,0 0-8 0,12 9 9 16,6 1-9-16,-18-10 0 0,0 0 0 0,15 12 0 15,8 0 0-15,-23-12 2 0,0 0-2 0,21 12 2 16,3 2-2-16,-24-14 19 0,0 0-19 0,23 13 20 15,1 1-20-15,-24-14 0 0,0 0 0 0,21 14 1 16,-3 1-1-16,-18-15 0 0,0 0 0 0,17 16 0 16,0-1 0-16,-17-15 8 0,0 0-8 0,14 15 8 0,2 1-8 15,-16-16 1-15,0 0-1 0,10 15 1 0,3-1-1 16,-13-14 3-16,0 0-3 0,12 15 4 0,-2-1-4 16,-10-14 6-16,0 0-6 0,11 14 6 0,-3 0-6 0,-8-14 0 15,0 0 0-15,9 12 1 0,2-2-1 0,-11-10 7 16,0 0-7-16,8 12 7 0,1-5-7 0,-9-7 0 15,0 0 0-15,5 8 1 0,0 1-1 0,-5-9 0 16,0 0 0-16,6 8 1 0,-3 3-1 0,-3-11 0 16,0 0 0-16,4 12 1 0,-1 0-1 0,-3-12-1 15,0 0 1-15,4 13 0 0,-3 1 0 0,-1-14 1 16,0 0-1-16,4 14 2 0,-2 1-2 0,-2-15 1 0,0 0-1 16,3 16 2-16,2-1-2 0,-5-15 5 0,0 0-5 15,7 15 5-15,0-1-5 0,-7-14 7 0,0 0-7 16,7 12 7-16,2-2-7 0,-9-10 7 0,0 0-7 0,9 11 8 15,1-1-8-15,-10-10 3 0,0 0-3 0,9 10 4 16,-2 1-4-16,-7-11 6 0,0 0-6 0,8 10 6 16,-1 0-6-16,-7-10 0 0,0 0 0 0,7 9 0 15,2-1 0-15,-9-8 2 0,0 0-2 0,7 7 2 16,-2 0-2-16,-5-7 0 0,0 0 0 0,6 7 0 16,1 0 0-16,-7-7 0 0,0 0 0 0,5 6 0 15,0 3 0-15,-5-9-1 0,0 0 1 0,5 9 0 16,-1-3 0-16,-4-6-4 0,0 0 4 0,7 9-3 15,-4 0 3-15,-3-9-1 0,0 0 1 0,5 8 0 16,1 2 0-16,-6-10-3 0,0 0 3 0,7 11-2 16,1-1 2-16,-8-10 0 0,0 0 0 0,9 10 0 15,0-1 0-15,-9-9 0 0,0 0 0 0,7 8 0 0,1-1 0 16,-8-7 0-16,0 0 0 0,11 9 0 0,1-1 0 0,-12-8 3 16,0 0-3-16,12 9 4 0,0 0-4 0,-12-9 0 15,0 0 0-15,13 8 0 0,1 1 0 0,-14-9 0 16,0 0 0-16,12 8 1 0,-2-1-1 0,-10-7 2 15,0 0-2-15,11 9 3 0,1-3-3 0,-12-6-1 16,0 0 1-16,10 9 0 0,2-2 0 0,-12-7 0 16,0 0 0-16,11 7 0 0,-2 0 0 0,-9-7 0 15,0 0 0-15,10 5 0 0,1 0 0 0,-11-5-1 16,0 0 1-16,10 7 0 0,2 1 0 0,-12-8-1 16,0 0 1-16,14 12 0 0,0 2 0 0,-14-14-4 0,0 0 4 15,16 15-3-15,1 4 3 0,-17-19-1 0,0 0 1 16,19 17 0-16,1 2 0 0,-20-19-5 0,0 0 5 15,20 19-5-15,1-2 5 0,-21-17-3 0,0 0 3 0,23 16-3 16,3-1 3-16,-26-15-53 0,0 0 53 0,26 14-53 16,2-4 53-16,-28-10-61 0,0 0 61 0,26 12-61 15,2-2 61-15,-28-10-129 0,0 0 129 0,25 11-129 16,-1-1 129-16,-24-10-158 0,0 0 158 0,49 20-1619 16,-98-40 1619-16</inkml:trace>
  <inkml:trace contextRef="#ctx0" brushRef="#br0" timeOffset="30101.15">6908 3437 102 0,'0'0'0'0,"0"0"0"0,26-31 0 0,-26 31 52 16,0 0-52-16,0 0 53 0,-12 12-53 0,12-12 68 15,0 0-68-15,-9 8 69 0,0 3-69 0,9-11 70 16,0 0-70-16,-5 8 71 0,2-4-71 0,3-4 84 15,0 0-84-15,-6 0 84 0,6-4-84 0,0 4 80 16,0 0-80-16,0-7 81 0,2-5-81 0,-2 12 69 0,0 0-69 16,4-17 69-16,-1-2-69 0,-3 19 78 0,0 0-78 15,2-27 78-15,5-2-78 0,-7 29 56 0,0 0-56 16,3-31 56-16,4 0-56 0,-7 31 57 0,0 0-57 16,7-32 58-16,2 4-58 0,-9 28 51 0,0 0-51 15,5-34 51-15,2 1-51 0,-7 33 13 0,0 0-13 16,4-31 14-16,4 1-14 0,-8 30 23 0,0 0-23 0,6-29 24 15,-1 1-24-15,-5 28 32 0,0 0-32 0,7-31 32 16,1 4-32-16,-8 27 17 0,0 0-17 0,9-31 17 16,3 2-17-16,-12 29 30 0,0 0-30 0,9-31 30 15,0-3-30-15,-9 34 6 0,0 0-6 0,9-29 6 16,3-2-6-16,-12 31 18 0,0 0-18 0,12-28 18 16,2 1-18-16,-14 27 33 0,0 0-33 0,9-31 33 15,3 2-33-15,-12 29 1 0,0 0-1 0,8-27 2 16,1-4-2-16,-9 31 2 0,0 0-2 0,9-28 3 0,0 1-3 15,-9 27 6-15,0 0-6 0,8-29 6 0,-1 3-6 16,-7 26 2-16,0 0-2 0,9-24 3 0,-4 0-3 16,-5 24 5-16,0 0-5 0,7-24 5 0,-2 5-5 0,-5 19 7 15,0 0-7-15,4-17 7 0,-1 2-7 0,-3 15 3 16,0 0-3-16,6-16 3 0,-3 1-3 0,-3 15 12 16,0 0-12-16,5-12 12 0,-5 0-12 0,0 12 3 15,0 0-3-15,4-9 4 0,-2 3-4 0,-2 6 0 16,0 0 0-16,3-9 1 0,0 2-1 0,-3 7-1 15,0 0 1-15,0-5 0 0,2-2 0 0,-2 7-4 16,0 0 4-16,2-5-3 0,0 2 3 0,-2 3-1 16,0 0 1-16,3-7 0 0,-1 3 0 0,-2 4-1 0,0 0 1 15,3-1 0-15,1-3 0 0,-4 4 0 0,0 0 0 16,3-3 0-16,3 3 0 0,-6 0 0 0,0 0 0 16,3 0 1-16,-3 3-1 0,0-3 3 0,0 0-3 15,5 4 3-15,-1 4-3 0,-4-8 0 0,0 0 0 16,2 9 1-16,5 3-1 0,-7-12 2 0,0 0-2 0,1 15 2 15,3 1-2-15,-4-16 1 0,0 0-1 0,3 24 2 16,1 6-2-16,-4-30 4 0,0 0-4 0,0 24 4 16,5 0-4-16,-5-24 12 0,0 0-12 0,3 28 13 15,1 3-13-15,-4-31 1 0,0 0-1 0,7 27 1 16,3 0-1-16,-10-27 1 0,0 0-1 0,6 31 1 16,2-5-1-16,-8-26 0 0,0 0 0 0,7 31 1 15,2-4-1-15,-9-27 0 0,0 0 0 0,10 28 1 16,1-1-1-16,-11-27 0 0,0 0 0 0,14 27 1 0,-2-3-1 15,-12-24 0-15,0 0 0 0,9 31 0 0,-1 0 0 16,-8-31-3-16,0 0 3 0,9 29-2 0,-4-5 2 16,-5-24-1-16,0 0 1 0,7 28 0 0,2-1 0 15,-9-27 0-15,0 0 0 0,12 27 0 0,-3-4 0 0,-9-23 0 16,0 0 0-16,10 20 0 0,1-1 0 0,-11-19 3 16,0 0-3-16,9 21 3 0,-1-2-3 0,-8-19 0 15,0 0 0-15,5 20 0 0,2-1 0 0,-7-19 2 16,0 0-2-16,6 17 2 0,-1-2-2 0,-5-15 5 15,0 0-5-15,7 16 5 0,-2-1-5 0,-5-15 0 16,0 0 0-16,5 16 1 0,2-4-1 0,-7-12 0 16,0 0 0-16,4 15 0 0,1-3 0 0,-5-12 0 0,0 0 0 15,5 9 0-15,-1 3 0 0,-4-12-3 0,0 0 3 16,3 8-2-16,2 3 2 0,-5-11-2 0,0 0 2 16,6 8-2-16,1-1 2 0,-7-7 0 0,0 0 0 15,3 9 0-15,-1-1 0 0,-2-8 0 0,0 0 0 16,3 7 0-16,-3-2 0 0,0-5 0 0,0 0 0 15,4 7 1-15,-4-4-1 0,0-3 15 0,0 0-15 0,0 5 16 16,0-1-16-16,0-4 9 0,0 0-9 0,0 0 9 16,0 0-9-16,0 0-39 0,0 0 39 0,-4-7-38 15,1-2 38-15,3 9-132 0,0 0 132 0,3-18-132 16,1-10 132-16,-1-16-1130 0</inkml:trace>
  <inkml:trace contextRef="#ctx0" brushRef="#br0" timeOffset="31331.55">7634 3296 337 0,'0'0'0'0,"0"0"0"0,7 3 0 0,-7-3 100 16,0 0-100-16,0 0 101 0,2-3-101 0,-2 3 84 16,0 0-84-16,0 0 85 0,0-5-85 0,0 5 75 0,0 0-75 15,0 0 75-15,-2-4-75 0,2 4 39 0,0 0-39 16,0 0 39-16,0 0-39 0,0 0 36 0,0 0-36 16,0 0 36-16,0 0-36 0,0 0 44 0,0 0-44 15,0 4 44-15,0-2-44 0,0-2 34 0,0 0-34 16,2 6 34-16,3 1-34 0,-5-7 33 0,0 0-33 15,11 5 34-15,6 4-34 0,-17-9 38 0,0 0-38 16,24 10 39-16,8-5-39 0,-32-5 66 0,0 0-66 0,35 7 67 16,6-3-67-16,-41-4 51 0,0 0-51 0,42 1 52 15,0 3-52-15,-42-4 24 0,0 0-24 0,40 0 25 16,5 0-25-16,-45 0 37 0,0 0-37 0,44 0 38 16,1-4-38-16,-45 4 30 0,0 0-30 0,47-1 30 15,0 1-30-15,-47 0 13 0,0 0-13 0,46-4 14 16,2 4-14-16,-48 0 21 0,0 0-21 0,48-3 21 15,-1 3-21-15,-47 0 38 0,0 0-38 0,40 0 39 0,-2 0-39 16,-38 0 6-16,0 0-6 0,35 0 6 0,-2 0-6 16,-33 0 12-16,0 0-12 0,31 3 12 0,2 1-12 15,-33-4 25-15,0 0-25 0,33 1 26 0,-1 3-26 0,-32-4 1 16,0 0-1-16,33 3 2 0,2 1-2 0,-35-4 6 16,0 0-6-16,36 5 7 0,-1-2-7 0,-35-3 23 15,0 0-23-15,35 0 24 0,2 4-24 0,-37-4 6 16,0 0-6-16,29 0 6 0,3 3-6 0,-32-3 4 15,0 0-4-15,31 0 5 0,0 5-5 0,-31-5 3 16,0 0-3-16,30 4 3 0,0 1-3 0,-30-5 10 16,0 0-10-16,29 7 10 0,1-2-10 0,-30-5 8 15,0 0-8-15,26 7 8 0,0-4-8 0,-26-3 3 16,0 0-3-16,24 4 4 0,1 1-4 0,-25-5 6 0,0 0-6 16,26 0 7-16,-5 3-7 0,-21-3 7 0,0 0-7 15,22 0 7-15,3 4-7 0,-25-4 7 0,0 0-7 16,21 0 8-16,-4-4-8 0,-17 4 3 0,0 0-3 15,21 0 4-15,0 0-4 0,-21 0 6 0,0 0-6 16,17 4 6-16,1-4-6 0,-18 0 0 0,0 0 0 0,16 1 1 16,-3 3-1-16,-13-4 0 0,0 0 0 0,14 3 1 15,2 1-1-15,-16-4 2 0,0 0-2 0,14 1 2 16,-2 3-2-16,-12-4 1 0,0 0-1 0,12 7 2 16,-3-4-2-16,-9-3 4 0,0 0-4 0,7 5 4 15,0 2-4-15,-7-7 2 0,0 0-2 0,7 5 3 16,-4 2-3-16,-3-7 1 0,0 0-1 0,6 2 2 15,-6 1-2-15,0-3 4 0,0 0-4 0,0 0 5 16,3 4-5-16,-3-4-115 0,0 0 115 0,0 0-114 0,-9 3 114 16,9-3-149-16,0 0 149 0,-6 0-1232 0,12 0 1232 15</inkml:trace>
  <inkml:trace contextRef="#ctx0" brushRef="#br0" timeOffset="32637.32">9594 3567 236 0,'0'0'0'0,"0"0"0"0,30-9 0 0,-30 9-16 15,0 0 16-15,5 0-15 0,-7-3 15 0,2 3 18 16,0 0-18-16,0 0 18 0,-7 3-18 0,7-3 51 16,0 0-51-16,-5 0 51 0,2 0-51 0,3 0 43 15,0 0-43-15,-7 0 44 0,5 0-44 0,2 0 65 16,0 0-65-16,-5 0 65 0,1 0-65 0,4 0 57 16,0 0-57-16,0 0 58 0,-3 0-58 0,3 0 52 0,0 0-52 15,0 0 52-15,0 0-52 0,0 0 44 0,0 0-44 16,0 0 44-16,3 5-44 0,-3-5 47 0,0 0-47 15,0 0 48-15,5 4-48 0,-5-4 47 0,0 0-47 16,6 8 47-16,1-1-47 0,-7-7 30 0,0 0-30 16,5 16 30-16,5 4-30 0,-10-20 34 0,0 0-34 15,14 28 34-15,0 2-34 0,-14-30 22 0,0 0-22 0,19 36 22 16,4 4-22-16,-23-40 17 0,0 0-17 0,24 39 17 16,-3 4-17-16,-21-43 10 0,0 0-10 0,26 45 11 15,-1 1-11-15,-25-46 10 0,0 0-10 0,26 48 10 16,0-2-10-16,-26-46 3 0,0 0-3 0,26 48 4 15,2 3-4-15,-28-51 2 0,0 0-2 0,31 47 2 16,2 1-2-16,-33-48 10 0,0 0-10 0,34 46 10 16,0-2-10-16,-34-44 0 0,0 0 0 0,39 55 1 0,-1 3-1 15,-38-58 8-15,0 0-8 0,30 45 8 0,-9-11-8 16,-21-34 38-16,0 0-38 0,17 36 38 0,-5-8-38 16,-12-28 5-16,0 0-5 0,12 30 5 0,-3-6-5 15,-9-24 19-15,0 0-19 0,9 24 20 0,0-5-20 0,-9-19 33 16,0 0-33-16,8 14 34 0,-4-4-34 0,-4-10 17 15,0 0-17-15,5 9 17 0,-5-2-17 0,0-7 12 16,0 0-12-16,3 5 12 0,-3-2-12 0,0-3 27 16,0 0-27-16,0 0 27 0,0 0-27 0,0 0 2 15,0 0-2-15,0 0 2 0,2-3-2 0,-2 3 2 16,0 0-2-16,2-5 3 0,0 1-3 0,-2 4-71 16,0 0 71-16,3-8-70 0,-1 1 70 0,-2 7-112 0,0 0 112 15,7-12-953-15,-14 24 953 0</inkml:trace>
  <inkml:trace contextRef="#ctx0" brushRef="#br0" timeOffset="35069.16">9680 3591 583 0,'0'0'0'0,"0"0"0"0,0 0 0 0,0 0 88 16,0 0-88-16,0 0 88 0,0 0-88 0,0 0 13 15,0 0-13-15,0 0 13 0,0 0-13 0,0 0 31 16,0 0-31-16,0 0 31 0,-18-9-31 0,18 9 4 16,0 0-4-16,-9-3 5 0,-3-1-5 0,12 4 20 15,0 0-20-15,-12 0 20 0,-2 4-20 0,14-4 39 16,0 0-39-16,-19 8 40 0,-2 8-40 0,21-16 21 15,0 0-21-15,-19 19 21 0,-2 1-21 0,21-20 41 0,0 0-41 16,-18 31 42-16,1 8-42 0,17-39 33 0,0 0-33 16,-10 43 33-16,4 5-33 0,6-48 22 0,0 0-22 15,-8 48 22-15,4 7-22 0,4-55 11 0,0 0-11 16,-3 50 11-16,3-2-11 0,0-48 18 0,0 0-18 16,0 51 19-16,1-5-19 0,-1-46 14 0,0 0-14 15,2 41 15-15,2-3-15 0,-4-38 9 0,0 0-9 0,3 36 9 16,2-9-9-16,-5-27 9 0,0 0-9 0,4 28 10 15,-2-1-10-15,-2-27 23 0,0 0-23 0,3 21 24 16,1-2-24-16,-4-19 12 0,0 0-12 0,3 20 13 16,2-4-13-16,-5-16 10 0,0 0-10 0,6 12 10 15,0-4-10-15,-6-8 26 0,0 0-26 0,9 10 26 16,-4-4-26-16,-5-6 6 0,0 0-6 0,7 3 6 16,-1 0-6-16,-6-3 9 0,0 0-9 0,3 2 10 15,2 0-10-15,-5-2 8 0,0 0-8 0,4 5 9 0,-2-2-9 16,-2-3 15-16,0 0-15 0,3 2 15 0,2 0-15 15,-5-2 22-15,0 0-22 0,7 0 23 0,-3 0-23 16,-4 0 0-16,0 0 0 0,5 0 1 0,-2 0-1 0,-3 0 4 16,0 0-4-16,0 0 5 0,2-4-5 0,-2 4 31 15,0 0-31-15,0 0 31 0,2-3-31 0,-2 3-1 16,0 0 1-16,0-5-1 0,2 1 1 0,-2 4 2 16,0 0-2-16,0-3 2 0,3 0-2 0,-3 3 2 15,0 0-2-15,0-6 2 0,0 0-2 0,0 6 0 16,0 0 0-16,0-6 0 0,0 0 0 0,0 6 4 15,0 0-4-15,0-9 5 0,-3-3-5 0,3 12 2 0,0 0-2 16,-2-19 3-16,0-5-3 0,2 24 2 0,0 0-2 16,-2-34 2-16,-1-7-2 0,3 41 5 0,0 0-5 15,-5-43 5-15,1-7-5 0,4 50 2 0,0 0-2 16,-7-48 2-16,2-6-2 0,5 54 0 0,0 0 0 16,-5-52 0-16,1-6 0 0,4 58 4 0,0 0-4 15,0-53 5-15,0 0-5 0,0 53 0 0,0 0 0 0,0-48 1 16,6 3-1-16,-6 45 0 0,0 0 0 0,7-39 0 15,-4 5 0-15,-3 34 1 0,0 0-1 0,5-28 2 16,0 4-2-16,-5 24 10 0,0 0-10 0,7-19 11 16,-3 6-11-16,-4 13 9 0,0 0-9 0,5-11 9 15,-1 6-9-15,-4 5 16 0,0 0-16 0,5 2 17 16,-3 8-17-16,-2-10 22 0,0 0-22 0,1 24 23 16,-1 19-23-16,0-43 3 0,0 0-3 0,-1 51 4 15,-1 9-4-15,2-60 3 0,0 0-3 0,-9 67 3 16,0 9-3-16,9-76 19 0,0 0-19 0,-12 89 20 0,-5 13-20 15,17-102 2-15,0 0-2 0,-12 91 3 0,-2-9-3 0,14-82 6 16,0 0-6-16,-13 64 7 0,1-18-7 16,12-46 8-16,0 0-8 0,-8 36 8 0,-1-12-8 0,9-24 3 15,0 0-3-15,-7 19 3 0,3-7-3 0,4-12 6 16,0 0-6-16,-1 8 6 0,-5-1-6 0,6-7 0 16,0 0 0-16,-1-7 1 0,-1-10-1 0,2 17 0 15,0 0 0-15,0-27 1 0,2-11-1 0,-2 38 5 16,0 0-5-16,7-48 6 0,-2-15-6 0,-5 63 0 15,0 0 0-15,10-70 1 0,4-9-1 0,-14 79 0 16,0 0 0-16,14-94 1 0,5-13-1 0,-19 107 0 0,0 0 0 16,18-84 1-16,-4 7-1 0,-14 77-1 0,0 0 1 15,8-48 0-15,-4 24 0 0,-4 24-1 0,0 0 1 16,3-22 0-16,-3 14 0 0,0 8 5 0,0 0-5 16,-7 3 5-16,-1 9-5 0,8-12 1 0,0 0-1 15,-12 31 1-15,-6 13-1 0,18-44 4 0,0 0-4 0,-14 55 4 16,2 12-4-16,12-67 0 0,0 0 0 0,-17 91 1 15,1 15-1-15,16-106-71 0,0 0 71 0,-9 86-70 16,7-8 70-16,2-78-134 0,0 0 134 0,-10 163-1169 16,20-326 1169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13T15:07:01.5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81 5047 897 0,'0'0'0'0,"21"-5"0"0,10-2 0 0,-31 7 87 16,0 0-87-16,0 0 88 0,-10 8-88 0,10-8 69 16,0 0-69-16,-9 4 70 0,-3-1-70 0,12-3 21 0,0 0-21 15,-3-3 21-15,3-6-21 0,0 9 4 0,0 0-4 0,3-12 4 16,9-3-4-16,-12 15 19 0,0 0-19 0,14-16 20 16,2-2-20-16,-16 18 7 0,0 0-7 0,22-16 8 15,-1 3-8-15,-21 13 16 0,0 0-16 0,27-12 17 16,0 1-17-16,-27 11 23 0,0 0-23 0,32-5 24 15,4-2-24-15,-36 7 7 0,0 0-7 0,39-3 8 16,8 3-8-16,-47 0 10 0,0 0-10 0,47-2 10 16,0 2-10-16,-47 0 24 0,0 0-24 0,47 0 25 15,-2 0-25-15,-45 0 0 0,0 0 0 0,38 2 0 16,-8 1 0-16,-30-3 7 0,0 0-7 0,26 0 8 16,0 0-8-16,-26 0 3 0,0 0-3 0,21 0 4 15,-7-3-4-15,-14 3 6 0,0 0-6 0,11-4 6 16,-3-1-6-16,-8 5 43 0,0 0-43 0,0-5 44 0,0 2-44 15,0 3 47-15,0 0-47 0,-15-7 48 0,-8 2-48 16,23 5 18-16,0 0-18 0,-24-4 19 0,-3 4-19 16,27 0 23-16,0 0-23 0,-36 0 24 0,-4 0-24 0,40 0 15 15,0 0-15-15,-51 4 15 0,-3-4-15 0,54 0 16 16,0 0-16-16,-52 0 17 0,2 0-17 0,50 0 15 16,0 0-15-16,-39 1 16 0,4 3-16 0,35-4 16 15,0 0-16-15,-24 7 17 0,3-2-17 0,21-5 1 16,0 0-1-16,-14 10 1 0,4 2-1 0,10-12 4 15,0 0-4-15,7 21 5 0,14-1-5 0,-21-20 6 16,0 0-6-16,47 22 6 0,17-3-6 0,-64-19 7 0,0 0-7 16,101 24 7-16,31 0-7 0,-132-24-85 0,0 0 85 15,143 21-84-15,19 1 84 0,-162-22-81 0,0 0 81 16,302 41-1169-16,-604-82 1169 0</inkml:trace>
  <inkml:trace contextRef="#ctx0" brushRef="#br0" timeOffset="22520.07">16841 10529 975 0,'0'0'0'0,"0"0"-117"0,0 0 117 0,7-7-116 15,4-2 116-15,-11 9-14 0,0 0 14 0,8-6-13 16,-1-3 13-16,-7 9-1 0,0 0 1 0,7-9 0 16,0-1 0-16,-7 10-3 0,0 0 3 0,6-12-3 15,-1-3 3-15,-5 15 4 0,0 0-4 0,3-16 4 16,-3-2-4-16,0 18 35 0,0 0-35 0,0-19 36 16,-7 0-36-16,7 19 19 0,0 0-19 0,-5-21 20 15,0 2-20-15,5 19 29 0,0 0-29 0,-11-17 29 16,3 4-29-16,8 13 20 0,0 0-20 0,-11-14 20 0,-1 2-20 15,12 12 10-15,0 0-10 0,-9-10 11 0,-3 3-11 16,12 7 18-16,0 0-18 0,-10-5 18 0,-2-4-18 0,12 9 33 16,0 0-33-16,-13-7 33 0,1 0-33 0,12 7 10 15,0 0-10-15,-9-5 10 0,-3-3-10 0,12 8 30 16,0 0-30-16,-8-4 30 0,2-1-30 0,6 5 18 16,0 0-18-16,-3-3 19 0,-1-1-19 0,4 4 18 15,0 0-18-15,0 0 18 0,-3-3-18 0,3 3 17 16,0 0-17-16,0 0 17 0,0-5-17 0,0 5 9 15,0 0-9-15,0 0 9 0,2-4-9 0,-2 4 4 16,0 0-4-16,0 0 4 0,0 0-4 0,0 0 3 0,0 0-3 16,0 0 3-16,0 0-3 0,0 0 1 0,0 0-1 15,0 0 2-15,0 0-2 0,0 0 3 0,0 0-3 16,0 0 4-16,1 2-4 0,-1-2 2 0,0 0-2 0,4 3 2 16,-2 4-2-16,-2-7 5 0,0 0-5 0,5 5 5 15,0 6-5-15,-5-11 7 0,0 0-7 0,5 12 7 16,0 0-7-16,-5-12 3 0,0 0-3 0,7 12 3 15,-1 0-3-15,-6-12 2 0,0 0-2 0,8 15 2 16,3-3-2-16,-11-12 10 0,0 0-10 0,9 15 10 16,1-3-10-16,-10-12 3 0,0 0-3 0,9 12 4 15,-1 0-4-15,-8-12 6 0,0 0-6 0,9 11 6 16,-2-3-6-16,-7-8 7 0,0 0-7 0,5 9 8 16,2-4-8-16,-7-5 0 0,0 0 0 0,2 7 1 15,0-2-1-15,-2-5 3 0,0 0-3 0,1 10 3 16,-1-3-3-16,0-7 5 0,0 0-5 0,0 9 5 0,-1-1-5 15,1-8 13-15,0 0-13 0,-2 7 14 0,0-2-14 16,2-5-4-16,0 0 4 0,-7 9-4 0,2 1 4 0,5-10-8 16,0 0 8-16,-5 7-8 0,-2 2 8 15,7-9-34-15,0 0 34 0,-5 8-34 0,-2 2 34 0,7-10-86 16,0 0 86-16,-7 12-85 0,1 5 85 0,6-17-133 16,0 0 133-16,-5 7-132 0,2-3 132 0,-6 8-570 15</inkml:trace>
  <inkml:trace contextRef="#ctx0" brushRef="#br0" timeOffset="28555.34">16946 10171 695 0,'0'0'0'0,"-2"-5"0"0,-1-2 0 0,3 7-108 0,0 0 108 16,-4-14-107-16,1-3 107 0,3 17-38 0,0 0 38 15,-2-17-38-15,-5-2 38 0,7 19-2 0,0 0 2 16,-5-15-1-16,1-4 1 0,4 19-40 0,0 0 40 16,-3-17-39-16,-1-2 39 0,4 19-4 0,0 0 4 0,-3-16-4 15,1 1 4-15,2 15-9 0,0 0 9 0,0-14-8 16,0 1 8-16,0 13 1 0,0 0-1 0,0-11 1 15,0 1-1-15,0 10 10 0,0 0-10 0,0-9 10 16,-2 3-10-16,2 6 5 0,0 0-5 0,0-7 5 16,-3 0-5-16,3 7 22 0,0 0-22 0,-2-7 23 15,2 4-23-15,0 3 13 0,0 0-13 0,-2-7 13 16,2 2-13-16,0 5 26 0,0 0-26 0,-1-7 26 16,1 2-26-16,0 5 21 0,0 0-21 0,0-7 21 15,-4 2-21-15,4 5 25 0,0 0-25 0,-2-4 26 16,2-1-26-16,0 5 22 0,0 0-22 0,0-3 23 0,0 3-23 15,0 0 4-15,0 0-4 0,0 0 5 0,2-4-5 16,-2 4 15-16,0 0-15 0,0 0 15 0,0 0-15 0,0 0 3 16,0 0-3-16,0 0 4 0,0 0-4 0,0 0 20 15,0 0-20-15,0 0 20 0,0 0-20 0,0 0 7 16,0 0-7-16,0 0 8 0,-3 0-8 0,3 0 9 16,0 0-9-16,0 0 10 0,-2 0-10 0,2 0 8 15,0 0-8-15,0 0 9 0,-7 0-9 0,7 0 3 16,0 0-3-16,-4 4 4 0,-1-4-4 0,5 0 6 15,0 0-6-15,-5 0 6 0,0 0-6 0,5 0 13 16,0 0-13-16,-4 1 13 0,-4 1-13 0,8-2 1 0,0 0-1 16,-7 2 1-16,1 1-1 0,6-3 0 0,0 0 0 15,-8 0 0-15,1 4 0 0,7-4 0 0,0 0 0 16,-7 0 0-16,0 1 0 0,7-1 0 0,0 0 0 0,-9 2 1 16,0-2-1-16,9 0 0 0,0 0 0 0,-10 0 1 15,1 0-1-15,9 0 12 0,0 0-12 0,-7 0 13 16,4 0-13-16,3 0 16 0,0 0-16 0,-6 0 17 15,3 0-17-15,3 0 15 0,0 0-15 0,0 0 16 16,0 0-16-16,0 0 16 0,0 0-16 0,0 0 17 16,0 0-17-16,0 0 15 0,0 0-15 0,0 0 16 15,0 0-16-15,0 0 9 0,0 0-9 0,0 0 10 16,0 0-10-16,0 0 25 0,0 0-25 0,0 0 26 16,-3 2-26-16,3-2 2 0,0 0-2 0,0 0 2 15,-6 1-2-15,6-1 0 0,0 0 0 0,-3 2 0 0,3-2 0 16,0 0 0-16,0 0 0 0,0 0 0 15,-5 0 0-15,5 0-1 0,0 0 1 0,0 0 0 0,0 0 0 16,0 0-1-16,0 0 1 0,0 0 0 0,0 0 0 0,0 0-1 16,0 0 1-16,0 0 0 0,-4 4 0 0,4-4-3 15,0 0 3-15,0 0-3 0,0 3 3 0,0-3-2 16,0 0 2-16,0 0-2 0,-3 3 2 0,3-3 0 16,0 0 0-16,-4 2 0 0,2 2 0 0,2-4-1 15,0 0 1-15,-5 3-1 0,2 0 1 0,3-3 4 16,0 0-4-16,-4 6 4 0,1-3-4 0,3-3 1 15,0 0-1-15,-4 2 1 0,2-1-1 0,2-1-2 16,0 0 2-16,-3 2-1 0,1 0 1 0,2-2-5 16,0 0 5-16,0 0-5 0,-3 0 5 0,3 0-4 0,0 0 4 15,0 0-3-15,0 0 3 0,0 0-1 0,0 0 1 16,0 5 0-16,-4-3 0 0,4-2 0 0,0 0 0 0,-1 3 0 16,-3 4 0-16,4-7-5 0,0 0 5 0,-3 5-5 15,1 2 5-15,2-7-31 0,0 0 31 0,-2 7-31 16,0 1 31-16,2-8-27 0,0 0 27 0,-1 7-27 15,1 2 27-15,0-9-34 0,0 0 34 0,0 3-33 16,0-1 33-16,0-2-8 0,0 0 8 0,0 0-7 16,1 3 7-16,-1-3-29 0,0 0 29 0,4 0-29 15,-1-1 29-15,-3 1-6 0,0 0 6 0,4-2-5 16,3-1 5-16,-7 3-10 0,0 0 10 0,2-2-9 16,4-2 9-16,-6 4-45 0,0 0 45 0,2-5-44 15,3 0 44-15,-5 5-42 0,0 0 42 0,4-2-42 16,-1-1 42-16,-3 3-114 0,0 0 114 0,4-2-113 15,-1 1 113-15,1-3-123 0</inkml:trace>
  <inkml:trace contextRef="#ctx0" brushRef="#br0" timeOffset="160597.41">9789 14339 427 0,'0'0'0'0,"4"-7"0"0,1 2 0 0,-5 5 12 16,0 0-12-16,3-5 13 0,3 1-13 0,-6 4-4 16,0 0 4-16,1-3-3 0,6-2 3 0,0-4-273 15</inkml:trace>
  <inkml:trace contextRef="#ctx0" brushRef="#br0" timeOffset="161511.23">9808 14241 315 0,'0'0'0'0,"0"0"0"15,0-5 0-15,0 5 42 0,0 0-42 0,-1-3 42 16,-3-4-42-16,4 7 31 0,0 0-31 0,-3-5 31 15,1 1-31-15,2 4 29 0,0 0-29 0,-4-3 29 16,3-1-29-16,1 4 2 0,0 0-2 0,-4-3 2 0,1 0-2 16,3 3 0-16,0 0 0 0,-5-4 1 0,1 2-1 15,4 2 42-15,0 0-42 0,-9-1 42 0,2-1-42 16,7 2 58-16,0 0-58 0,-10-2 58 0,-2-1-58 0,12 3 66 16,0 0-66-16,-12-4 67 0,3 1-67 0,9 3 49 15,0 0-49-15,-14-2 49 0,2-3-49 0,12 5 56 16,0 0-56-16,-12-3 56 0,-2 1-56 0,14 2 44 15,0 0-44-15,-11-2 44 0,2 1-44 0,9 1 36 16,0 0-36-16,-5-2 36 0,-2 2-36 0,7 0 39 16,0 0-39-16,-2-2 40 0,2 0-40 0,0 2 39 0,0 0-39 15,4-1 39-15,5 1-39 0,-9 0 4 0,0 0-4 16,10 0 4-16,2 1-4 0,-12-1 19 0,0 0-19 16,18 2 20-16,6 2-20 0,-24-4 32 0,0 0-32 15,23 1 32-15,5-1-32 0,-28 0 0 0,0 0 0 0,26 0 0 16,-2-1 0-16,-24 1 3 0,0 0-3 0,23-2 3 15,-2 0-3-15,-21 2 6 0,0 0-6 0,21-2 6 16,-7 1-6-16,-14 1 13 0,0 0-13 0,15-2 14 16,-3 0-14-16,-12 2 8 0,0 0-8 0,9-1 9 15,-4-1-9-15,-5 2 15 0,0 0-15 0,6 0 16 16,-3 0-16-16,-3 0 3 0,0 0-3 0,0 0 4 16,4-4-4-16,-4 4 3 0,0 0-3 0,0 0 3 15,0-3-3-15,0 3 18 0,0 0-18 0,-6-2 18 16,-1-1-18-16,7 3-2 0,0 0 2 0,-10-4-1 15,-2 1 1-15,12 3 3 0,0 0-3 0,-16-3 3 16,-1-3-3-16,17 6 37 0,0 0-37 0,-21-5 38 0,-2 0-38 16,23 5-1-16,0 0 1 0,-23-5 0 0,1 2 0 15,22 3-2-15,0 0 2 0,-25-4-1 0,4-1 1 16,21 5 1-16,0 0-1 0,-17-3 1 0,3-1-1 16,14 4 23-16,0 0-23 0,-14-2 24 0,7 1-24 0,7 1 0 15,0 0 0-15,-8-2 1 0,1 2-1 0,7 0 10 16,0 0-10-16,-2 0 10 0,-2 0-10 0,4 0 3 15,0 0-3-15,4 0 4 0,5 0-4 0,-9 0 6 16,0 0-6-16,8 0 7 0,4 0-7 0,-12 0 13 16,0 0-13-16,13 0 14 0,4 0-14 0,-17 0 1 15,0 0-1-15,17 0 1 0,1-3-1 0,-18 3 0 16,0 0 0-16,16 0 0 0,1 0 0 0,-17 0 3 0,0 0-3 16,14 0 3-16,2 0-3 0,-16 0 1 0,0 0-1 15,10 0 2-15,0 3-2 0,-10-3 0 0,0 0 0 0,6 0 0 16,-3 0 0-16,-3 0 10 0,0 0-10 0,0 0 11 15,4 0-11-15,-4 0 3 0,0 0-3 0,0 0 4 16,-7 3-4-16,7-3 6 0,0 0-6 0,-9 6 7 16,-7 0-7-16,16-6-1 0,0 0 1 0,-14 9-1 15,-3 0 1-15,17-9-165 0,0 0 165 0,-21 8-165 16,0 1 165-16,21-9-97 0,0 0 97 0,-38 17-963 16,76-34 963-16</inkml:trace>
  <inkml:trace contextRef="#ctx0" brushRef="#br0" timeOffset="169707.83">10655 14084 259 0,'0'0'0'0,"11"-2"0"16,4 0 0-16,-15 2 47 0,0 0-47 0,4-2 47 16,-4 1-47-16,0 1 91 0,0 0-91 0,-4-2 92 15,-1 2-92-15,5 0 82 0,0 0-82 0,-7 0 82 16,2 0-82-16,5 0 69 0,0 0-69 0,-7 0 70 0,2 0-70 16,5 0 67-16,0 0-67 0,-4 0 68 0,2 0-68 15,2 0 48-15,0 0-48 0,-3 0 48 0,-1 0-48 0,4 0 38 16,0 0-38-16,0 0 38 0,0 0-38 0,0 0 40 15,0 0-40-15,0 0 40 0,4 2-40 0,-4-2 24 16,0 0-24-16,3 1 25 0,6 3-25 0,-9-4 10 16,0 0-10-16,5 5 10 0,4-2-10 0,-9-3 29 15,0 0-29-15,12 6 29 0,0-3-29 0,-12-3 18 16,0 0-18-16,14 5 18 0,4-1-18 0,-18-4 10 16,0 0-10-16,19 3 10 0,-2 0-10 0,-17-3 18 15,0 0-18-15,21 2 18 0,-2 0-18 0,-19-2 8 0,0 0-8 16,20 0 8-16,1 0-8 0,-21 0 15 0,0 0-15 15,17 2 16-15,0-1-16 0,-17-1 15 0,0 0-15 16,14 2 15-16,-2 0-15 0,-12-2 15 0,0 0-15 0,11 1 16 16,-4 1-16-16,-7-2 4 0,0 0-4 0,7 2 5 15,-5 0-5-15,-2-2 22 0,0 0-22 0,0 0 22 16,3 3-22-16,-3-3 21 0,0 0-21 0,0 0 21 16,0 0-21-16,0 0 3 0,0 0-3 0,-3 0 4 15,-4 2-4-15,7-2 24 0,0 0-24 0,-11 1 25 16,-1 3-25-16,12-4 2 0,0 0-2 0,-14 3 2 15,-2-1-2-15,16-2 0 0,0 0 0 0,-19 2 1 16,-9-1-1-16,28-1 0 0,0 0 0 0,-22 0 0 16,-4-1 0-16,26 1 0 0,0 0 0 0,-27-2 0 15,3-1 0-15,24 3 1 0,0 0-1 0,-26-2 2 16,5-2-2-16,21 4 1 0,0 0-1 0,-19-1 2 16,5 1-2-16,14 0 0 0,0 0 0 0,-18 0 0 0,6 0 0 15,12 0 1-15,0 0-1 0,-8 0 1 0,-1 0-1 16,9 0 13-16,0 0-13 0,-7 0 14 0,5-2-14 0,2 2 9 15,0 0-9-15,0 0 10 0,2-5-10 0,-2 5 4 16,0 0-4-16,7-2 5 0,5-1-5 0,-12 3 13 16,0 0-13-16,14-2 13 0,7 0-13 0,-21 2 0 15,0 0 0-15,16-1 1 0,3 1-1 0,-19 0 0 16,0 0 0-16,19 0 1 0,0 0-1 0,-19 0 7 16,0 0-7-16,19 0 8 0,2 0-8 0,-21 0 3 15,0 0-3-15,18 1 3 0,-5 1-3 0,-13-2 6 0,0 0-6 16,13 0 6-16,-1 0-6 0,-12 0 3 15,0 0-3-15,9 0 3 0,-1-2-3 0,-8 2 0 0,0 0 0 16,6 0 0-16,-3 0 0 0,-3 0 0 0,0 0 0 16,0 0 0-16,0 0 0 0,0 0 9 0,0 0-9 0,0 0 10 15,-7 2-10-15,7-2 3 0,0 0-3 0,-5 2 4 16,0-1-4-16,5-1 3 0,0 0-3 0,-9 2 3 16,-7-2-3-16,16 0 29 0,0 0-29 0,-14 2 29 15,-7-2-29-15,21 0-1 0,0 0 1 0,-21 2-1 16,1-2 1-16,20 0 0 0,0 0 0 0,-21 0 0 15,3 0 0-15,18 0-2 0,0 0 2 0,-17 0-1 16,3-2 1-16,14 2-2 0,0 0 2 0,-11 0-2 16,3-2 2-16,8 2 0 0,0 0 0 0,-6 0 1 15,1 2-1-15,5-2 0 0,0 0 0 0,0 0 0 16,5 3 0-16,-5-3 0 0,0 0 0 0,11 0 0 16,8-1 0-16,-19 1-4 0,0 0 4 0,21-2-4 0,2 0 4 15,-23 2-4-15,0 0 4 0,28-2-3 0,1 1 3 16,-29 1-2-16,0 0 2 0,30-2-2 0,1 0 2 15,-31 2-52-15,0 0 52 0,25 0-52 0,-8 0 52 16,-17 0-105-16,0 0 105 0,38 0-1171 0,-76 0 1171 0</inkml:trace>
  <inkml:trace contextRef="#ctx0" brushRef="#br0" timeOffset="202272.18">2927 14394 102 0,'0'0'0'0,"0"5"0"16,0 3 0-16,0-8 47 0,0 0-47 0,0 6 47 16,0-3-47-16,0-3 73 0,0 0-73 0,0 0 73 15,-3 3-73-15,3-3 42 0,0 0-42 0,0 0 43 16,0 0-43-16,0 0 9 0,0 0-9 0,0 0 9 15,0 0-9-15,0 0 22 0,0 0-22 0,0 0 23 16,0 0-23-16,0 0 6 0,0 0-6 0,0 0 6 0,0 0-6 16,0 0 8-16,0 0-8 0,0 0 9 0,0 0-9 15,0 0 3-15,0 0-3 0,0 0 4 0,0 0-4 16,0 0 36-16,0 0-36 0,0 0 37 0,0 4-37 0,0-4 9 16,0 0-9-16,0 0 10 0,5 5-10 0,-5-5 20 15,0 0-20-15,10 3 20 0,1-1-20 0,-11-2 15 16,0 0-15-16,15 2 16 0,6-2-16 0,-21 0 26 15,0 0-26-15,21 0 26 0,5-2-26 0,-26 2 6 16,0 0-6-16,26-3 7 0,4-1-7 0,-30 4 10 16,0 0-10-16,30-3 10 0,3 1-10 0,-33 2 24 15,0 0-24-15,35-2 25 0,3-1-25 0,-38 3 36 16,0 0-36-16,33-2 36 0,2 1-36 0,-35 1 48 0,0 0-48 16,35-2 48-16,-2 2-48 0,-33 0 42 0,0 0-42 15,33 0 42-15,-3-2-42 0,-30 2 36 0,0 0-36 16,29 0 36-16,1-2-36 0,-30 2 15 0,0 0-15 0,29 0 16 15,1 0-16-15,-30 0 13 0,0 0-13 0,26 0 13 16,0 2-13-16,-26-2 16 0,0 0-16 0,26 2 17 16,2-2-17-16,-28 0 22 0,0 0-22 0,26 2 23 15,-3-1-23-15,-23-1 32 0,0 0-32 0,24 2 33 16,-6 0-33-16,-18-2 19 0,0 0-19 0,21 1 20 16,3 1-20-16,-24-2 11 0,0 0-11 0,21 2 11 15,2 0-11-15,-23-2 5 0,0 0-5 0,21 1 6 16,0 1-6-16,-21-2 13 0,0 0-13 0,24 0 14 15,2 0-14-15,-26 0 8 0,0 0-8 0,26 0 8 16,0-2-8-16,-26 2 8 0,0 0-8 0,28-1 9 16,2-1-9-16,-30 2 8 0,0 0-8 0,29-2 8 0,3 2-8 15,-32 0 1-15,0 0-1 0,35 0 1 0,1-2-1 16,-36 2 7-16,0 0-7 0,39-1 8 0,-5-3-8 0,-34 4 7 16,0 0-7-16,37-3 8 0,1-2-8 0,-38 5 3 15,0 0-3-15,40-4 3 0,0-1-3 0,-40 5 6 16,0 0-6-16,44-3 7 0,-2 1-7 0,-42 2 3 15,0 0-3-15,38-2 3 0,2 1-3 0,-40 1 5 16,0 0-5-16,39 0 5 0,1 0-5 0,-40 0 22 16,0 0-22-16,34 0 22 0,1 1-22 0,-35-1 12 15,0 0-12-15,33 2 13 0,0 1-13 0,-33-3 18 16,0 0-18-16,32 0 18 0,1 0-18 0,-33 0 3 16,0 0-3-16,30-1 4 0,3-1-4 0,-33 2 3 0,0 0-3 15,35-2 3-15,-1 2-3 0,-34 0 11 0,0 0-11 16,37 2 11-16,1 0-11 0,-38-2 14 0,0 0-14 0,35 3 15 15,3 2-15-15,-38-5 0 0,0 0 0 0,34 5 0 16,-5 1 0-16,-29-6 1 0,0 0-1 0,30 5 1 16,-1 0-1-16,-29-5 3 0,0 0-3 0,27 5 4 15,-1 0-4-15,-26-5 0 0,0 0 0 0,26 5 0 16,-2 2 0-16,-24-7 2 0,0 0-2 0,30 5 2 16,-4 0-2-16,-26-5 1 0,0 0-1 0,30 4 2 15,-1-1-2-15,-29-3 1 0,0 0-1 0,30 5 1 16,-1 2-1-16,-29-7 8 0,0 0-8 0,30 7 9 15,0-2-9-15,-30-5 0 0,0 0 0 0,26 7 0 16,2 0 0-16,-28-7 0 0,0 0 0 0,26 7 1 16,0 1-1-16,-26-8 3 0,0 0-3 0,24 9 3 15,-3-2-3-15,-21-7 11 0,0 0-11 0,26 7 11 0,-3-1-11 16,-23-6 1-16,0 0-1 0,24 7 1 0,-3-2-1 16,-21-5 4-16,0 0-4 0,23 6 4 0,1-1-4 0,-24-5 2 15,0 0-2-15,21 3 2 0,-3-1-2 0,-18-2 1 16,0 0-1-16,21 2 2 0,-1-1-2 0,-20-1 15 15,0 0-15-15,18 2 16 0,-6 0-16 0,-12-2 33 16,0 0-33-16,17 1 33 0,-4 1-33 0,-13-2 10 16,0 0-10-16,14 2 11 0,1-2-11 0,-15 0 6 15,0 0-6-15,12 0 7 0,-1 0-7 0,-11 0 24 16,0 0-24-16,12 0 25 0,-3 0-25 0,-9 0 29 0,0 0-29 16,7 0 29-16,2 0-29 0,-9 0 2 15,0 0-2-15,8 0 2 0,1 0-2 0,-9 0 8 0,0 0-8 16,5 0 9-16,4-2-9 0,-9 2 8 0,0 0-8 0,7-2 9 15,2 1-9-15,-9 1 0 0,0 0 0 0,5-2 1 16,0 0-1-16,-5 2 7 0,0 0-7 0,7 0 8 16,-2 0-8-16,-5 0 3 0,0 0-3 0,7 0 3 15,-2 2-3-15,-5-2 2 0,0 0-2 0,6 0 2 16,1 0-2-16,-7 0 5 0,0 0-5 0,8 0 5 16,1-2-5-16,-9 2 0 0,0 0 0 0,9-3 1 15,3-1-1-15,-12 4-1 0,0 0 1 0,12-3 0 16,-1-2 0-16,-11 5-1 0,0 0 1 0,10-5 0 15,0-2 0-15,-10 7-1 0,0 0 1 0,13-5-1 16,-1 1 1-16,-12 4-1 0,0 0 1 0,14-1 0 16,1 1 0-16,-15 0-3 0,0 0 3 0,13 0-3 0,-5 1 3 15,-8-1-2-15,0 0 2 0,9 4-2 0,-4-1 2 16,-5-3-41-16,0 0 41 0,4 5-40 0,-1 0 40 16,-3-5-148-16,0 0 148 0,0 4-147 0,0-1 147 0,0 4-1204 15</inkml:trace>
  <inkml:trace contextRef="#ctx0" brushRef="#br0" timeOffset="205966.4">11901 14529 225 0,'0'0'0'0,"3"-2"0"16,4-1 0-16,-7 3-5 0,0 0 5 0,2-5-5 16,5 0 5-16,2-4-100 0</inkml:trace>
  <inkml:trace contextRef="#ctx0" brushRef="#br0" timeOffset="207106.84">11937 14435 113 0,'0'0'0'0,"0"10"0"16,-3 7 0-16,3-17 48 0,0 0-48 0,-5 7 49 15,-1-3-49-15,6-4 56 0,0 0-56 0,-3 1 57 0,-4-1-57 16,7 0 51-16,0 0-51 0,-2 0 51 0,-3 0-51 16,5 0 45-16,0 0-45 0,-4 0 45 0,3 0-45 15,1 0 42-15,0 0-42 0,0 0 42 0,-2 4-42 0,2-4 46 16,0 0-46-16,0 0 46 0,5 3-46 0,-5-3 35 16,0 0-35-16,7 4 36 0,2-4-36 0,-9 0 50 15,0 0-50-15,10 0 51 0,4 0-51 0,-14 0 53 16,0 0-53-16,14-4 54 0,-2 1-54 0,-12 3 22 15,0 0-22-15,11-2 22 0,-1-1-22 0,-10 3 38 16,0 0-38-16,9 0 38 0,0 0-38 0,-9 0 13 16,0 0-13-16,3 0 13 0,2 0-13 0,-5 0 19 0,0 0-19 15,2 1 20-15,0-1-20 0,-2 0 15 0,0 0-15 16,0 0 15-16,0 0-15 0,0 0 26 0,0 0-26 16,0 0 26-16,-4 4-26 0,4-4 12 0,0 0-12 0,-7 3 13 15,-1 2-13-15,8-5 28 0,0 0-28 0,-11 5 28 16,-1 1-28-16,12-6 2 0,0 0-2 0,-17 5 2 15,-4 1-2-15,21-6 0 0,0 0 0 0,-21 7 1 16,-5-2-1-16,26-5 2 0,0 0-2 0,-25 4 3 16,1-1-3-16,24-3 17 0,0 0-17 0,-23 2 17 15,6-2-17-15,17 0 15 0,0 0-15 0,-18 0 15 16,6 0-15-16,12 0 17 0,0 0-17 0,-12 0 17 16,7-2-17-16,5 2 15 0,0 0-15 0,-4 0 16 15,4-1-16-15,0 1 9 0,0 0-9 0,6 0 10 16,6-2-10-16,-12 2 25 0,0 0-25 0,17 0 26 15,4 0-26-15,-21 0 2 0,0 0-2 0,23-4 2 16,5 3-2-16,-28 1 2 0,0 0-2 0,24-2 3 0,2 0-3 16,-26 2 18-16,0 0-18 0,21 0 19 0,-2 0-19 0,-19 0 22 15,0 0-22-15,19 0 22 0,-5 2-22 16,-14-2 0-16,0 0 0 0,14 0 0 0,-3 0 0 0,-11 0 4 16,0 0-4-16,8 0 4 0,1-2-4 0,-9 2 13 15,0 0-13-15,4 0 14 0,1-1-14 0,-5 1 8 16,0 0-8-16,3 0 8 0,-3-2-8 0,0 2 34 15,0 0-34-15,0 0 34 0,0 0-34 0,0 0 17 16,0 0-17-16,0 0 17 0,0 0-17 0,0 0 5 16,0 0-5-16,0 0 6 0,-3 0-6 0,3 0 16 15,0 0-16-15,0 0 17 0,-5-5-17 0,5 5 8 0,0 0-8 16,-4-2 8-16,-5 0-8 0,9 2 3 0,0 0-3 16,-8 0 4-16,-1 0-4 0,9 0 12 0,0 0-12 0,-12 2 13 15,-9 0-13-15,21-2 3 0,0 0-3 0,-18 1 4 16,-2-1-4-16,20 0 0 0,0 0 0 0,-18 0 1 15,2-1-1-15,16 1 1 0,0 0-1 0,-17-2 2 16,0 0-2-16,17 2 0 0,0 0 0 0,-16-1 0 16,4-3 0-16,12 4-4 0,0 0 4 0,-7-3-3 15,3-1 3-15,4 4-1 0,0 0 1 0,0-3-1 16,6 1 1-16,-6 2-1 0,0 0 1 0,7-1 0 16,3-5 0-16,-10 6-1 0,0 0 1 0,16-3 0 15,5 1 0-15,-21 2 5 0,0 0-5 0,19-1 6 16,5-3-6-16,-24 4-1 0,0 0 1 0,24-2-1 15,-1-1 1-15,-23 3-1 0,0 0 1 0,19-2-1 16,-1 1 1-16,-18 1 4 0,0 0-4 0,17-2 4 0,4 2-4 16,-21 0 0-16,0 0 0 0,14-2 1 0,-2-1-1 15,-12 3 3-15,0 0-3 0,12-2 4 0,-3-1-4 16,-9 3 6-16,0 0-6 0,5-2 6 0,2 0-6 0,-7 2 7 16,0 0-7-16,4 0 7 0,1 0-7 0,-5 0 8 15,0 0-8-15,0 0 8 0,2 0-8 0,-2 0 15 16,0 0-15-16,0 0 15 0,0 0-15 0,0 0 1 15,0 0-1-15,0 0 1 0,-5 0-1 0,5 0 0 16,0 0 0-16,-6 4 1 0,-6-1-1 0,12-3 0 16,0 0 0-16,-16 3 0 0,-3 3 0 0,19-6-6 15,0 0 6-15,-21 6-6 0,-8 1 6 0,29-7 0 16,0 0 0-16,-28 7 0 0,0-2 0 0,28-5 0 0,0 0 0 16,-24 5 0-16,-1-1 0 0,25-4 1 0,0 0-1 15,-19 3 2-15,3-1-2 0,16-2-1 0,0 0 1 16,-12 2 0-16,7-1 0 0,5-1-9 0,0 0 9 0,3 2-8 15,15-2 8-15,-18 0-4 0,0 0 4 0,26 2-4 16,12 3 4-16,-38-5-55 0,0 0 55 0,47 3-54 16,13 6 54-16,-60-9-106 0,0 0 106 0,52-5-106 15,-2-7 106-15,55-4-1117 0</inkml:trace>
  <inkml:trace contextRef="#ctx0" brushRef="#br0" timeOffset="210934.78">11922 14988 382 0,'0'0'0'0,"-2"-7"0"15,-7-3 0-15,9 10 60 0,0 0-60 0,-3-3 61 16,3 1-61-16,0 2 55 0,0 0-55 0,0 0 56 15,5 3-56-15,-5-3 48 0,0 0-48 0,3 2 49 16,1 0-49-16,-4-2 40 0,0 0-40 0,3 1 40 16,3 1-40-16,-6-2 46 0,0 0-46 0,1 2 46 15,1-2-46-15,-2 0 46 0,0 0-46 0,0 0 47 16,5 0-47-16,-5 0 42 0,0 0-42 0,4 0 42 16,-1-2-42-16,-3 2 47 0,0 0-47 0,5-2 47 15,-1 1-47-15,-4 1 58 0,0 0-58 0,7-2 59 16,0 2-59-16,-7 0 55 0,0 0-55 0,9 0 56 0,3 2-56 15,-12-2 67-15,0 0-67 0,10 0 68 0,6 0-68 0,-16 0 30 16,0 0-30-16,21 0 30 0,0 1-30 16,-21-1 28-16,0 0-28 0,24 0 28 0,2 0-28 0,-26 0 23 15,0 0-23-15,30-1 24 0,-2-4-24 0,-28 5 23 16,0 0-23-16,28-6 24 0,-2-2-24 0,-26 8 9 16,0 0-9-16,24-5 9 0,-3-4-9 0,-21 9 18 15,0 0-18-15,17-5 18 0,-8 2-18 0,-9 3 3 16,0 0-3-16,9-2 4 0,-9 0-4 0,0 2 2 15,0 0-2-15,-14 4 3 0,-10 4-3 0,24-8 5 16,0 0-5-16,-30 9 5 0,-7 3-5 0,37-12-2 0,0 0 2 16,-40 12-1-16,-7 3 1 0,47-15 0 0,0 0 0 15,-54 10 0-15,-1 2 0 0,55-12 0 0,0 0 0 16,-54 11 0-16,1-4 0 0,53-7 0 0,0 0 0 0,-42 5 0 16,9-2 0-16,33-3-30 0,0 0 30 0,-26 4-30 15,9-3 30-15,17-1-28 0,0 0 28 0,0 0-28 16,8 0 28-16,-8 0-230 0,0 0 230 0,30-5-230 15,21-3 230-15,25-6-80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2:0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52 4576,'37'-3'818,"-1"1"0,1 2-1,-1 2 1,1 1 0,36 8 0,-14-2 809,92 2 0,18-11-1110,-169 0-362,-2 2-144,1-1 1,-1 1-1,1-1 1,-1 1-1,0-1 0,0 0 1,0 0-1,0 1 1,0-1-1,0-1 0,0 1 1,0 0-1,0 0 1,0-1-1,0 1 0,-1-1 1,1 0-1,0 0 1,-4 0-1,-54 7-314,57-7 297,-314-6-560,175-2 398,126 7 120,0 0 0,1-1-1,-1 0 1,-20-7 0,13-3 46,23 5 3,1 6-1,5-15 0,0 10 29,0 0 0,1 1 0,-1-1 0,1 1 0,0 1 0,0-1 0,1 1 0,9-4 0,68-26 351,-74 30-345,51-19 433,95-33 130,51-8 81,-164 52-616,-26 11 273,-23 12-206,-21 13-45,25-24-78,-27 22 116,-1-1 0,-52 28 1,28-24-68,-2-2 0,-1-2 0,-111 25 0,79-29-52,70-14-4,-119 18 80,51-10-144,86-11 63,31 7-45,0 1 0,-1 1 0,39 18 0,-24-2 14,-1 3 0,63 51 1,-102-75 33,0 0 5,0 0-1,0 0 0,0 0 1,0-1-1,1 0 0,0 0 1,-1 0-1,1-1 0,0 0 1,0 0-1,1 0 0,-1-1 1,0 0-1,0 0 0,8 0 1,-36-10 83,-3-4-67,-1 6-3,-24-7 101,0-2 1,-61-30-1,96 32-112,14 14-9,1-1 0,0 1 0,0 0 0,0 0 0,-1 0 0,1-1 0,0 1 0,0 0 0,0 0 0,-1-1 0,1 1 0,0 0 0,0 0 0,0-1-1,0 1 1,0 0 0,0-1 0,0 1 0,0 0 0,0-1 0,0 1 0,0 0 0,0 0 0,0-1 0,0 1 0,0 0 0,0-1 0,0 1 0,0 0 0,0-1 0,0 1 0,0 0 0,0 0 0,1-1 0,-1 1 0,0 0 0,0 0 0,0-1 0,1 1 0,-1 0 0,0 0 0,0 0 0,0-1 0,1 1 0,-1 0 0,0 0 0,0 0 0,1 0 0,-1-1 0,0 1 0,1 0 0,-1 0 0,0 0 0,1 0 0,-1 0 0,0 0 0,0 0 0,1 0 0,-1 0 0,0 0 0,1 0 0,-1 0 0,0 0 0,1 0 0,-1 0 0,0 1 0,15-1-11,-1 0 0,0 2 1,0-1-1,0 2 0,27 8 1,84 21-7,-103-26 18,-5-2-7,0 0-1,1-1 1,29 1 0,-42-3 13,1 0 1,-1-1-1,1 0 1,-1 0-1,0 0 1,1-1 0,-1 0-1,0 0 1,0 0-1,1-1 1,-1 0 0,0 0-1,8-4 1,-10 4 8,0-1 0,0 0 0,-1 0 0,1 0 0,-1 0 0,1 0 0,-1-1 0,0 1 1,0-1-1,0 1 0,-1-1 0,1 0 0,-1 0 0,0 1 0,0-1 0,0 0 0,-1 0 0,0 0 0,1-5 0,0-13 10,1 6 12,0 0 0,-2-1-1,0 1 1,-1 0 0,0 0-1,-5-18 1,6 33-38,0 0 1,0 0-1,0 0 1,0 1-1,0-1 1,0 0 0,0 0-1,0 1 1,-1-1-1,1 0 1,0 0-1,0 1 1,-1-1-1,1 0 1,-1 1-1,1-1 1,0 0-1,-1 1 1,1-1-1,-1 1 1,0-1-1,1 0 1,-1 1 0,1 0-1,-1-1 1,0 1-1,1-1 1,-1 1-1,0 0 1,0-1-1,1 1 1,-1 0-1,0 0 1,0 0-1,1-1 1,-1 1-1,-1 0 1,-11 15-113,11-7 73,-4 4 13,1 0-1,1 1 0,0 0 1,1 0-1,1 0 0,0 0 1,0 0-1,1 17 0,5-27-20,3-11 35,3-10 12,-8 8-53,0 0 0,0-1-1,-1 1 1,0-21-1,0 0-2170,1-2-5343,-4 77 570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2:43.659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0 31 1712,'0'0'0,"5"-5"0,2-2 0,-7 7-232,0 0 232,5-5-232,0 0 232,6-4-40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2:44.259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93 0 1976,'-29'34'2348,"29"-34"-1967,0 0 81,-25 18 1272,5-7-1054,0-1-1,0-1 0,-44 14 1,49-18-351,31-6 178,0 1 1,30 4 0,-12-1-295,16 0 392,576 10 1643,-551-18-2236,-30 2 13,47 3 1,121 7 23,-62-2-36,-25-2-10,218 28 98,-213-20 85,-44-5-40,10-1-115,228 12 41,-294-11-113,-19-3-380,-32-8-494,4 1-183,0 0 0,1-2 0,0 1 0,-28-16 0,-8-6-394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2:46.061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50 323 4040,'35'-44'924,"-34"43"-904,-1 1 24,0 0 81,-23-26 1042,20 16-564,-3-11 116,3 19 121,2 12 687,1-9-1420,0-1-46,0 1 1,1-1-1,-1 0 0,0 1 0,0-1 0,0 0 0,0 1 1,0-1-1,0 1 0,0-1 0,0 1 0,0-1 0,0 0 1,0 1-1,0-1 0,0 1 0,0-1 0,0 1 1,0-1-1,0 0 0,0 1 0,0-1 0,-1 0 0,1 1 1,0-1-1,0 1 0,-1-1 0,1 0 0,0 1 0,0-1 1,-1 0-1,1 0 0,0 1 0,-1-1 0,-21-24 319,21 23-401,-9-9 10,7 8 10,0 0 0,0-1-1,1 1 1,0-1 0,-1 0 0,1 1 0,0-1-1,-2-5 1,4 8 16,-1-1 4,-2 0-14,2 1 16,1 0 61,0 0 8,0 0-20,38 15 203,76 30-202,-1-1 290,120 30-1,-200-66-357,-2-1 97,-1 1-1,58 24 0,-76-28-71,-1 1-1,0 0 1,-1 0-1,1 1 1,9 7-1,-1 0 59,-8-3-54,-14-6 38,-10-6-34,-3-2-25,-332-49-1654,252 43 1238,-96-22 0,135 19 90,23 5 44,0-1-1,-34-13 1,68 22 278,0 0 1,-1 0-1,1 0 1,-1 0 0,1-1-1,0 1 1,-1 0-1,1 0 1,-1 0 0,1 0-1,0-1 1,-1 1-1,1 0 1,0 0 0,-1-1-1,1 1 1,0 0-1,-1-1 1,1 1 0,0 0-1,0-1 1,-1 1-1,1 0 1,0-1 0,0 1-1,0 0 1,0-1-1,-1 1 1,1-1 0,0 1-1,0 0 1,0-1-1,0 1 1,0-1 0,0 1-1,0-1 1,15-11 266,42-10 153,-34 14-328,62-25 342,111-46 583,-162 63-810,0-1 0,-1-2-1,40-30 1,-47 30 92,-18 14-246,-1 0-1,0-1 1,-1 1-1,10-11 1,-16 16-53,0 0 0,0 0 0,0 0 0,1 0 0,-1 0 0,0 0 0,0 0 0,1-1 0,-1 1 0,0 0 0,0 0 0,0 0 0,1 0 0,-1 0 0,0 0 0,0 0 0,1 0 0,-1 0 0,0 1 0,0-1 0,1 0 0,-1 0 0,0 0 0,0 0 0,0 0 0,1 0 0,-1 0-1,0 1 1,0-1 0,0 0 0,1 0 0,-1 0 0,0 0 0,0 1 0,0-1 0,0 0 0,0 0 0,1 0 0,-1 1 0,0-1 0,0 0 0,0 0 0,0 0 0,0 1 0,0-1 0,0 0 0,0 0 0,0 1 0,5 11 6,-14 78 324,6-78-335,2 57 3,4 15-5,-1-48-14,-3-19 48,1-1-1,1 0 1,1 0-1,0 0 1,1 0-1,1 0 0,0-1 1,1 1-1,11 21 1,-16-36-30,0-1-1,1 1 1,-1 0 0,1 0-1,-1 0 1,1 0 0,-1-1 0,1 1-1,0 0 1,-1-1 0,1 1-1,0 0 1,-1-1 0,1 1 0,0-1-1,0 1 1,0-1 0,-1 0 0,1 1-1,0-1 1,0 0 0,0 1-1,0-1 1,0 0 0,0 0 0,0 0-1,0 0 1,1 0 0,20-15 762,-19 11-1262,1 1 0,-1 0 0,1 0 0,0 1 0,0-1 0,0 1 0,0 0 1,6-2-1,-2 2-768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3:25.080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 7 904,'31'15'25,"-25"-11"51,-20-9 19,1-4 749,16 2 406,-1 6-1156,0 1 1,0-1 0,-1 0-1,1 1 1,0-1-1,0 1 1,0 0 0,0 0-1,0 0 1,0 0 0,0 0-1,3 0 1,115 17 1031,161 2 1,8 1-470,-188-8-535,287 34 79,-338-39-134,0-3 0,57-2 0,-35-2-5,228-4 52,-192 3-11,-69 0-12,23 0 279,69 8 1,-122-3 193,-27 1-331,-39 3-1367,-44 4-693,7-1-234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3:26.241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53 267 2872,'30'-39'-9,"-27"34"-37,-8 19 132,-1-1 0,0 1 0,-9 12 0,-28-42 1954,42 16-2024,1 0 0,0 0 0,-1 0 0,1 0-1,0 0 1,-1 0 0,1 0 0,0 0 0,-1 0 0,1 0 0,0 0-1,-1 0 1,1 0 0,0 0 0,-1 0 0,1 0 0,0 1-1,0-1 1,-1 0 0,1 0 0,0 0 0,-1 0 0,1 1 0,0-1-1,0 0 1,-1 0 0,1 1 0,0-1 0,0 0 0,0 0 0,0 1-1,-1-1 1,1 0 0,0 1 0,0-1 0,0 0 0,0 0-1,0 1 1,0-1 0,0 0 0,0 1 0,0-1 0,0 0 0,0 1-1,0-1 1,0 0 0,0 1 0,0-1 0,0 0 0,0 1 0,14 22 632,24 14 227,28 13 172,2-4 1,2-3-1,99 45 0,-62-34-943,-79-39-65,-3 1 69,-17-10-96,-10-3 23,-25-7-221,0-1-1,0-2 1,0 0 0,-39-18 0,5-1 1,-123-83-259,155 90 361,-44-31-66,68 45 127,-1 0 1,1 0 0,0 0 0,0 0 0,1-1 0,-1 0-1,1 0 1,-4-10 0,8 15 15,-1 0 0,1-1 0,0 1 0,0 0 0,0 0 0,0-1 0,0 1 0,1 0 0,-1-1 0,0 1 0,1 0 0,-1 0 0,1-1 0,-1 1 0,1 0 0,-1 0 0,1 0 0,0 0 0,0 0 0,-1 0 0,1 0 0,2-2 0,22-20-78,-23 22 71,30-22 138,0 2 0,2 2 1,54-24-1,-23 12 133,-29 14-27,-2-2 0,-1-1 0,50-39 0,-66 44-191,-13 10-11,0 1 0,1 0 0,-1 0 1,1 0-1,0 1 0,10-6 0,-23 42 139,-94 227 208,-9 28 23,105-273-426,-25 53 520,28-63-443,0 1 0,-1-1 0,0 1 1,0-1-1,0 0 0,-1 0 0,1-1 1,-1 1-1,-1-1 0,-5 4 0,10-8-28,0 0 1,-1 0-1,1 1 0,0-1 0,0 0 1,-1 0-1,1-1 0,0 1 0,-1 0 1,1 0-1,0 0 0,0-1 0,0 1 0,-1-1 1,1 1-1,0-1 0,0 1 0,0-1 1,0 0-1,0 0 0,0 1 0,0-1 0,0 0 1,-1-1-1,-19-22 273,20 22-282,0 0 0,0 0 1,1 0-1,-1 0 0,0 0 1,1 0-1,-1 0 0,1 0 1,0 0-1,0 0 0,0-1 0,0 1 1,0 0-1,0 0 0,0 0 1,1 0-1,-1 0 0,2-4 1,17-29-3790,-9 17-1592,-24 47 383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3T14:05:21.664"/>
    </inkml:context>
    <inkml:brush xml:id="br0">
      <inkml:brushProperty name="width" value="0.1" units="cm"/>
      <inkml:brushProperty name="height" value="0.1" units="cm"/>
      <inkml:brushProperty name="color" value="#333333"/>
    </inkml:brush>
  </inkml:definitions>
  <inkml:trace contextRef="#ctx0" brushRef="#br0">1 35 4576,'4'8'106,"-3"-7"46,0 1 1,0-1-1,-1 1 0,1 0 0,1-1 0,-1 0 0,0 1 0,0-1 1,0 0-1,1 1 0,-1-1 0,1 0 0,1 1 0,50 14 1734,-44-14-1864,185 38-149,-18-20 76,-104-20 261,38-6 417,164-31 0,-86 9-145,-75 18-165,-75 8-125,0-2 1,0-1-1,65-19 0,-99 20 296,-15-1-1369,-24-4-2346,28 8 2525,-14-4-367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F36040-F66C-4573-B7B9-289165AFB94A}" type="datetimeFigureOut">
              <a:rPr lang="en-US" smtClean="0"/>
              <a:t>10/13/2020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BC26A0-440C-48A9-8D0E-6CA337DE339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98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90515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12619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83921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71613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04705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72173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83396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85146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57429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46974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dirty="0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75872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C14AA-1932-4815-B225-7EEE3D4DFACC}" type="datetimeFigureOut">
              <a:rPr lang="it-IT" smtClean="0"/>
              <a:t>13/10/2020</a:t>
            </a:fld>
            <a:endParaRPr lang="it-IT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4CBF5-CDDC-4E9E-8B91-A4706CA9EF0A}" type="slidenum">
              <a:rPr lang="it-IT" smtClean="0"/>
              <a:t>‹N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1065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png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21" Type="http://schemas.openxmlformats.org/officeDocument/2006/relationships/image" Target="../media/image10.png"/><Relationship Id="rId34" Type="http://schemas.openxmlformats.org/officeDocument/2006/relationships/customXml" Target="../ink/ink17.xml"/><Relationship Id="rId7" Type="http://schemas.openxmlformats.org/officeDocument/2006/relationships/image" Target="../media/image3.png"/><Relationship Id="rId12" Type="http://schemas.openxmlformats.org/officeDocument/2006/relationships/customXml" Target="../ink/ink6.xml"/><Relationship Id="rId17" Type="http://schemas.openxmlformats.org/officeDocument/2006/relationships/image" Target="../media/image8.png"/><Relationship Id="rId25" Type="http://schemas.openxmlformats.org/officeDocument/2006/relationships/image" Target="../media/image12.png"/><Relationship Id="rId33" Type="http://schemas.openxmlformats.org/officeDocument/2006/relationships/image" Target="../media/image16.png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.xml"/><Relationship Id="rId11" Type="http://schemas.openxmlformats.org/officeDocument/2006/relationships/image" Target="../media/image5.png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8.png"/><Relationship Id="rId5" Type="http://schemas.openxmlformats.org/officeDocument/2006/relationships/image" Target="../media/image2.png"/><Relationship Id="rId15" Type="http://schemas.openxmlformats.org/officeDocument/2006/relationships/image" Target="../media/image7.png"/><Relationship Id="rId23" Type="http://schemas.openxmlformats.org/officeDocument/2006/relationships/image" Target="../media/image11.png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9.png"/><Relationship Id="rId31" Type="http://schemas.openxmlformats.org/officeDocument/2006/relationships/image" Target="../media/image15.png"/><Relationship Id="rId4" Type="http://schemas.openxmlformats.org/officeDocument/2006/relationships/customXml" Target="../ink/ink2.xml"/><Relationship Id="rId9" Type="http://schemas.openxmlformats.org/officeDocument/2006/relationships/image" Target="../media/image4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png"/><Relationship Id="rId30" Type="http://schemas.openxmlformats.org/officeDocument/2006/relationships/customXml" Target="../ink/ink15.xml"/><Relationship Id="rId35" Type="http://schemas.openxmlformats.org/officeDocument/2006/relationships/image" Target="../media/image17.png"/><Relationship Id="rId8" Type="http://schemas.openxmlformats.org/officeDocument/2006/relationships/customXml" Target="../ink/ink4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png"/><Relationship Id="rId5" Type="http://schemas.openxmlformats.org/officeDocument/2006/relationships/image" Target="../media/image19.wmf"/><Relationship Id="rId10" Type="http://schemas.openxmlformats.org/officeDocument/2006/relationships/customXml" Target="../ink/ink19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png"/><Relationship Id="rId4" Type="http://schemas.openxmlformats.org/officeDocument/2006/relationships/image" Target="../media/image24.wmf"/><Relationship Id="rId9" Type="http://schemas.openxmlformats.org/officeDocument/2006/relationships/customXml" Target="../ink/ink2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9.png"/><Relationship Id="rId7" Type="http://schemas.openxmlformats.org/officeDocument/2006/relationships/customXml" Target="../ink/ink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2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23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09093" y="283335"/>
            <a:ext cx="8255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strumentation Amplifiers: characteristic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721217" y="1300766"/>
            <a:ext cx="770156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/>
              <a:t>By </a:t>
            </a:r>
            <a:r>
              <a:rPr lang="it-IT" sz="2000" dirty="0" err="1"/>
              <a:t>definition</a:t>
            </a:r>
            <a:r>
              <a:rPr lang="it-IT" sz="2000" dirty="0"/>
              <a:t>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Precise gain</a:t>
            </a:r>
            <a:endParaRPr lang="it-IT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High input resistance</a:t>
            </a:r>
            <a:endParaRPr lang="it-IT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Differential input</a:t>
            </a:r>
            <a:endParaRPr lang="it-IT" sz="2000" dirty="0"/>
          </a:p>
          <a:p>
            <a:endParaRPr lang="it-IT" sz="2000" dirty="0"/>
          </a:p>
          <a:p>
            <a:r>
              <a:rPr lang="it-IT" sz="2000" dirty="0" err="1"/>
              <a:t>Other</a:t>
            </a:r>
            <a:r>
              <a:rPr lang="it-IT" sz="2000" dirty="0"/>
              <a:t> </a:t>
            </a:r>
            <a:r>
              <a:rPr lang="it-IT" sz="2000" dirty="0" err="1"/>
              <a:t>important</a:t>
            </a:r>
            <a:r>
              <a:rPr lang="it-IT" sz="2000" dirty="0"/>
              <a:t> </a:t>
            </a:r>
            <a:r>
              <a:rPr lang="it-IT" sz="2000" dirty="0" err="1"/>
              <a:t>features</a:t>
            </a:r>
            <a:endParaRPr lang="it-IT" sz="2000" dirty="0"/>
          </a:p>
          <a:p>
            <a:endParaRPr lang="it-IT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Low input referred offset voltage</a:t>
            </a:r>
            <a:endParaRPr lang="it-IT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Low bias currents</a:t>
            </a:r>
            <a:endParaRPr lang="it-IT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Low input referred voltage and current noise</a:t>
            </a:r>
            <a:endParaRPr lang="it-IT" sz="20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High CMRR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000" dirty="0"/>
              <a:t>Large bandwidth </a:t>
            </a:r>
            <a:endParaRPr lang="it-IT" sz="2000" dirty="0"/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D7E8E6A4-20BD-464F-97A5-91D19690CA9A}"/>
              </a:ext>
            </a:extLst>
          </p:cNvPr>
          <p:cNvGrpSpPr/>
          <p:nvPr/>
        </p:nvGrpSpPr>
        <p:grpSpPr>
          <a:xfrm>
            <a:off x="2490120" y="1755529"/>
            <a:ext cx="1154160" cy="187920"/>
            <a:chOff x="2490120" y="1755529"/>
            <a:chExt cx="1154160" cy="18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put penna 1">
                  <a:extLst>
                    <a:ext uri="{FF2B5EF4-FFF2-40B4-BE49-F238E27FC236}">
                      <a16:creationId xmlns:a16="http://schemas.microsoft.com/office/drawing/2014/main" id="{5E35F43B-3540-4541-A7CB-55DCB4CD3597}"/>
                    </a:ext>
                  </a:extLst>
                </p14:cNvPr>
                <p14:cNvContentPartPr/>
                <p14:nvPr/>
              </p14:nvContentPartPr>
              <p14:xfrm>
                <a:off x="2612160" y="1790449"/>
                <a:ext cx="360" cy="360"/>
              </p14:xfrm>
            </p:contentPart>
          </mc:Choice>
          <mc:Fallback>
            <p:pic>
              <p:nvPicPr>
                <p:cNvPr id="2" name="Input penna 1">
                  <a:extLst>
                    <a:ext uri="{FF2B5EF4-FFF2-40B4-BE49-F238E27FC236}">
                      <a16:creationId xmlns:a16="http://schemas.microsoft.com/office/drawing/2014/main" id="{5E35F43B-3540-4541-A7CB-55DCB4CD359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603520" y="1781809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put penna 2">
                  <a:extLst>
                    <a:ext uri="{FF2B5EF4-FFF2-40B4-BE49-F238E27FC236}">
                      <a16:creationId xmlns:a16="http://schemas.microsoft.com/office/drawing/2014/main" id="{BA44A1DD-2642-4380-87B4-CD56BED5A05F}"/>
                    </a:ext>
                  </a:extLst>
                </p14:cNvPr>
                <p14:cNvContentPartPr/>
                <p14:nvPr/>
              </p14:nvContentPartPr>
              <p14:xfrm>
                <a:off x="2615400" y="1755529"/>
                <a:ext cx="1028880" cy="67320"/>
              </p14:xfrm>
            </p:contentPart>
          </mc:Choice>
          <mc:Fallback>
            <p:pic>
              <p:nvPicPr>
                <p:cNvPr id="3" name="Input penna 2">
                  <a:extLst>
                    <a:ext uri="{FF2B5EF4-FFF2-40B4-BE49-F238E27FC236}">
                      <a16:creationId xmlns:a16="http://schemas.microsoft.com/office/drawing/2014/main" id="{BA44A1DD-2642-4380-87B4-CD56BED5A05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606760" y="1746529"/>
                  <a:ext cx="10465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6" name="Input penna 5">
                  <a:extLst>
                    <a:ext uri="{FF2B5EF4-FFF2-40B4-BE49-F238E27FC236}">
                      <a16:creationId xmlns:a16="http://schemas.microsoft.com/office/drawing/2014/main" id="{B29C223B-4AD4-4E91-B1CC-3A099FCE0BA1}"/>
                    </a:ext>
                  </a:extLst>
                </p14:cNvPr>
                <p14:cNvContentPartPr/>
                <p14:nvPr/>
              </p14:nvContentPartPr>
              <p14:xfrm>
                <a:off x="2490120" y="1755529"/>
                <a:ext cx="307800" cy="187920"/>
              </p14:xfrm>
            </p:contentPart>
          </mc:Choice>
          <mc:Fallback>
            <p:pic>
              <p:nvPicPr>
                <p:cNvPr id="6" name="Input penna 5">
                  <a:extLst>
                    <a:ext uri="{FF2B5EF4-FFF2-40B4-BE49-F238E27FC236}">
                      <a16:creationId xmlns:a16="http://schemas.microsoft.com/office/drawing/2014/main" id="{B29C223B-4AD4-4E91-B1CC-3A099FCE0BA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81480" y="1746529"/>
                  <a:ext cx="325440" cy="20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6D5C3B38-4F77-4138-AD2E-9BE4F9C4D07A}"/>
              </a:ext>
            </a:extLst>
          </p:cNvPr>
          <p:cNvGrpSpPr/>
          <p:nvPr/>
        </p:nvGrpSpPr>
        <p:grpSpPr>
          <a:xfrm>
            <a:off x="3416760" y="2099329"/>
            <a:ext cx="977760" cy="181800"/>
            <a:chOff x="3416760" y="2099329"/>
            <a:chExt cx="977760" cy="181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8" name="Input penna 7">
                  <a:extLst>
                    <a:ext uri="{FF2B5EF4-FFF2-40B4-BE49-F238E27FC236}">
                      <a16:creationId xmlns:a16="http://schemas.microsoft.com/office/drawing/2014/main" id="{7188397F-281C-4808-8702-A16057B53B6F}"/>
                    </a:ext>
                  </a:extLst>
                </p14:cNvPr>
                <p14:cNvContentPartPr/>
                <p14:nvPr/>
              </p14:nvContentPartPr>
              <p14:xfrm>
                <a:off x="3519720" y="2145049"/>
                <a:ext cx="11880" cy="11520"/>
              </p14:xfrm>
            </p:contentPart>
          </mc:Choice>
          <mc:Fallback>
            <p:pic>
              <p:nvPicPr>
                <p:cNvPr id="8" name="Input penna 7">
                  <a:extLst>
                    <a:ext uri="{FF2B5EF4-FFF2-40B4-BE49-F238E27FC236}">
                      <a16:creationId xmlns:a16="http://schemas.microsoft.com/office/drawing/2014/main" id="{7188397F-281C-4808-8702-A16057B53B6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501720" y="2127049"/>
                  <a:ext cx="475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9" name="Input penna 8">
                  <a:extLst>
                    <a:ext uri="{FF2B5EF4-FFF2-40B4-BE49-F238E27FC236}">
                      <a16:creationId xmlns:a16="http://schemas.microsoft.com/office/drawing/2014/main" id="{06B39963-87C7-4CB9-AAFB-D8B214EB6746}"/>
                    </a:ext>
                  </a:extLst>
                </p14:cNvPr>
                <p14:cNvContentPartPr/>
                <p14:nvPr/>
              </p14:nvContentPartPr>
              <p14:xfrm>
                <a:off x="3488040" y="2117689"/>
                <a:ext cx="906480" cy="78480"/>
              </p14:xfrm>
            </p:contentPart>
          </mc:Choice>
          <mc:Fallback>
            <p:pic>
              <p:nvPicPr>
                <p:cNvPr id="9" name="Input penna 8">
                  <a:extLst>
                    <a:ext uri="{FF2B5EF4-FFF2-40B4-BE49-F238E27FC236}">
                      <a16:creationId xmlns:a16="http://schemas.microsoft.com/office/drawing/2014/main" id="{06B39963-87C7-4CB9-AAFB-D8B214EB674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470040" y="2099689"/>
                  <a:ext cx="9421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0" name="Input penna 9">
                  <a:extLst>
                    <a:ext uri="{FF2B5EF4-FFF2-40B4-BE49-F238E27FC236}">
                      <a16:creationId xmlns:a16="http://schemas.microsoft.com/office/drawing/2014/main" id="{2CB42743-BBFD-4C77-B68B-956B918A3054}"/>
                    </a:ext>
                  </a:extLst>
                </p14:cNvPr>
                <p14:cNvContentPartPr/>
                <p14:nvPr/>
              </p14:nvContentPartPr>
              <p14:xfrm>
                <a:off x="3416760" y="2099329"/>
                <a:ext cx="313560" cy="181800"/>
              </p14:xfrm>
            </p:contentPart>
          </mc:Choice>
          <mc:Fallback>
            <p:pic>
              <p:nvPicPr>
                <p:cNvPr id="10" name="Input penna 9">
                  <a:extLst>
                    <a:ext uri="{FF2B5EF4-FFF2-40B4-BE49-F238E27FC236}">
                      <a16:creationId xmlns:a16="http://schemas.microsoft.com/office/drawing/2014/main" id="{2CB42743-BBFD-4C77-B68B-956B918A305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398760" y="2081329"/>
                  <a:ext cx="349200" cy="21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A87C4B9A-76D7-4E8F-A513-5B177467D9AA}"/>
              </a:ext>
            </a:extLst>
          </p:cNvPr>
          <p:cNvGrpSpPr/>
          <p:nvPr/>
        </p:nvGrpSpPr>
        <p:grpSpPr>
          <a:xfrm>
            <a:off x="3026520" y="2348449"/>
            <a:ext cx="852120" cy="260640"/>
            <a:chOff x="3026520" y="2348449"/>
            <a:chExt cx="852120" cy="260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2" name="Input penna 11">
                  <a:extLst>
                    <a:ext uri="{FF2B5EF4-FFF2-40B4-BE49-F238E27FC236}">
                      <a16:creationId xmlns:a16="http://schemas.microsoft.com/office/drawing/2014/main" id="{48E1AD00-B85B-4E3E-8123-15AED2D419F7}"/>
                    </a:ext>
                  </a:extLst>
                </p14:cNvPr>
                <p14:cNvContentPartPr/>
                <p14:nvPr/>
              </p14:nvContentPartPr>
              <p14:xfrm>
                <a:off x="3105000" y="2429089"/>
                <a:ext cx="773640" cy="60480"/>
              </p14:xfrm>
            </p:contentPart>
          </mc:Choice>
          <mc:Fallback>
            <p:pic>
              <p:nvPicPr>
                <p:cNvPr id="12" name="Input penna 11">
                  <a:extLst>
                    <a:ext uri="{FF2B5EF4-FFF2-40B4-BE49-F238E27FC236}">
                      <a16:creationId xmlns:a16="http://schemas.microsoft.com/office/drawing/2014/main" id="{48E1AD00-B85B-4E3E-8123-15AED2D419F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087360" y="2411449"/>
                  <a:ext cx="8092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3" name="Input penna 12">
                  <a:extLst>
                    <a:ext uri="{FF2B5EF4-FFF2-40B4-BE49-F238E27FC236}">
                      <a16:creationId xmlns:a16="http://schemas.microsoft.com/office/drawing/2014/main" id="{ED36234F-B5B4-424A-8E73-183EBDAEBE7D}"/>
                    </a:ext>
                  </a:extLst>
                </p14:cNvPr>
                <p14:cNvContentPartPr/>
                <p14:nvPr/>
              </p14:nvContentPartPr>
              <p14:xfrm>
                <a:off x="3026520" y="2348449"/>
                <a:ext cx="214200" cy="260640"/>
              </p14:xfrm>
            </p:contentPart>
          </mc:Choice>
          <mc:Fallback>
            <p:pic>
              <p:nvPicPr>
                <p:cNvPr id="13" name="Input penna 12">
                  <a:extLst>
                    <a:ext uri="{FF2B5EF4-FFF2-40B4-BE49-F238E27FC236}">
                      <a16:creationId xmlns:a16="http://schemas.microsoft.com/office/drawing/2014/main" id="{ED36234F-B5B4-424A-8E73-183EBDAEBE7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008880" y="2330809"/>
                  <a:ext cx="249840" cy="29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CD108CFA-92B1-4CDC-A609-121EB543B2CC}"/>
              </a:ext>
            </a:extLst>
          </p:cNvPr>
          <p:cNvGrpSpPr/>
          <p:nvPr/>
        </p:nvGrpSpPr>
        <p:grpSpPr>
          <a:xfrm>
            <a:off x="4773960" y="3537889"/>
            <a:ext cx="515880" cy="257760"/>
            <a:chOff x="4773960" y="3537889"/>
            <a:chExt cx="515880" cy="25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5" name="Input penna 14">
                  <a:extLst>
                    <a:ext uri="{FF2B5EF4-FFF2-40B4-BE49-F238E27FC236}">
                      <a16:creationId xmlns:a16="http://schemas.microsoft.com/office/drawing/2014/main" id="{2584CB35-5981-4EFF-8F54-85778ECBC67D}"/>
                    </a:ext>
                  </a:extLst>
                </p14:cNvPr>
                <p14:cNvContentPartPr/>
                <p14:nvPr/>
              </p14:nvContentPartPr>
              <p14:xfrm>
                <a:off x="4773960" y="3619249"/>
                <a:ext cx="515880" cy="51120"/>
              </p14:xfrm>
            </p:contentPart>
          </mc:Choice>
          <mc:Fallback>
            <p:pic>
              <p:nvPicPr>
                <p:cNvPr id="15" name="Input penna 14">
                  <a:extLst>
                    <a:ext uri="{FF2B5EF4-FFF2-40B4-BE49-F238E27FC236}">
                      <a16:creationId xmlns:a16="http://schemas.microsoft.com/office/drawing/2014/main" id="{2584CB35-5981-4EFF-8F54-85778ECBC67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756320" y="3601609"/>
                  <a:ext cx="55152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6" name="Input penna 15">
                  <a:extLst>
                    <a:ext uri="{FF2B5EF4-FFF2-40B4-BE49-F238E27FC236}">
                      <a16:creationId xmlns:a16="http://schemas.microsoft.com/office/drawing/2014/main" id="{92833CE6-EDE0-4526-9919-C522000483B3}"/>
                    </a:ext>
                  </a:extLst>
                </p14:cNvPr>
                <p14:cNvContentPartPr/>
                <p14:nvPr/>
              </p14:nvContentPartPr>
              <p14:xfrm>
                <a:off x="4856040" y="3537889"/>
                <a:ext cx="160560" cy="257760"/>
              </p14:xfrm>
            </p:contentPart>
          </mc:Choice>
          <mc:Fallback>
            <p:pic>
              <p:nvPicPr>
                <p:cNvPr id="16" name="Input penna 15">
                  <a:extLst>
                    <a:ext uri="{FF2B5EF4-FFF2-40B4-BE49-F238E27FC236}">
                      <a16:creationId xmlns:a16="http://schemas.microsoft.com/office/drawing/2014/main" id="{92833CE6-EDE0-4526-9919-C522000483B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838400" y="3519889"/>
                  <a:ext cx="196200" cy="29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uppo 19">
            <a:extLst>
              <a:ext uri="{FF2B5EF4-FFF2-40B4-BE49-F238E27FC236}">
                <a16:creationId xmlns:a16="http://schemas.microsoft.com/office/drawing/2014/main" id="{C56F92B7-4171-430D-9290-B684A2DDCA9D}"/>
              </a:ext>
            </a:extLst>
          </p:cNvPr>
          <p:cNvGrpSpPr/>
          <p:nvPr/>
        </p:nvGrpSpPr>
        <p:grpSpPr>
          <a:xfrm>
            <a:off x="3316320" y="3805369"/>
            <a:ext cx="668160" cy="249480"/>
            <a:chOff x="3316320" y="3805369"/>
            <a:chExt cx="668160" cy="24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7" name="Input penna 16">
                  <a:extLst>
                    <a:ext uri="{FF2B5EF4-FFF2-40B4-BE49-F238E27FC236}">
                      <a16:creationId xmlns:a16="http://schemas.microsoft.com/office/drawing/2014/main" id="{1F0B231B-6944-4BE8-9598-613F1CDD9974}"/>
                    </a:ext>
                  </a:extLst>
                </p14:cNvPr>
                <p14:cNvContentPartPr/>
                <p14:nvPr/>
              </p14:nvContentPartPr>
              <p14:xfrm>
                <a:off x="3481560" y="3947569"/>
                <a:ext cx="47160" cy="15840"/>
              </p14:xfrm>
            </p:contentPart>
          </mc:Choice>
          <mc:Fallback>
            <p:pic>
              <p:nvPicPr>
                <p:cNvPr id="17" name="Input penna 16">
                  <a:extLst>
                    <a:ext uri="{FF2B5EF4-FFF2-40B4-BE49-F238E27FC236}">
                      <a16:creationId xmlns:a16="http://schemas.microsoft.com/office/drawing/2014/main" id="{1F0B231B-6944-4BE8-9598-613F1CDD997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463920" y="3929929"/>
                  <a:ext cx="82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D1544D18-8D8E-422C-BEAD-CB856D583801}"/>
                    </a:ext>
                  </a:extLst>
                </p14:cNvPr>
                <p14:cNvContentPartPr/>
                <p14:nvPr/>
              </p14:nvContentPartPr>
              <p14:xfrm>
                <a:off x="3366360" y="3905809"/>
                <a:ext cx="618120" cy="36000"/>
              </p14:xfrm>
            </p:contentPart>
          </mc:Choice>
          <mc:Fallback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D1544D18-8D8E-422C-BEAD-CB856D58380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48720" y="3887809"/>
                  <a:ext cx="6537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9" name="Input penna 18">
                  <a:extLst>
                    <a:ext uri="{FF2B5EF4-FFF2-40B4-BE49-F238E27FC236}">
                      <a16:creationId xmlns:a16="http://schemas.microsoft.com/office/drawing/2014/main" id="{E04F37BF-766D-47F5-87C3-A12E98BEF31F}"/>
                    </a:ext>
                  </a:extLst>
                </p14:cNvPr>
                <p14:cNvContentPartPr/>
                <p14:nvPr/>
              </p14:nvContentPartPr>
              <p14:xfrm>
                <a:off x="3316320" y="3805369"/>
                <a:ext cx="218520" cy="249480"/>
              </p14:xfrm>
            </p:contentPart>
          </mc:Choice>
          <mc:Fallback>
            <p:pic>
              <p:nvPicPr>
                <p:cNvPr id="19" name="Input penna 18">
                  <a:extLst>
                    <a:ext uri="{FF2B5EF4-FFF2-40B4-BE49-F238E27FC236}">
                      <a16:creationId xmlns:a16="http://schemas.microsoft.com/office/drawing/2014/main" id="{E04F37BF-766D-47F5-87C3-A12E98BEF31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298320" y="3787369"/>
                  <a:ext cx="254160" cy="28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uppo 23">
            <a:extLst>
              <a:ext uri="{FF2B5EF4-FFF2-40B4-BE49-F238E27FC236}">
                <a16:creationId xmlns:a16="http://schemas.microsoft.com/office/drawing/2014/main" id="{02470B2F-CC5D-483D-AC49-7EBB32FCF15E}"/>
              </a:ext>
            </a:extLst>
          </p:cNvPr>
          <p:cNvGrpSpPr/>
          <p:nvPr/>
        </p:nvGrpSpPr>
        <p:grpSpPr>
          <a:xfrm>
            <a:off x="5819040" y="4092289"/>
            <a:ext cx="688680" cy="277560"/>
            <a:chOff x="5819040" y="4092289"/>
            <a:chExt cx="688680" cy="277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59ABB571-7637-4CFF-B7A3-37F632AEAFA2}"/>
                    </a:ext>
                  </a:extLst>
                </p14:cNvPr>
                <p14:cNvContentPartPr/>
                <p14:nvPr/>
              </p14:nvContentPartPr>
              <p14:xfrm>
                <a:off x="5901480" y="4197409"/>
                <a:ext cx="606240" cy="97200"/>
              </p14:xfrm>
            </p:contentPart>
          </mc:Choice>
          <mc:Fallback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59ABB571-7637-4CFF-B7A3-37F632AEAFA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883480" y="4179769"/>
                  <a:ext cx="6418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3" name="Input penna 22">
                  <a:extLst>
                    <a:ext uri="{FF2B5EF4-FFF2-40B4-BE49-F238E27FC236}">
                      <a16:creationId xmlns:a16="http://schemas.microsoft.com/office/drawing/2014/main" id="{15E39842-8476-4D34-A103-1B2811ABC20A}"/>
                    </a:ext>
                  </a:extLst>
                </p14:cNvPr>
                <p14:cNvContentPartPr/>
                <p14:nvPr/>
              </p14:nvContentPartPr>
              <p14:xfrm>
                <a:off x="5819040" y="4092289"/>
                <a:ext cx="264960" cy="277560"/>
              </p14:xfrm>
            </p:contentPart>
          </mc:Choice>
          <mc:Fallback>
            <p:pic>
              <p:nvPicPr>
                <p:cNvPr id="23" name="Input penna 22">
                  <a:extLst>
                    <a:ext uri="{FF2B5EF4-FFF2-40B4-BE49-F238E27FC236}">
                      <a16:creationId xmlns:a16="http://schemas.microsoft.com/office/drawing/2014/main" id="{15E39842-8476-4D34-A103-1B2811ABC20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801040" y="4074289"/>
                  <a:ext cx="300600" cy="31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6EC3B969-9BC2-4490-917B-9A585A908822}"/>
              </a:ext>
            </a:extLst>
          </p:cNvPr>
          <p:cNvGrpSpPr/>
          <p:nvPr/>
        </p:nvGrpSpPr>
        <p:grpSpPr>
          <a:xfrm>
            <a:off x="2416320" y="4487209"/>
            <a:ext cx="722520" cy="211320"/>
            <a:chOff x="2416320" y="4487209"/>
            <a:chExt cx="722520" cy="21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5" name="Input penna 24">
                  <a:extLst>
                    <a:ext uri="{FF2B5EF4-FFF2-40B4-BE49-F238E27FC236}">
                      <a16:creationId xmlns:a16="http://schemas.microsoft.com/office/drawing/2014/main" id="{8FFC5763-9CA0-4526-9CF1-6ABF03B652C6}"/>
                    </a:ext>
                  </a:extLst>
                </p14:cNvPr>
                <p14:cNvContentPartPr/>
                <p14:nvPr/>
              </p14:nvContentPartPr>
              <p14:xfrm>
                <a:off x="2463480" y="4552009"/>
                <a:ext cx="675360" cy="61560"/>
              </p14:xfrm>
            </p:contentPart>
          </mc:Choice>
          <mc:Fallback>
            <p:pic>
              <p:nvPicPr>
                <p:cNvPr id="25" name="Input penna 24">
                  <a:extLst>
                    <a:ext uri="{FF2B5EF4-FFF2-40B4-BE49-F238E27FC236}">
                      <a16:creationId xmlns:a16="http://schemas.microsoft.com/office/drawing/2014/main" id="{8FFC5763-9CA0-4526-9CF1-6ABF03B652C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445840" y="4534369"/>
                  <a:ext cx="7110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6" name="Input penna 25">
                  <a:extLst>
                    <a:ext uri="{FF2B5EF4-FFF2-40B4-BE49-F238E27FC236}">
                      <a16:creationId xmlns:a16="http://schemas.microsoft.com/office/drawing/2014/main" id="{C67C278C-857B-44FE-B20C-B2AB3E573172}"/>
                    </a:ext>
                  </a:extLst>
                </p14:cNvPr>
                <p14:cNvContentPartPr/>
                <p14:nvPr/>
              </p14:nvContentPartPr>
              <p14:xfrm>
                <a:off x="2416320" y="4487209"/>
                <a:ext cx="205200" cy="211320"/>
              </p14:xfrm>
            </p:contentPart>
          </mc:Choice>
          <mc:Fallback>
            <p:pic>
              <p:nvPicPr>
                <p:cNvPr id="26" name="Input penna 25">
                  <a:extLst>
                    <a:ext uri="{FF2B5EF4-FFF2-40B4-BE49-F238E27FC236}">
                      <a16:creationId xmlns:a16="http://schemas.microsoft.com/office/drawing/2014/main" id="{C67C278C-857B-44FE-B20C-B2AB3E57317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398320" y="4469569"/>
                  <a:ext cx="240840" cy="24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8" name="Input penna 27">
                <a:extLst>
                  <a:ext uri="{FF2B5EF4-FFF2-40B4-BE49-F238E27FC236}">
                    <a16:creationId xmlns:a16="http://schemas.microsoft.com/office/drawing/2014/main" id="{C79A6419-D1E5-4F2C-8549-EDE1011BBDBE}"/>
                  </a:ext>
                </a:extLst>
              </p14:cNvPr>
              <p14:cNvContentPartPr/>
              <p14:nvPr/>
            </p14:nvContentPartPr>
            <p14:xfrm>
              <a:off x="1065240" y="4923529"/>
              <a:ext cx="1903680" cy="105120"/>
            </p14:xfrm>
          </p:contentPart>
        </mc:Choice>
        <mc:Fallback>
          <p:pic>
            <p:nvPicPr>
              <p:cNvPr id="28" name="Input penna 27">
                <a:extLst>
                  <a:ext uri="{FF2B5EF4-FFF2-40B4-BE49-F238E27FC236}">
                    <a16:creationId xmlns:a16="http://schemas.microsoft.com/office/drawing/2014/main" id="{C79A6419-D1E5-4F2C-8549-EDE1011BBDB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047600" y="4905889"/>
                <a:ext cx="1939320" cy="14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5248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185" y="1066800"/>
            <a:ext cx="2343150" cy="205740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3431063" y="316960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8429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4144" y="840180"/>
            <a:ext cx="3157440" cy="248976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3653748"/>
            <a:ext cx="8488680" cy="2147273"/>
          </a:xfrm>
          <a:prstGeom prst="rect">
            <a:avLst/>
          </a:prstGeom>
        </p:spPr>
      </p:pic>
      <p:cxnSp>
        <p:nvCxnSpPr>
          <p:cNvPr id="8" name="Connettore 1 7"/>
          <p:cNvCxnSpPr/>
          <p:nvPr/>
        </p:nvCxnSpPr>
        <p:spPr>
          <a:xfrm flipV="1">
            <a:off x="5714144" y="3813768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8"/>
          <p:cNvCxnSpPr/>
          <p:nvPr/>
        </p:nvCxnSpPr>
        <p:spPr>
          <a:xfrm>
            <a:off x="5195984" y="5413968"/>
            <a:ext cx="918153" cy="517334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>
            <a:off x="5195984" y="5582644"/>
            <a:ext cx="792480" cy="378397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58935" y="3000247"/>
            <a:ext cx="5655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8429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AD620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B-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……..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5195984" y="5935799"/>
            <a:ext cx="3744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....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.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1213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96240" y="144206"/>
            <a:ext cx="1604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8429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" y="923438"/>
            <a:ext cx="8511540" cy="4195082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5538209"/>
            <a:ext cx="8233410" cy="877331"/>
          </a:xfrm>
          <a:prstGeom prst="rect">
            <a:avLst/>
          </a:prstGeom>
        </p:spPr>
      </p:pic>
      <p:cxnSp>
        <p:nvCxnSpPr>
          <p:cNvPr id="9" name="Connettore 1 8"/>
          <p:cNvCxnSpPr/>
          <p:nvPr/>
        </p:nvCxnSpPr>
        <p:spPr>
          <a:xfrm flipV="1">
            <a:off x="5918200" y="771038"/>
            <a:ext cx="762000" cy="234046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 flipV="1">
            <a:off x="5309428" y="4146717"/>
            <a:ext cx="274320" cy="457743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 flipV="1">
            <a:off x="5185796" y="5725414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2985248" y="405816"/>
            <a:ext cx="51970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dc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620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5185796" y="3838940"/>
            <a:ext cx="31400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8429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AD620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4474596" y="5221661"/>
            <a:ext cx="39629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ire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esc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752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401390" y="118681"/>
            <a:ext cx="6040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nstrumentation Amplifiers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145" y="803511"/>
            <a:ext cx="7600950" cy="78105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801" y="1584561"/>
            <a:ext cx="3527108" cy="2408163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0950" y="1831257"/>
            <a:ext cx="2362200" cy="23241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487" y="4050780"/>
            <a:ext cx="8553910" cy="1427555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227" y="5846445"/>
            <a:ext cx="7362825" cy="819150"/>
          </a:xfrm>
          <a:prstGeom prst="rect">
            <a:avLst/>
          </a:prstGeom>
        </p:spPr>
      </p:pic>
      <p:cxnSp>
        <p:nvCxnSpPr>
          <p:cNvPr id="11" name="Connettore 1 10"/>
          <p:cNvCxnSpPr/>
          <p:nvPr/>
        </p:nvCxnSpPr>
        <p:spPr>
          <a:xfrm flipV="1">
            <a:off x="5958839" y="3136900"/>
            <a:ext cx="988061" cy="338025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asellaDiTesto 2"/>
          <p:cNvSpPr txBox="1"/>
          <p:nvPr/>
        </p:nvSpPr>
        <p:spPr>
          <a:xfrm>
            <a:off x="6153150" y="1687927"/>
            <a:ext cx="278415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A333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pow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rumentatio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1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50 </a:t>
            </a:r>
            <a:r>
              <a:rPr lang="it-IT" sz="14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widt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1397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431063" y="316960"/>
            <a:ext cx="1490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 333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37" y="1054417"/>
            <a:ext cx="8351970" cy="117824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37" y="2590799"/>
            <a:ext cx="8013383" cy="583549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88" y="3666172"/>
            <a:ext cx="8166132" cy="2537558"/>
          </a:xfrm>
          <a:prstGeom prst="rect">
            <a:avLst/>
          </a:prstGeom>
        </p:spPr>
      </p:pic>
      <p:sp>
        <p:nvSpPr>
          <p:cNvPr id="2" name="Ovale 1"/>
          <p:cNvSpPr/>
          <p:nvPr/>
        </p:nvSpPr>
        <p:spPr>
          <a:xfrm>
            <a:off x="6553200" y="1362075"/>
            <a:ext cx="447675" cy="942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asellaDiTesto 2"/>
          <p:cNvSpPr txBox="1"/>
          <p:nvPr/>
        </p:nvSpPr>
        <p:spPr>
          <a:xfrm>
            <a:off x="3779492" y="3378481"/>
            <a:ext cx="2284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392982" y="1791080"/>
            <a:ext cx="1588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dwidths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1 9"/>
          <p:cNvCxnSpPr>
            <a:stCxn id="8" idx="3"/>
            <a:endCxn id="2" idx="2"/>
          </p:cNvCxnSpPr>
          <p:nvPr/>
        </p:nvCxnSpPr>
        <p:spPr>
          <a:xfrm flipV="1">
            <a:off x="4981879" y="1833563"/>
            <a:ext cx="1571321" cy="11140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>
            <a:stCxn id="3" idx="3"/>
          </p:cNvCxnSpPr>
          <p:nvPr/>
        </p:nvCxnSpPr>
        <p:spPr>
          <a:xfrm>
            <a:off x="6063835" y="3532370"/>
            <a:ext cx="613190" cy="36335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3655667" y="5175348"/>
            <a:ext cx="1887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620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√Hz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1 14"/>
          <p:cNvCxnSpPr/>
          <p:nvPr/>
        </p:nvCxnSpPr>
        <p:spPr>
          <a:xfrm flipV="1">
            <a:off x="5460944" y="5073603"/>
            <a:ext cx="1216081" cy="26161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81102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22" y="1063942"/>
            <a:ext cx="5253038" cy="293125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837" y="1272540"/>
            <a:ext cx="3255610" cy="3626167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264" y="5096672"/>
            <a:ext cx="8170893" cy="755488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2543958" y="251594"/>
            <a:ext cx="3509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 111: J-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t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888157" y="3841306"/>
            <a:ext cx="254108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c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Feedback) terminal in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16 pin case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e 9"/>
          <p:cNvSpPr/>
          <p:nvPr/>
        </p:nvSpPr>
        <p:spPr>
          <a:xfrm>
            <a:off x="3934859" y="1586593"/>
            <a:ext cx="741916" cy="942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ttore 1 11"/>
          <p:cNvCxnSpPr/>
          <p:nvPr/>
        </p:nvCxnSpPr>
        <p:spPr>
          <a:xfrm flipH="1">
            <a:off x="4991101" y="3924300"/>
            <a:ext cx="2743199" cy="7089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>
            <a:endCxn id="10" idx="5"/>
          </p:cNvCxnSpPr>
          <p:nvPr/>
        </p:nvCxnSpPr>
        <p:spPr>
          <a:xfrm flipH="1" flipV="1">
            <a:off x="4568124" y="2391473"/>
            <a:ext cx="422977" cy="16037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e 14"/>
          <p:cNvSpPr/>
          <p:nvPr/>
        </p:nvSpPr>
        <p:spPr>
          <a:xfrm>
            <a:off x="4106308" y="5086828"/>
            <a:ext cx="789541" cy="9429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/>
          <p:cNvSpPr txBox="1"/>
          <p:nvPr/>
        </p:nvSpPr>
        <p:spPr>
          <a:xfrm>
            <a:off x="4991101" y="6000183"/>
            <a:ext cx="3068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abl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620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 BJT input stage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7351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431063" y="316960"/>
            <a:ext cx="14509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 111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48" y="1043940"/>
            <a:ext cx="8557498" cy="1508760"/>
          </a:xfrm>
          <a:prstGeom prst="rect">
            <a:avLst/>
          </a:prstGeom>
        </p:spPr>
      </p:pic>
      <p:cxnSp>
        <p:nvCxnSpPr>
          <p:cNvPr id="6" name="Connettore 1 5"/>
          <p:cNvCxnSpPr/>
          <p:nvPr/>
        </p:nvCxnSpPr>
        <p:spPr>
          <a:xfrm flipH="1">
            <a:off x="2842100" y="2019300"/>
            <a:ext cx="1314450" cy="106680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>
            <a:off x="4366100" y="2168805"/>
            <a:ext cx="620713" cy="76779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4824526" y="2938901"/>
            <a:ext cx="382668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(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frequency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28 </a:t>
            </a:r>
            <a:r>
              <a:rPr lang="it-IT" sz="14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n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 620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204901" y="3158728"/>
            <a:ext cx="3663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nd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AD 620 …..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431063" y="4083405"/>
            <a:ext cx="371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trong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 JFET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ligibl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6909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" y="156751"/>
            <a:ext cx="8282940" cy="173153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767" y="1764983"/>
            <a:ext cx="3727133" cy="354612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" y="5737872"/>
            <a:ext cx="8694420" cy="530318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212257" y="2315051"/>
            <a:ext cx="3433632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TC 1100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zero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iqu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cel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input offset and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de-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ing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an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frequenc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379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IN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039" y="978488"/>
            <a:ext cx="4838158" cy="328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309093" y="283335"/>
            <a:ext cx="82553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strumentation Amplifiers: connection to the source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36372" y="5112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72741"/>
              </p:ext>
            </p:extLst>
          </p:nvPr>
        </p:nvGraphicFramePr>
        <p:xfrm>
          <a:off x="1236372" y="4550256"/>
          <a:ext cx="5624179" cy="46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4" imgW="2654300" imgH="215900" progId="Equation.DSMT4">
                  <p:embed/>
                </p:oleObj>
              </mc:Choice>
              <mc:Fallback>
                <p:oleObj name="Equation" r:id="rId4" imgW="26543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372" y="4550256"/>
                        <a:ext cx="5624179" cy="463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08092" y="5656846"/>
            <a:ext cx="118622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26186"/>
              </p:ext>
            </p:extLst>
          </p:nvPr>
        </p:nvGraphicFramePr>
        <p:xfrm>
          <a:off x="1187162" y="5067794"/>
          <a:ext cx="2911702" cy="47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6" imgW="1219200" imgH="190500" progId="Equation.DSMT4">
                  <p:embed/>
                </p:oleObj>
              </mc:Choice>
              <mc:Fallback>
                <p:oleObj name="Equation" r:id="rId6" imgW="12192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162" y="5067794"/>
                        <a:ext cx="2911702" cy="477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 flipV="1">
            <a:off x="1236372" y="6172491"/>
            <a:ext cx="126034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87271"/>
              </p:ext>
            </p:extLst>
          </p:nvPr>
        </p:nvGraphicFramePr>
        <p:xfrm>
          <a:off x="1236372" y="5904632"/>
          <a:ext cx="2813282" cy="5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8" imgW="1320800" imgH="228600" progId="Equation.DSMT4">
                  <p:embed/>
                </p:oleObj>
              </mc:Choice>
              <mc:Fallback>
                <p:oleObj name="Equation" r:id="rId8" imgW="1320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372" y="5904632"/>
                        <a:ext cx="2813282" cy="50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4592805" y="5752707"/>
            <a:ext cx="32467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lanced case (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6A2051F0-FD73-467F-A071-2DE9781C885D}"/>
                  </a:ext>
                </a:extLst>
              </p14:cNvPr>
              <p14:cNvContentPartPr/>
              <p14:nvPr/>
            </p14:nvContentPartPr>
            <p14:xfrm>
              <a:off x="910800" y="884520"/>
              <a:ext cx="6121440" cy="576900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6A2051F0-FD73-467F-A071-2DE9781C885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01440" y="875160"/>
                <a:ext cx="6140160" cy="578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2165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622852" y="914400"/>
            <a:ext cx="6652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fset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28868" y="1603512"/>
            <a:ext cx="93033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55038"/>
              </p:ext>
            </p:extLst>
          </p:nvPr>
        </p:nvGraphicFramePr>
        <p:xfrm>
          <a:off x="728869" y="1603513"/>
          <a:ext cx="4091212" cy="4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2159000" imgH="228600" progId="Equation.DSMT4">
                  <p:embed/>
                </p:oleObj>
              </mc:Choice>
              <mc:Fallback>
                <p:oleObj name="Equation" r:id="rId3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69" y="1603513"/>
                        <a:ext cx="4091212" cy="450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622852" y="2509349"/>
            <a:ext cx="57983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ise: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i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i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represented by their PSD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power spectral density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28867" y="3531013"/>
            <a:ext cx="91276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00563"/>
              </p:ext>
            </p:extLst>
          </p:nvPr>
        </p:nvGraphicFramePr>
        <p:xfrm>
          <a:off x="728869" y="3531015"/>
          <a:ext cx="4311976" cy="51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2006600" imgH="241300" progId="Equation.DSMT4">
                  <p:embed/>
                </p:oleObj>
              </mc:Choice>
              <mc:Fallback>
                <p:oleObj name="Equation" r:id="rId5" imgW="2006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69" y="3531015"/>
                        <a:ext cx="4311976" cy="510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2 10"/>
          <p:cNvCxnSpPr/>
          <p:nvPr/>
        </p:nvCxnSpPr>
        <p:spPr>
          <a:xfrm flipH="1">
            <a:off x="4515281" y="3284330"/>
            <a:ext cx="304800" cy="37241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4820081" y="3016574"/>
            <a:ext cx="1935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-spectrum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28863" y="4488734"/>
            <a:ext cx="127221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98722"/>
              </p:ext>
            </p:extLst>
          </p:nvPr>
        </p:nvGraphicFramePr>
        <p:xfrm>
          <a:off x="728862" y="4742482"/>
          <a:ext cx="2375829" cy="51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62" y="4742482"/>
                        <a:ext cx="2375829" cy="512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728863" y="4215568"/>
            <a:ext cx="5809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uncorrelated and their PSD is S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9D972907-71F4-4CDF-8B09-2823C1CE59BB}"/>
                  </a:ext>
                </a:extLst>
              </p14:cNvPr>
              <p14:cNvContentPartPr/>
              <p14:nvPr/>
            </p14:nvContentPartPr>
            <p14:xfrm>
              <a:off x="216360" y="518760"/>
              <a:ext cx="8835840" cy="474840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9D972907-71F4-4CDF-8B09-2823C1CE59B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7000" y="509400"/>
                <a:ext cx="8854560" cy="476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48192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667289" y="152101"/>
            <a:ext cx="5118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nolithic In-Amps</a:t>
            </a:r>
          </a:p>
        </p:txBody>
      </p:sp>
      <p:pic>
        <p:nvPicPr>
          <p:cNvPr id="11266" name="Picture 2" descr="INA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540" y="984760"/>
            <a:ext cx="2180259" cy="2250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344556" y="3263753"/>
            <a:ext cx="30082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pical pin configuration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10817" y="5684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44869"/>
              </p:ext>
            </p:extLst>
          </p:nvPr>
        </p:nvGraphicFramePr>
        <p:xfrm>
          <a:off x="3737467" y="2349127"/>
          <a:ext cx="3230533" cy="46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1638300" imgH="228600" progId="Equation.DSMT4">
                  <p:embed/>
                </p:oleObj>
              </mc:Choice>
              <mc:Fallback>
                <p:oleObj name="Equation" r:id="rId4" imgW="1638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67" y="2349127"/>
                        <a:ext cx="3230533" cy="46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7" descr="INA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84" y="3935897"/>
            <a:ext cx="4389682" cy="269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asellaDiTesto 11"/>
          <p:cNvSpPr txBox="1"/>
          <p:nvPr/>
        </p:nvSpPr>
        <p:spPr>
          <a:xfrm>
            <a:off x="4353925" y="5879202"/>
            <a:ext cx="3008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unction of the SENSE terminal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89606D4-EC62-4E0E-92B4-FFFE6C92FB19}"/>
                  </a:ext>
                </a:extLst>
              </p14:cNvPr>
              <p14:cNvContentPartPr/>
              <p14:nvPr/>
            </p14:nvContentPartPr>
            <p14:xfrm>
              <a:off x="1538640" y="574200"/>
              <a:ext cx="7603920" cy="628344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89606D4-EC62-4E0E-92B4-FFFE6C92FB1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29280" y="564840"/>
                <a:ext cx="7622640" cy="630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54682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667289" y="152101"/>
            <a:ext cx="5118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nput and output offset / noise</a:t>
            </a:r>
          </a:p>
        </p:txBody>
      </p:sp>
      <p:pic>
        <p:nvPicPr>
          <p:cNvPr id="12290" name="Picture 2" descr="INA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120" y="1307116"/>
            <a:ext cx="4501257" cy="1440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09158"/>
              </p:ext>
            </p:extLst>
          </p:nvPr>
        </p:nvGraphicFramePr>
        <p:xfrm>
          <a:off x="2660421" y="4231057"/>
          <a:ext cx="3132621" cy="81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4" imgW="1637589" imgH="431613" progId="Equation.DSMT4">
                  <p:embed/>
                </p:oleObj>
              </mc:Choice>
              <mc:Fallback>
                <p:oleObj name="Equation" r:id="rId4" imgW="1637589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21" y="4231057"/>
                        <a:ext cx="3132621" cy="81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2144765" y="2978822"/>
            <a:ext cx="4854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pical two-stage architecture of In-amps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660421" y="3654142"/>
            <a:ext cx="2762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enerally, 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1, thus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55EE7F62-C912-4889-AADF-00DB25A64113}"/>
                  </a:ext>
                </a:extLst>
              </p14:cNvPr>
              <p14:cNvContentPartPr/>
              <p14:nvPr/>
            </p14:nvContentPartPr>
            <p14:xfrm>
              <a:off x="2066760" y="817920"/>
              <a:ext cx="5043240" cy="511524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55EE7F62-C912-4889-AADF-00DB25A6411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57400" y="808560"/>
                <a:ext cx="5061960" cy="513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436837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448348" y="383921"/>
            <a:ext cx="64335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ree-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opam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instrumentation amplifier</a:t>
            </a:r>
          </a:p>
        </p:txBody>
      </p:sp>
      <p:pic>
        <p:nvPicPr>
          <p:cNvPr id="13314" name="Picture 2" descr="INA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410" y="1625541"/>
            <a:ext cx="3524683" cy="322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 flipV="1">
            <a:off x="2575775" y="5143038"/>
            <a:ext cx="131665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4803"/>
              </p:ext>
            </p:extLst>
          </p:nvPr>
        </p:nvGraphicFramePr>
        <p:xfrm>
          <a:off x="1380388" y="5097186"/>
          <a:ext cx="1318336" cy="77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388" y="5097186"/>
                        <a:ext cx="1318336" cy="770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/>
          <p:cNvCxnSpPr/>
          <p:nvPr/>
        </p:nvCxnSpPr>
        <p:spPr>
          <a:xfrm flipH="1" flipV="1">
            <a:off x="3512170" y="4279817"/>
            <a:ext cx="516833" cy="15966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4117302" y="4288039"/>
            <a:ext cx="33611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ircuit that provides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ust have a very low output resistance (&lt;&lt;R) 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vale 10"/>
          <p:cNvSpPr/>
          <p:nvPr/>
        </p:nvSpPr>
        <p:spPr>
          <a:xfrm>
            <a:off x="3021496" y="2637183"/>
            <a:ext cx="1139687" cy="150989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2 12"/>
          <p:cNvCxnSpPr/>
          <p:nvPr/>
        </p:nvCxnSpPr>
        <p:spPr>
          <a:xfrm flipH="1">
            <a:off x="4170961" y="2835343"/>
            <a:ext cx="526609" cy="21724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4865597" y="2553976"/>
            <a:ext cx="33611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smatch of these resistors degrades the CMRR of the second stage. Resistor trimming is necessary for CMRRs &gt; 60 dB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4B948D84-2B03-468F-9A5D-6671626067BA}"/>
                  </a:ext>
                </a:extLst>
              </p14:cNvPr>
              <p14:cNvContentPartPr/>
              <p14:nvPr/>
            </p14:nvContentPartPr>
            <p14:xfrm>
              <a:off x="1135440" y="2624040"/>
              <a:ext cx="5475240" cy="3990600"/>
            </p14:xfrm>
          </p:contentPart>
        </mc:Choice>
        <mc:Fallback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4B948D84-2B03-468F-9A5D-6671626067B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26080" y="2614680"/>
                <a:ext cx="5493960" cy="400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23829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401390" y="118681"/>
            <a:ext cx="6040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nstrumentation Amplifier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710723" y="918940"/>
            <a:ext cx="140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620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864" y="954814"/>
            <a:ext cx="3112277" cy="1652395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025" y="1427318"/>
            <a:ext cx="3238500" cy="2228850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914" y="3784871"/>
            <a:ext cx="7622055" cy="3073129"/>
          </a:xfrm>
          <a:prstGeom prst="rect">
            <a:avLst/>
          </a:prstGeom>
        </p:spPr>
      </p:pic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13032"/>
              </p:ext>
            </p:extLst>
          </p:nvPr>
        </p:nvGraphicFramePr>
        <p:xfrm>
          <a:off x="3799026" y="2640168"/>
          <a:ext cx="3643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zione" r:id="rId6" imgW="1409400" imgH="393480" progId="Equation.3">
                  <p:embed/>
                </p:oleObj>
              </mc:Choice>
              <mc:Fallback>
                <p:oleObj name="Equazione" r:id="rId6" imgW="1409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9026" y="2640168"/>
                        <a:ext cx="36433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7343377" y="3893993"/>
            <a:ext cx="17459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G≥100 the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W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kHz.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l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&gt; 100kHz</a:t>
            </a:r>
          </a:p>
        </p:txBody>
      </p:sp>
      <p:cxnSp>
        <p:nvCxnSpPr>
          <p:cNvPr id="6" name="Connettore 1 5"/>
          <p:cNvCxnSpPr/>
          <p:nvPr/>
        </p:nvCxnSpPr>
        <p:spPr>
          <a:xfrm>
            <a:off x="7118355" y="5388110"/>
            <a:ext cx="60973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7711811" y="5395302"/>
            <a:ext cx="390525" cy="43166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/>
          <p:nvPr/>
        </p:nvCxnSpPr>
        <p:spPr>
          <a:xfrm flipV="1">
            <a:off x="5620682" y="4482365"/>
            <a:ext cx="699010" cy="1016135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5747008" y="3761694"/>
            <a:ext cx="156805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TI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2F2AD16D-047C-402F-A586-7BFD4B9F3ECB}"/>
                  </a:ext>
                </a:extLst>
              </p14:cNvPr>
              <p14:cNvContentPartPr/>
              <p14:nvPr/>
            </p14:nvContentPartPr>
            <p14:xfrm>
              <a:off x="2480400" y="811080"/>
              <a:ext cx="4649760" cy="5142600"/>
            </p14:xfrm>
          </p:contentPart>
        </mc:Choice>
        <mc:Fallback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2F2AD16D-047C-402F-A586-7BFD4B9F3EC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71040" y="801720"/>
                <a:ext cx="4668480" cy="516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58594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697763" y="108800"/>
            <a:ext cx="140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620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11" y="2433880"/>
            <a:ext cx="8948089" cy="4156737"/>
          </a:xfrm>
          <a:prstGeom prst="rect">
            <a:avLst/>
          </a:prstGeom>
        </p:spPr>
      </p:pic>
      <p:cxnSp>
        <p:nvCxnSpPr>
          <p:cNvPr id="6" name="Connettore 1 5"/>
          <p:cNvCxnSpPr/>
          <p:nvPr/>
        </p:nvCxnSpPr>
        <p:spPr>
          <a:xfrm flipV="1">
            <a:off x="6041581" y="3837759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 flipH="1" flipV="1">
            <a:off x="4791075" y="4916385"/>
            <a:ext cx="944576" cy="32930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8"/>
          <p:cNvCxnSpPr/>
          <p:nvPr/>
        </p:nvCxnSpPr>
        <p:spPr>
          <a:xfrm flipV="1">
            <a:off x="6055691" y="5540860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 flipH="1" flipV="1">
            <a:off x="5133779" y="5716146"/>
            <a:ext cx="647592" cy="266674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 flipH="1" flipV="1">
            <a:off x="5410200" y="5982820"/>
            <a:ext cx="371171" cy="13134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Parentesi graffa aperta 1"/>
          <p:cNvSpPr/>
          <p:nvPr/>
        </p:nvSpPr>
        <p:spPr>
          <a:xfrm>
            <a:off x="5689931" y="3641678"/>
            <a:ext cx="91440" cy="396240"/>
          </a:xfrm>
          <a:prstGeom prst="leftBrace">
            <a:avLst>
              <a:gd name="adj1" fmla="val 7343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1 6"/>
          <p:cNvCxnSpPr/>
          <p:nvPr/>
        </p:nvCxnSpPr>
        <p:spPr>
          <a:xfrm>
            <a:off x="4400039" y="2323437"/>
            <a:ext cx="1176545" cy="15163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/>
          <p:cNvSpPr txBox="1"/>
          <p:nvPr/>
        </p:nvSpPr>
        <p:spPr>
          <a:xfrm>
            <a:off x="588481" y="1822763"/>
            <a:ext cx="632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BW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W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first stage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1 16"/>
          <p:cNvCxnSpPr/>
          <p:nvPr/>
        </p:nvCxnSpPr>
        <p:spPr>
          <a:xfrm flipV="1">
            <a:off x="6055691" y="1929854"/>
            <a:ext cx="2092022" cy="1562054"/>
          </a:xfrm>
          <a:prstGeom prst="line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588481" y="1482445"/>
            <a:ext cx="876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ch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yond 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G=10 case: BW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fected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age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4139782" y="4654774"/>
            <a:ext cx="190629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en-US" sz="1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nettore 1 27"/>
          <p:cNvCxnSpPr/>
          <p:nvPr/>
        </p:nvCxnSpPr>
        <p:spPr>
          <a:xfrm flipH="1" flipV="1">
            <a:off x="5514671" y="4916385"/>
            <a:ext cx="266700" cy="23230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/>
          <p:cNvSpPr txBox="1"/>
          <p:nvPr/>
        </p:nvSpPr>
        <p:spPr>
          <a:xfrm>
            <a:off x="6231804" y="4654774"/>
            <a:ext cx="177644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nd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√S</a:t>
            </a:r>
            <a:r>
              <a:rPr lang="it-IT" sz="11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Parentesi graffa aperta 31"/>
          <p:cNvSpPr/>
          <p:nvPr/>
        </p:nvSpPr>
        <p:spPr>
          <a:xfrm flipH="1">
            <a:off x="5950141" y="4995776"/>
            <a:ext cx="91440" cy="396240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asellaDiTesto 32"/>
          <p:cNvSpPr txBox="1"/>
          <p:nvPr/>
        </p:nvSpPr>
        <p:spPr>
          <a:xfrm>
            <a:off x="6315901" y="5235703"/>
            <a:ext cx="1779654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it-IT" sz="1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ver 0.1-10 Hz</a:t>
            </a:r>
            <a:endParaRPr lang="en-US" sz="1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CasellaDiTesto 34"/>
          <p:cNvSpPr txBox="1"/>
          <p:nvPr/>
        </p:nvSpPr>
        <p:spPr>
          <a:xfrm>
            <a:off x="3479056" y="5482829"/>
            <a:ext cx="171232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nd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√S</a:t>
            </a:r>
            <a:r>
              <a:rPr lang="it-IT" sz="11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asellaDiTesto 35"/>
          <p:cNvSpPr txBox="1"/>
          <p:nvPr/>
        </p:nvSpPr>
        <p:spPr>
          <a:xfrm>
            <a:off x="3479056" y="5744439"/>
            <a:ext cx="1779654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it-IT" sz="1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ver 0.1-10 Hz</a:t>
            </a:r>
            <a:endParaRPr lang="en-US" sz="11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2720287" y="5585341"/>
            <a:ext cx="654346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Parentesi graffa aperta 37"/>
          <p:cNvSpPr/>
          <p:nvPr/>
        </p:nvSpPr>
        <p:spPr>
          <a:xfrm>
            <a:off x="3441959" y="5585341"/>
            <a:ext cx="91440" cy="396240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asellaDiTesto 39"/>
          <p:cNvSpPr txBox="1"/>
          <p:nvPr/>
        </p:nvSpPr>
        <p:spPr>
          <a:xfrm>
            <a:off x="6226141" y="3570069"/>
            <a:ext cx="8755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ew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Rate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/>
          <p:cNvSpPr txBox="1"/>
          <p:nvPr/>
        </p:nvSpPr>
        <p:spPr>
          <a:xfrm>
            <a:off x="4577401" y="4282184"/>
            <a:ext cx="10310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ling</a:t>
            </a:r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B4CABAB6-FCB1-4B6E-9869-3F8A721BE615}"/>
                  </a:ext>
                </a:extLst>
              </p14:cNvPr>
              <p14:cNvContentPartPr/>
              <p14:nvPr/>
            </p14:nvContentPartPr>
            <p14:xfrm>
              <a:off x="713160" y="1755720"/>
              <a:ext cx="5387760" cy="3659400"/>
            </p14:xfrm>
          </p:contentPart>
        </mc:Choice>
        <mc:Fallback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B4CABAB6-FCB1-4B6E-9869-3F8A721BE61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3800" y="1746360"/>
                <a:ext cx="5406480" cy="367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2963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4103852" y="28367"/>
            <a:ext cx="1404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620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626" y="840180"/>
            <a:ext cx="8971374" cy="3610927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26254"/>
            <a:ext cx="8572500" cy="734219"/>
          </a:xfrm>
          <a:prstGeom prst="rect">
            <a:avLst/>
          </a:prstGeom>
        </p:spPr>
      </p:pic>
      <p:cxnSp>
        <p:nvCxnSpPr>
          <p:cNvPr id="12" name="Connettore 1 11"/>
          <p:cNvCxnSpPr/>
          <p:nvPr/>
        </p:nvCxnSpPr>
        <p:spPr>
          <a:xfrm flipV="1">
            <a:off x="5851304" y="933408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/>
          <p:nvPr/>
        </p:nvCxnSpPr>
        <p:spPr>
          <a:xfrm flipV="1">
            <a:off x="5851304" y="1396711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>
            <a:off x="5200650" y="3467100"/>
            <a:ext cx="513494" cy="89567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1 14"/>
          <p:cNvCxnSpPr/>
          <p:nvPr/>
        </p:nvCxnSpPr>
        <p:spPr>
          <a:xfrm flipH="1">
            <a:off x="5372100" y="3936729"/>
            <a:ext cx="342044" cy="426047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/>
          <p:nvPr/>
        </p:nvCxnSpPr>
        <p:spPr>
          <a:xfrm flipH="1">
            <a:off x="4857750" y="5619750"/>
            <a:ext cx="650654" cy="523875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6125624" y="786213"/>
            <a:ext cx="87876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offset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6125624" y="1259666"/>
            <a:ext cx="9877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offset</a:t>
            </a:r>
            <a:endParaRPr lang="en-US" sz="11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42925" y="316960"/>
            <a:ext cx="3791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fset (RTI)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input and output offset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1 17"/>
          <p:cNvCxnSpPr/>
          <p:nvPr/>
        </p:nvCxnSpPr>
        <p:spPr>
          <a:xfrm flipH="1" flipV="1">
            <a:off x="1658399" y="795747"/>
            <a:ext cx="446626" cy="295893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5714144" y="17951"/>
            <a:ext cx="3186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</a:t>
            </a:r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mall offset 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offset 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ift</a:t>
            </a:r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endParaRPr lang="it-IT" sz="1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 laser-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mmed</a:t>
            </a:r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or-load</a:t>
            </a:r>
            <a:endParaRPr lang="it-IT" sz="1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JT input </a:t>
            </a:r>
            <a:r>
              <a:rPr lang="it-IT" sz="1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r>
              <a:rPr lang="it-IT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1658399" y="4303839"/>
            <a:ext cx="5944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pu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input offset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mall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nal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cellation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333375" y="6048375"/>
            <a:ext cx="8239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 620 in-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ff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put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escen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90480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>
          <a:solidFill>
            <a:srgbClr val="FF000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568</Words>
  <Application>Microsoft Office PowerPoint</Application>
  <PresentationFormat>Presentazione su schermo (4:3)</PresentationFormat>
  <Paragraphs>100</Paragraphs>
  <Slides>1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Symbol</vt:lpstr>
      <vt:lpstr>Tema di Office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aolo Bruschi</dc:creator>
  <cp:lastModifiedBy>Paolo Bruschi</cp:lastModifiedBy>
  <cp:revision>104</cp:revision>
  <dcterms:created xsi:type="dcterms:W3CDTF">2014-10-14T21:38:39Z</dcterms:created>
  <dcterms:modified xsi:type="dcterms:W3CDTF">2020-10-13T15:26:49Z</dcterms:modified>
</cp:coreProperties>
</file>